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60" r:id="rId2"/>
    <p:sldId id="325" r:id="rId3"/>
    <p:sldId id="261" r:id="rId4"/>
    <p:sldId id="263" r:id="rId5"/>
    <p:sldId id="265" r:id="rId6"/>
    <p:sldId id="266" r:id="rId7"/>
    <p:sldId id="267" r:id="rId8"/>
    <p:sldId id="268" r:id="rId9"/>
    <p:sldId id="329" r:id="rId10"/>
    <p:sldId id="270" r:id="rId11"/>
    <p:sldId id="269" r:id="rId12"/>
    <p:sldId id="271" r:id="rId13"/>
    <p:sldId id="272" r:id="rId14"/>
    <p:sldId id="338" r:id="rId15"/>
    <p:sldId id="273" r:id="rId16"/>
    <p:sldId id="330" r:id="rId17"/>
    <p:sldId id="274" r:id="rId18"/>
    <p:sldId id="275" r:id="rId19"/>
    <p:sldId id="276" r:id="rId20"/>
    <p:sldId id="339" r:id="rId21"/>
    <p:sldId id="340" r:id="rId22"/>
    <p:sldId id="278" r:id="rId23"/>
    <p:sldId id="331" r:id="rId24"/>
    <p:sldId id="279" r:id="rId25"/>
    <p:sldId id="281" r:id="rId26"/>
    <p:sldId id="332" r:id="rId27"/>
    <p:sldId id="282" r:id="rId28"/>
    <p:sldId id="283" r:id="rId29"/>
    <p:sldId id="284" r:id="rId30"/>
    <p:sldId id="286" r:id="rId31"/>
    <p:sldId id="287" r:id="rId32"/>
    <p:sldId id="285" r:id="rId33"/>
    <p:sldId id="288" r:id="rId34"/>
    <p:sldId id="289" r:id="rId35"/>
    <p:sldId id="290" r:id="rId36"/>
    <p:sldId id="291" r:id="rId37"/>
    <p:sldId id="293" r:id="rId38"/>
    <p:sldId id="294" r:id="rId39"/>
    <p:sldId id="295" r:id="rId40"/>
    <p:sldId id="333" r:id="rId41"/>
    <p:sldId id="296" r:id="rId42"/>
    <p:sldId id="297" r:id="rId43"/>
    <p:sldId id="298" r:id="rId44"/>
    <p:sldId id="335" r:id="rId45"/>
    <p:sldId id="299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42" r:id="rId61"/>
    <p:sldId id="343" r:id="rId62"/>
    <p:sldId id="316" r:id="rId63"/>
    <p:sldId id="344" r:id="rId64"/>
    <p:sldId id="341" r:id="rId65"/>
    <p:sldId id="320" r:id="rId66"/>
    <p:sldId id="321" r:id="rId67"/>
    <p:sldId id="334" r:id="rId68"/>
    <p:sldId id="322" r:id="rId69"/>
    <p:sldId id="323" r:id="rId70"/>
    <p:sldId id="324" r:id="rId7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>
      <p:cViewPr varScale="1">
        <p:scale>
          <a:sx n="86" d="100"/>
          <a:sy n="86" d="100"/>
        </p:scale>
        <p:origin x="138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1080001" cy="1080001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12" Type="http://schemas.openxmlformats.org/officeDocument/2006/relationships/image" Target="../media/image64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11" Type="http://schemas.openxmlformats.org/officeDocument/2006/relationships/image" Target="../media/image63.emf"/><Relationship Id="rId5" Type="http://schemas.openxmlformats.org/officeDocument/2006/relationships/image" Target="../media/image57.emf"/><Relationship Id="rId15" Type="http://schemas.openxmlformats.org/officeDocument/2006/relationships/image" Target="../media/image6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Relationship Id="rId14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10" Type="http://schemas.openxmlformats.org/officeDocument/2006/relationships/image" Target="../media/image95.emf"/><Relationship Id="rId4" Type="http://schemas.openxmlformats.org/officeDocument/2006/relationships/image" Target="../media/image89.emf"/><Relationship Id="rId9" Type="http://schemas.openxmlformats.org/officeDocument/2006/relationships/image" Target="../media/image9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4" Type="http://schemas.openxmlformats.org/officeDocument/2006/relationships/image" Target="../media/image9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12" Type="http://schemas.openxmlformats.org/officeDocument/2006/relationships/image" Target="../media/image126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11" Type="http://schemas.openxmlformats.org/officeDocument/2006/relationships/image" Target="../media/image125.emf"/><Relationship Id="rId5" Type="http://schemas.openxmlformats.org/officeDocument/2006/relationships/image" Target="../media/image119.emf"/><Relationship Id="rId10" Type="http://schemas.openxmlformats.org/officeDocument/2006/relationships/image" Target="../media/image124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image" Target="../media/image164.emf"/><Relationship Id="rId7" Type="http://schemas.openxmlformats.org/officeDocument/2006/relationships/image" Target="../media/image168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6" Type="http://schemas.openxmlformats.org/officeDocument/2006/relationships/image" Target="../media/image167.emf"/><Relationship Id="rId11" Type="http://schemas.openxmlformats.org/officeDocument/2006/relationships/image" Target="../media/image172.emf"/><Relationship Id="rId5" Type="http://schemas.openxmlformats.org/officeDocument/2006/relationships/image" Target="../media/image166.emf"/><Relationship Id="rId10" Type="http://schemas.openxmlformats.org/officeDocument/2006/relationships/image" Target="../media/image171.emf"/><Relationship Id="rId4" Type="http://schemas.openxmlformats.org/officeDocument/2006/relationships/image" Target="../media/image165.emf"/><Relationship Id="rId9" Type="http://schemas.openxmlformats.org/officeDocument/2006/relationships/image" Target="../media/image17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emf"/><Relationship Id="rId3" Type="http://schemas.openxmlformats.org/officeDocument/2006/relationships/image" Target="../media/image180.emf"/><Relationship Id="rId7" Type="http://schemas.openxmlformats.org/officeDocument/2006/relationships/image" Target="../media/image184.e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6" Type="http://schemas.openxmlformats.org/officeDocument/2006/relationships/image" Target="../media/image183.emf"/><Relationship Id="rId5" Type="http://schemas.openxmlformats.org/officeDocument/2006/relationships/image" Target="../media/image182.emf"/><Relationship Id="rId4" Type="http://schemas.openxmlformats.org/officeDocument/2006/relationships/image" Target="../media/image181.emf"/><Relationship Id="rId9" Type="http://schemas.openxmlformats.org/officeDocument/2006/relationships/image" Target="../media/image186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emf"/><Relationship Id="rId1" Type="http://schemas.openxmlformats.org/officeDocument/2006/relationships/image" Target="../media/image195.emf"/><Relationship Id="rId5" Type="http://schemas.openxmlformats.org/officeDocument/2006/relationships/image" Target="../media/image199.emf"/><Relationship Id="rId4" Type="http://schemas.openxmlformats.org/officeDocument/2006/relationships/image" Target="../media/image198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3" Type="http://schemas.openxmlformats.org/officeDocument/2006/relationships/image" Target="../media/image202.emf"/><Relationship Id="rId7" Type="http://schemas.openxmlformats.org/officeDocument/2006/relationships/image" Target="../media/image206.emf"/><Relationship Id="rId2" Type="http://schemas.openxmlformats.org/officeDocument/2006/relationships/image" Target="../media/image201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5" Type="http://schemas.openxmlformats.org/officeDocument/2006/relationships/image" Target="../media/image204.emf"/><Relationship Id="rId4" Type="http://schemas.openxmlformats.org/officeDocument/2006/relationships/image" Target="../media/image20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6" Type="http://schemas.openxmlformats.org/officeDocument/2006/relationships/image" Target="../media/image213.emf"/><Relationship Id="rId5" Type="http://schemas.openxmlformats.org/officeDocument/2006/relationships/image" Target="../media/image212.emf"/><Relationship Id="rId4" Type="http://schemas.openxmlformats.org/officeDocument/2006/relationships/image" Target="../media/image2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26.emf"/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12" Type="http://schemas.openxmlformats.org/officeDocument/2006/relationships/image" Target="../media/image225.emf"/><Relationship Id="rId2" Type="http://schemas.openxmlformats.org/officeDocument/2006/relationships/image" Target="../media/image215.emf"/><Relationship Id="rId16" Type="http://schemas.openxmlformats.org/officeDocument/2006/relationships/image" Target="../media/image229.e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11" Type="http://schemas.openxmlformats.org/officeDocument/2006/relationships/image" Target="../media/image224.emf"/><Relationship Id="rId5" Type="http://schemas.openxmlformats.org/officeDocument/2006/relationships/image" Target="../media/image218.emf"/><Relationship Id="rId15" Type="http://schemas.openxmlformats.org/officeDocument/2006/relationships/image" Target="../media/image228.emf"/><Relationship Id="rId10" Type="http://schemas.openxmlformats.org/officeDocument/2006/relationships/image" Target="../media/image223.emf"/><Relationship Id="rId4" Type="http://schemas.openxmlformats.org/officeDocument/2006/relationships/image" Target="../media/image217.emf"/><Relationship Id="rId9" Type="http://schemas.openxmlformats.org/officeDocument/2006/relationships/image" Target="../media/image222.emf"/><Relationship Id="rId14" Type="http://schemas.openxmlformats.org/officeDocument/2006/relationships/image" Target="../media/image227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emf"/><Relationship Id="rId3" Type="http://schemas.openxmlformats.org/officeDocument/2006/relationships/image" Target="../media/image232.emf"/><Relationship Id="rId7" Type="http://schemas.openxmlformats.org/officeDocument/2006/relationships/image" Target="../media/image236.emf"/><Relationship Id="rId12" Type="http://schemas.openxmlformats.org/officeDocument/2006/relationships/image" Target="../media/image241.emf"/><Relationship Id="rId2" Type="http://schemas.openxmlformats.org/officeDocument/2006/relationships/image" Target="../media/image231.emf"/><Relationship Id="rId1" Type="http://schemas.openxmlformats.org/officeDocument/2006/relationships/image" Target="../media/image230.emf"/><Relationship Id="rId6" Type="http://schemas.openxmlformats.org/officeDocument/2006/relationships/image" Target="../media/image235.emf"/><Relationship Id="rId11" Type="http://schemas.openxmlformats.org/officeDocument/2006/relationships/image" Target="../media/image240.emf"/><Relationship Id="rId5" Type="http://schemas.openxmlformats.org/officeDocument/2006/relationships/image" Target="../media/image234.emf"/><Relationship Id="rId10" Type="http://schemas.openxmlformats.org/officeDocument/2006/relationships/image" Target="../media/image239.emf"/><Relationship Id="rId4" Type="http://schemas.openxmlformats.org/officeDocument/2006/relationships/image" Target="../media/image233.emf"/><Relationship Id="rId9" Type="http://schemas.openxmlformats.org/officeDocument/2006/relationships/image" Target="../media/image238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3" Type="http://schemas.openxmlformats.org/officeDocument/2006/relationships/image" Target="../media/image244.emf"/><Relationship Id="rId7" Type="http://schemas.openxmlformats.org/officeDocument/2006/relationships/image" Target="../media/image248.emf"/><Relationship Id="rId2" Type="http://schemas.openxmlformats.org/officeDocument/2006/relationships/image" Target="../media/image243.emf"/><Relationship Id="rId1" Type="http://schemas.openxmlformats.org/officeDocument/2006/relationships/image" Target="../media/image242.emf"/><Relationship Id="rId6" Type="http://schemas.openxmlformats.org/officeDocument/2006/relationships/image" Target="../media/image247.emf"/><Relationship Id="rId5" Type="http://schemas.openxmlformats.org/officeDocument/2006/relationships/image" Target="../media/image246.emf"/><Relationship Id="rId10" Type="http://schemas.openxmlformats.org/officeDocument/2006/relationships/image" Target="../media/image251.emf"/><Relationship Id="rId4" Type="http://schemas.openxmlformats.org/officeDocument/2006/relationships/image" Target="../media/image245.emf"/><Relationship Id="rId9" Type="http://schemas.openxmlformats.org/officeDocument/2006/relationships/image" Target="../media/image250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emf"/><Relationship Id="rId3" Type="http://schemas.openxmlformats.org/officeDocument/2006/relationships/image" Target="../media/image254.emf"/><Relationship Id="rId7" Type="http://schemas.openxmlformats.org/officeDocument/2006/relationships/image" Target="../media/image258.emf"/><Relationship Id="rId2" Type="http://schemas.openxmlformats.org/officeDocument/2006/relationships/image" Target="../media/image253.emf"/><Relationship Id="rId1" Type="http://schemas.openxmlformats.org/officeDocument/2006/relationships/image" Target="../media/image252.emf"/><Relationship Id="rId6" Type="http://schemas.openxmlformats.org/officeDocument/2006/relationships/image" Target="../media/image257.emf"/><Relationship Id="rId5" Type="http://schemas.openxmlformats.org/officeDocument/2006/relationships/image" Target="../media/image256.emf"/><Relationship Id="rId4" Type="http://schemas.openxmlformats.org/officeDocument/2006/relationships/image" Target="../media/image255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3" Type="http://schemas.openxmlformats.org/officeDocument/2006/relationships/image" Target="../media/image262.emf"/><Relationship Id="rId7" Type="http://schemas.openxmlformats.org/officeDocument/2006/relationships/image" Target="../media/image266.emf"/><Relationship Id="rId2" Type="http://schemas.openxmlformats.org/officeDocument/2006/relationships/image" Target="../media/image261.emf"/><Relationship Id="rId1" Type="http://schemas.openxmlformats.org/officeDocument/2006/relationships/image" Target="../media/image260.emf"/><Relationship Id="rId6" Type="http://schemas.openxmlformats.org/officeDocument/2006/relationships/image" Target="../media/image265.emf"/><Relationship Id="rId5" Type="http://schemas.openxmlformats.org/officeDocument/2006/relationships/image" Target="../media/image264.emf"/><Relationship Id="rId4" Type="http://schemas.openxmlformats.org/officeDocument/2006/relationships/image" Target="../media/image263.emf"/><Relationship Id="rId9" Type="http://schemas.openxmlformats.org/officeDocument/2006/relationships/image" Target="../media/image268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3" Type="http://schemas.openxmlformats.org/officeDocument/2006/relationships/image" Target="../media/image271.emf"/><Relationship Id="rId7" Type="http://schemas.openxmlformats.org/officeDocument/2006/relationships/image" Target="../media/image275.emf"/><Relationship Id="rId2" Type="http://schemas.openxmlformats.org/officeDocument/2006/relationships/image" Target="../media/image270.emf"/><Relationship Id="rId1" Type="http://schemas.openxmlformats.org/officeDocument/2006/relationships/image" Target="../media/image269.emf"/><Relationship Id="rId6" Type="http://schemas.openxmlformats.org/officeDocument/2006/relationships/image" Target="../media/image274.emf"/><Relationship Id="rId11" Type="http://schemas.openxmlformats.org/officeDocument/2006/relationships/image" Target="../media/image279.emf"/><Relationship Id="rId5" Type="http://schemas.openxmlformats.org/officeDocument/2006/relationships/image" Target="../media/image273.emf"/><Relationship Id="rId10" Type="http://schemas.openxmlformats.org/officeDocument/2006/relationships/image" Target="../media/image278.emf"/><Relationship Id="rId4" Type="http://schemas.openxmlformats.org/officeDocument/2006/relationships/image" Target="../media/image272.emf"/><Relationship Id="rId9" Type="http://schemas.openxmlformats.org/officeDocument/2006/relationships/image" Target="../media/image277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emf"/><Relationship Id="rId2" Type="http://schemas.openxmlformats.org/officeDocument/2006/relationships/image" Target="../media/image281.emf"/><Relationship Id="rId1" Type="http://schemas.openxmlformats.org/officeDocument/2006/relationships/image" Target="../media/image280.emf"/><Relationship Id="rId5" Type="http://schemas.openxmlformats.org/officeDocument/2006/relationships/image" Target="../media/image284.emf"/><Relationship Id="rId4" Type="http://schemas.openxmlformats.org/officeDocument/2006/relationships/image" Target="../media/image283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3" Type="http://schemas.openxmlformats.org/officeDocument/2006/relationships/image" Target="../media/image287.emf"/><Relationship Id="rId7" Type="http://schemas.openxmlformats.org/officeDocument/2006/relationships/image" Target="../media/image291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Relationship Id="rId6" Type="http://schemas.openxmlformats.org/officeDocument/2006/relationships/image" Target="../media/image290.emf"/><Relationship Id="rId5" Type="http://schemas.openxmlformats.org/officeDocument/2006/relationships/image" Target="../media/image289.emf"/><Relationship Id="rId4" Type="http://schemas.openxmlformats.org/officeDocument/2006/relationships/image" Target="../media/image288.emf"/><Relationship Id="rId9" Type="http://schemas.openxmlformats.org/officeDocument/2006/relationships/image" Target="../media/image293.e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3" Type="http://schemas.openxmlformats.org/officeDocument/2006/relationships/image" Target="../media/image296.emf"/><Relationship Id="rId7" Type="http://schemas.openxmlformats.org/officeDocument/2006/relationships/image" Target="../media/image300.emf"/><Relationship Id="rId2" Type="http://schemas.openxmlformats.org/officeDocument/2006/relationships/image" Target="../media/image295.emf"/><Relationship Id="rId1" Type="http://schemas.openxmlformats.org/officeDocument/2006/relationships/image" Target="../media/image294.emf"/><Relationship Id="rId6" Type="http://schemas.openxmlformats.org/officeDocument/2006/relationships/image" Target="../media/image299.emf"/><Relationship Id="rId5" Type="http://schemas.openxmlformats.org/officeDocument/2006/relationships/image" Target="../media/image298.emf"/><Relationship Id="rId4" Type="http://schemas.openxmlformats.org/officeDocument/2006/relationships/image" Target="../media/image297.emf"/><Relationship Id="rId9" Type="http://schemas.openxmlformats.org/officeDocument/2006/relationships/image" Target="../media/image302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emf"/><Relationship Id="rId2" Type="http://schemas.openxmlformats.org/officeDocument/2006/relationships/image" Target="../media/image304.emf"/><Relationship Id="rId1" Type="http://schemas.openxmlformats.org/officeDocument/2006/relationships/image" Target="../media/image30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emf"/><Relationship Id="rId7" Type="http://schemas.openxmlformats.org/officeDocument/2006/relationships/image" Target="../media/image312.emf"/><Relationship Id="rId2" Type="http://schemas.openxmlformats.org/officeDocument/2006/relationships/image" Target="../media/image307.emf"/><Relationship Id="rId1" Type="http://schemas.openxmlformats.org/officeDocument/2006/relationships/image" Target="../media/image306.emf"/><Relationship Id="rId6" Type="http://schemas.openxmlformats.org/officeDocument/2006/relationships/image" Target="../media/image311.emf"/><Relationship Id="rId5" Type="http://schemas.openxmlformats.org/officeDocument/2006/relationships/image" Target="../media/image310.emf"/><Relationship Id="rId4" Type="http://schemas.openxmlformats.org/officeDocument/2006/relationships/image" Target="../media/image309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emf"/><Relationship Id="rId3" Type="http://schemas.openxmlformats.org/officeDocument/2006/relationships/image" Target="../media/image315.emf"/><Relationship Id="rId7" Type="http://schemas.openxmlformats.org/officeDocument/2006/relationships/image" Target="../media/image319.emf"/><Relationship Id="rId2" Type="http://schemas.openxmlformats.org/officeDocument/2006/relationships/image" Target="../media/image314.emf"/><Relationship Id="rId1" Type="http://schemas.openxmlformats.org/officeDocument/2006/relationships/image" Target="../media/image313.emf"/><Relationship Id="rId6" Type="http://schemas.openxmlformats.org/officeDocument/2006/relationships/image" Target="../media/image318.emf"/><Relationship Id="rId5" Type="http://schemas.openxmlformats.org/officeDocument/2006/relationships/image" Target="../media/image317.emf"/><Relationship Id="rId4" Type="http://schemas.openxmlformats.org/officeDocument/2006/relationships/image" Target="../media/image316.emf"/><Relationship Id="rId9" Type="http://schemas.openxmlformats.org/officeDocument/2006/relationships/image" Target="../media/image321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emf"/><Relationship Id="rId3" Type="http://schemas.openxmlformats.org/officeDocument/2006/relationships/image" Target="../media/image324.emf"/><Relationship Id="rId7" Type="http://schemas.openxmlformats.org/officeDocument/2006/relationships/image" Target="../media/image328.emf"/><Relationship Id="rId2" Type="http://schemas.openxmlformats.org/officeDocument/2006/relationships/image" Target="../media/image323.emf"/><Relationship Id="rId1" Type="http://schemas.openxmlformats.org/officeDocument/2006/relationships/image" Target="../media/image322.emf"/><Relationship Id="rId6" Type="http://schemas.openxmlformats.org/officeDocument/2006/relationships/image" Target="../media/image327.emf"/><Relationship Id="rId5" Type="http://schemas.openxmlformats.org/officeDocument/2006/relationships/image" Target="../media/image326.emf"/><Relationship Id="rId4" Type="http://schemas.openxmlformats.org/officeDocument/2006/relationships/image" Target="../media/image325.emf"/><Relationship Id="rId9" Type="http://schemas.openxmlformats.org/officeDocument/2006/relationships/image" Target="../media/image330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3" Type="http://schemas.openxmlformats.org/officeDocument/2006/relationships/image" Target="../media/image333.emf"/><Relationship Id="rId7" Type="http://schemas.openxmlformats.org/officeDocument/2006/relationships/image" Target="../media/image337.emf"/><Relationship Id="rId2" Type="http://schemas.openxmlformats.org/officeDocument/2006/relationships/image" Target="../media/image332.emf"/><Relationship Id="rId1" Type="http://schemas.openxmlformats.org/officeDocument/2006/relationships/image" Target="../media/image331.emf"/><Relationship Id="rId6" Type="http://schemas.openxmlformats.org/officeDocument/2006/relationships/image" Target="../media/image336.emf"/><Relationship Id="rId5" Type="http://schemas.openxmlformats.org/officeDocument/2006/relationships/image" Target="../media/image335.emf"/><Relationship Id="rId10" Type="http://schemas.openxmlformats.org/officeDocument/2006/relationships/image" Target="../media/image340.emf"/><Relationship Id="rId4" Type="http://schemas.openxmlformats.org/officeDocument/2006/relationships/image" Target="../media/image334.emf"/><Relationship Id="rId9" Type="http://schemas.openxmlformats.org/officeDocument/2006/relationships/image" Target="../media/image339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emf"/><Relationship Id="rId7" Type="http://schemas.openxmlformats.org/officeDocument/2006/relationships/image" Target="../media/image347.emf"/><Relationship Id="rId2" Type="http://schemas.openxmlformats.org/officeDocument/2006/relationships/image" Target="../media/image342.emf"/><Relationship Id="rId1" Type="http://schemas.openxmlformats.org/officeDocument/2006/relationships/image" Target="../media/image341.emf"/><Relationship Id="rId6" Type="http://schemas.openxmlformats.org/officeDocument/2006/relationships/image" Target="../media/image346.emf"/><Relationship Id="rId5" Type="http://schemas.openxmlformats.org/officeDocument/2006/relationships/image" Target="../media/image345.emf"/><Relationship Id="rId4" Type="http://schemas.openxmlformats.org/officeDocument/2006/relationships/image" Target="../media/image344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emf"/><Relationship Id="rId2" Type="http://schemas.openxmlformats.org/officeDocument/2006/relationships/image" Target="../media/image349.emf"/><Relationship Id="rId1" Type="http://schemas.openxmlformats.org/officeDocument/2006/relationships/image" Target="../media/image348.emf"/><Relationship Id="rId4" Type="http://schemas.openxmlformats.org/officeDocument/2006/relationships/image" Target="../media/image351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emf"/><Relationship Id="rId7" Type="http://schemas.openxmlformats.org/officeDocument/2006/relationships/image" Target="../media/image358.emf"/><Relationship Id="rId2" Type="http://schemas.openxmlformats.org/officeDocument/2006/relationships/image" Target="../media/image353.emf"/><Relationship Id="rId1" Type="http://schemas.openxmlformats.org/officeDocument/2006/relationships/image" Target="../media/image352.emf"/><Relationship Id="rId6" Type="http://schemas.openxmlformats.org/officeDocument/2006/relationships/image" Target="../media/image357.emf"/><Relationship Id="rId5" Type="http://schemas.openxmlformats.org/officeDocument/2006/relationships/image" Target="../media/image356.emf"/><Relationship Id="rId4" Type="http://schemas.openxmlformats.org/officeDocument/2006/relationships/image" Target="../media/image355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emf"/><Relationship Id="rId2" Type="http://schemas.openxmlformats.org/officeDocument/2006/relationships/image" Target="../media/image360.emf"/><Relationship Id="rId1" Type="http://schemas.openxmlformats.org/officeDocument/2006/relationships/image" Target="../media/image359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emf"/><Relationship Id="rId3" Type="http://schemas.openxmlformats.org/officeDocument/2006/relationships/image" Target="../media/image364.emf"/><Relationship Id="rId7" Type="http://schemas.openxmlformats.org/officeDocument/2006/relationships/image" Target="../media/image368.emf"/><Relationship Id="rId2" Type="http://schemas.openxmlformats.org/officeDocument/2006/relationships/image" Target="../media/image363.emf"/><Relationship Id="rId1" Type="http://schemas.openxmlformats.org/officeDocument/2006/relationships/image" Target="../media/image362.emf"/><Relationship Id="rId6" Type="http://schemas.openxmlformats.org/officeDocument/2006/relationships/image" Target="../media/image367.emf"/><Relationship Id="rId5" Type="http://schemas.openxmlformats.org/officeDocument/2006/relationships/image" Target="../media/image366.emf"/><Relationship Id="rId4" Type="http://schemas.openxmlformats.org/officeDocument/2006/relationships/image" Target="../media/image365.emf"/><Relationship Id="rId9" Type="http://schemas.openxmlformats.org/officeDocument/2006/relationships/image" Target="../media/image370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emf"/><Relationship Id="rId2" Type="http://schemas.openxmlformats.org/officeDocument/2006/relationships/image" Target="../media/image372.emf"/><Relationship Id="rId1" Type="http://schemas.openxmlformats.org/officeDocument/2006/relationships/image" Target="../media/image371.emf"/><Relationship Id="rId5" Type="http://schemas.openxmlformats.org/officeDocument/2006/relationships/image" Target="../media/image375.emf"/><Relationship Id="rId4" Type="http://schemas.openxmlformats.org/officeDocument/2006/relationships/image" Target="../media/image37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emf"/><Relationship Id="rId2" Type="http://schemas.openxmlformats.org/officeDocument/2006/relationships/image" Target="../media/image377.emf"/><Relationship Id="rId1" Type="http://schemas.openxmlformats.org/officeDocument/2006/relationships/image" Target="../media/image376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emf"/><Relationship Id="rId2" Type="http://schemas.openxmlformats.org/officeDocument/2006/relationships/image" Target="../media/image380.emf"/><Relationship Id="rId1" Type="http://schemas.openxmlformats.org/officeDocument/2006/relationships/image" Target="../media/image379.emf"/><Relationship Id="rId5" Type="http://schemas.openxmlformats.org/officeDocument/2006/relationships/image" Target="../media/image383.emf"/><Relationship Id="rId4" Type="http://schemas.openxmlformats.org/officeDocument/2006/relationships/image" Target="../media/image382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6.emf"/><Relationship Id="rId2" Type="http://schemas.openxmlformats.org/officeDocument/2006/relationships/image" Target="../media/image385.emf"/><Relationship Id="rId1" Type="http://schemas.openxmlformats.org/officeDocument/2006/relationships/image" Target="../media/image384.emf"/><Relationship Id="rId6" Type="http://schemas.openxmlformats.org/officeDocument/2006/relationships/image" Target="../media/image389.emf"/><Relationship Id="rId5" Type="http://schemas.openxmlformats.org/officeDocument/2006/relationships/image" Target="../media/image388.emf"/><Relationship Id="rId4" Type="http://schemas.openxmlformats.org/officeDocument/2006/relationships/image" Target="../media/image387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emf"/><Relationship Id="rId2" Type="http://schemas.openxmlformats.org/officeDocument/2006/relationships/image" Target="../media/image391.emf"/><Relationship Id="rId1" Type="http://schemas.openxmlformats.org/officeDocument/2006/relationships/image" Target="../media/image390.emf"/><Relationship Id="rId6" Type="http://schemas.openxmlformats.org/officeDocument/2006/relationships/image" Target="../media/image395.emf"/><Relationship Id="rId5" Type="http://schemas.openxmlformats.org/officeDocument/2006/relationships/image" Target="../media/image394.emf"/><Relationship Id="rId4" Type="http://schemas.openxmlformats.org/officeDocument/2006/relationships/image" Target="../media/image393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emf"/><Relationship Id="rId7" Type="http://schemas.openxmlformats.org/officeDocument/2006/relationships/image" Target="../media/image402.emf"/><Relationship Id="rId2" Type="http://schemas.openxmlformats.org/officeDocument/2006/relationships/image" Target="../media/image397.emf"/><Relationship Id="rId1" Type="http://schemas.openxmlformats.org/officeDocument/2006/relationships/image" Target="../media/image396.emf"/><Relationship Id="rId6" Type="http://schemas.openxmlformats.org/officeDocument/2006/relationships/image" Target="../media/image401.emf"/><Relationship Id="rId5" Type="http://schemas.openxmlformats.org/officeDocument/2006/relationships/image" Target="../media/image400.emf"/><Relationship Id="rId4" Type="http://schemas.openxmlformats.org/officeDocument/2006/relationships/image" Target="../media/image399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5.emf"/><Relationship Id="rId2" Type="http://schemas.openxmlformats.org/officeDocument/2006/relationships/image" Target="../media/image404.emf"/><Relationship Id="rId1" Type="http://schemas.openxmlformats.org/officeDocument/2006/relationships/image" Target="../media/image403.emf"/><Relationship Id="rId5" Type="http://schemas.openxmlformats.org/officeDocument/2006/relationships/image" Target="../media/image407.emf"/><Relationship Id="rId4" Type="http://schemas.openxmlformats.org/officeDocument/2006/relationships/image" Target="../media/image406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emf"/><Relationship Id="rId2" Type="http://schemas.openxmlformats.org/officeDocument/2006/relationships/image" Target="../media/image409.emf"/><Relationship Id="rId1" Type="http://schemas.openxmlformats.org/officeDocument/2006/relationships/image" Target="../media/image408.emf"/><Relationship Id="rId6" Type="http://schemas.openxmlformats.org/officeDocument/2006/relationships/image" Target="../media/image413.emf"/><Relationship Id="rId5" Type="http://schemas.openxmlformats.org/officeDocument/2006/relationships/image" Target="../media/image412.emf"/><Relationship Id="rId4" Type="http://schemas.openxmlformats.org/officeDocument/2006/relationships/image" Target="../media/image411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emf"/><Relationship Id="rId3" Type="http://schemas.openxmlformats.org/officeDocument/2006/relationships/image" Target="../media/image416.emf"/><Relationship Id="rId7" Type="http://schemas.openxmlformats.org/officeDocument/2006/relationships/image" Target="../media/image420.emf"/><Relationship Id="rId12" Type="http://schemas.openxmlformats.org/officeDocument/2006/relationships/image" Target="../media/image425.emf"/><Relationship Id="rId2" Type="http://schemas.openxmlformats.org/officeDocument/2006/relationships/image" Target="../media/image415.emf"/><Relationship Id="rId1" Type="http://schemas.openxmlformats.org/officeDocument/2006/relationships/image" Target="../media/image414.emf"/><Relationship Id="rId6" Type="http://schemas.openxmlformats.org/officeDocument/2006/relationships/image" Target="../media/image419.emf"/><Relationship Id="rId11" Type="http://schemas.openxmlformats.org/officeDocument/2006/relationships/image" Target="../media/image424.emf"/><Relationship Id="rId5" Type="http://schemas.openxmlformats.org/officeDocument/2006/relationships/image" Target="../media/image418.emf"/><Relationship Id="rId10" Type="http://schemas.openxmlformats.org/officeDocument/2006/relationships/image" Target="../media/image423.emf"/><Relationship Id="rId4" Type="http://schemas.openxmlformats.org/officeDocument/2006/relationships/image" Target="../media/image417.emf"/><Relationship Id="rId9" Type="http://schemas.openxmlformats.org/officeDocument/2006/relationships/image" Target="../media/image422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8.emf"/><Relationship Id="rId2" Type="http://schemas.openxmlformats.org/officeDocument/2006/relationships/image" Target="../media/image427.emf"/><Relationship Id="rId1" Type="http://schemas.openxmlformats.org/officeDocument/2006/relationships/image" Target="../media/image426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emf"/><Relationship Id="rId3" Type="http://schemas.openxmlformats.org/officeDocument/2006/relationships/image" Target="../media/image431.emf"/><Relationship Id="rId7" Type="http://schemas.openxmlformats.org/officeDocument/2006/relationships/image" Target="../media/image435.emf"/><Relationship Id="rId2" Type="http://schemas.openxmlformats.org/officeDocument/2006/relationships/image" Target="../media/image430.emf"/><Relationship Id="rId1" Type="http://schemas.openxmlformats.org/officeDocument/2006/relationships/image" Target="../media/image429.emf"/><Relationship Id="rId6" Type="http://schemas.openxmlformats.org/officeDocument/2006/relationships/image" Target="../media/image434.emf"/><Relationship Id="rId5" Type="http://schemas.openxmlformats.org/officeDocument/2006/relationships/image" Target="../media/image433.emf"/><Relationship Id="rId4" Type="http://schemas.openxmlformats.org/officeDocument/2006/relationships/image" Target="../media/image432.emf"/><Relationship Id="rId9" Type="http://schemas.openxmlformats.org/officeDocument/2006/relationships/image" Target="../media/image43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emf"/><Relationship Id="rId7" Type="http://schemas.openxmlformats.org/officeDocument/2006/relationships/image" Target="../media/image444.emf"/><Relationship Id="rId2" Type="http://schemas.openxmlformats.org/officeDocument/2006/relationships/image" Target="../media/image439.emf"/><Relationship Id="rId1" Type="http://schemas.openxmlformats.org/officeDocument/2006/relationships/image" Target="../media/image438.emf"/><Relationship Id="rId6" Type="http://schemas.openxmlformats.org/officeDocument/2006/relationships/image" Target="../media/image443.emf"/><Relationship Id="rId5" Type="http://schemas.openxmlformats.org/officeDocument/2006/relationships/image" Target="../media/image442.emf"/><Relationship Id="rId4" Type="http://schemas.openxmlformats.org/officeDocument/2006/relationships/image" Target="../media/image441.e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emf"/><Relationship Id="rId3" Type="http://schemas.openxmlformats.org/officeDocument/2006/relationships/image" Target="../media/image447.emf"/><Relationship Id="rId7" Type="http://schemas.openxmlformats.org/officeDocument/2006/relationships/image" Target="../media/image451.emf"/><Relationship Id="rId2" Type="http://schemas.openxmlformats.org/officeDocument/2006/relationships/image" Target="../media/image446.emf"/><Relationship Id="rId1" Type="http://schemas.openxmlformats.org/officeDocument/2006/relationships/image" Target="../media/image445.emf"/><Relationship Id="rId6" Type="http://schemas.openxmlformats.org/officeDocument/2006/relationships/image" Target="../media/image450.emf"/><Relationship Id="rId5" Type="http://schemas.openxmlformats.org/officeDocument/2006/relationships/image" Target="../media/image449.emf"/><Relationship Id="rId4" Type="http://schemas.openxmlformats.org/officeDocument/2006/relationships/image" Target="../media/image448.emf"/><Relationship Id="rId9" Type="http://schemas.openxmlformats.org/officeDocument/2006/relationships/image" Target="../media/image453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emf"/><Relationship Id="rId7" Type="http://schemas.openxmlformats.org/officeDocument/2006/relationships/image" Target="../media/image460.emf"/><Relationship Id="rId2" Type="http://schemas.openxmlformats.org/officeDocument/2006/relationships/image" Target="../media/image455.emf"/><Relationship Id="rId1" Type="http://schemas.openxmlformats.org/officeDocument/2006/relationships/image" Target="../media/image454.emf"/><Relationship Id="rId6" Type="http://schemas.openxmlformats.org/officeDocument/2006/relationships/image" Target="../media/image459.emf"/><Relationship Id="rId5" Type="http://schemas.openxmlformats.org/officeDocument/2006/relationships/image" Target="../media/image458.emf"/><Relationship Id="rId4" Type="http://schemas.openxmlformats.org/officeDocument/2006/relationships/image" Target="../media/image457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emf"/><Relationship Id="rId2" Type="http://schemas.openxmlformats.org/officeDocument/2006/relationships/image" Target="../media/image462.emf"/><Relationship Id="rId1" Type="http://schemas.openxmlformats.org/officeDocument/2006/relationships/image" Target="../media/image461.emf"/><Relationship Id="rId5" Type="http://schemas.openxmlformats.org/officeDocument/2006/relationships/image" Target="../media/image465.emf"/><Relationship Id="rId4" Type="http://schemas.openxmlformats.org/officeDocument/2006/relationships/image" Target="../media/image464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8.emf"/><Relationship Id="rId7" Type="http://schemas.openxmlformats.org/officeDocument/2006/relationships/image" Target="../media/image472.emf"/><Relationship Id="rId2" Type="http://schemas.openxmlformats.org/officeDocument/2006/relationships/image" Target="../media/image467.emf"/><Relationship Id="rId1" Type="http://schemas.openxmlformats.org/officeDocument/2006/relationships/image" Target="../media/image466.emf"/><Relationship Id="rId6" Type="http://schemas.openxmlformats.org/officeDocument/2006/relationships/image" Target="../media/image471.emf"/><Relationship Id="rId5" Type="http://schemas.openxmlformats.org/officeDocument/2006/relationships/image" Target="../media/image470.emf"/><Relationship Id="rId4" Type="http://schemas.openxmlformats.org/officeDocument/2006/relationships/image" Target="../media/image469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5.emf"/><Relationship Id="rId2" Type="http://schemas.openxmlformats.org/officeDocument/2006/relationships/image" Target="../media/image474.emf"/><Relationship Id="rId1" Type="http://schemas.openxmlformats.org/officeDocument/2006/relationships/image" Target="../media/image473.emf"/><Relationship Id="rId5" Type="http://schemas.openxmlformats.org/officeDocument/2006/relationships/image" Target="../media/image477.emf"/><Relationship Id="rId4" Type="http://schemas.openxmlformats.org/officeDocument/2006/relationships/image" Target="../media/image476.e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emf"/><Relationship Id="rId7" Type="http://schemas.openxmlformats.org/officeDocument/2006/relationships/image" Target="../media/image484.emf"/><Relationship Id="rId2" Type="http://schemas.openxmlformats.org/officeDocument/2006/relationships/image" Target="../media/image479.emf"/><Relationship Id="rId1" Type="http://schemas.openxmlformats.org/officeDocument/2006/relationships/image" Target="../media/image478.emf"/><Relationship Id="rId6" Type="http://schemas.openxmlformats.org/officeDocument/2006/relationships/image" Target="../media/image483.emf"/><Relationship Id="rId5" Type="http://schemas.openxmlformats.org/officeDocument/2006/relationships/image" Target="../media/image482.emf"/><Relationship Id="rId4" Type="http://schemas.openxmlformats.org/officeDocument/2006/relationships/image" Target="../media/image481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7.emf"/><Relationship Id="rId2" Type="http://schemas.openxmlformats.org/officeDocument/2006/relationships/image" Target="../media/image486.emf"/><Relationship Id="rId1" Type="http://schemas.openxmlformats.org/officeDocument/2006/relationships/image" Target="../media/image485.e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emf"/><Relationship Id="rId3" Type="http://schemas.openxmlformats.org/officeDocument/2006/relationships/image" Target="../media/image490.emf"/><Relationship Id="rId7" Type="http://schemas.openxmlformats.org/officeDocument/2006/relationships/image" Target="../media/image494.emf"/><Relationship Id="rId2" Type="http://schemas.openxmlformats.org/officeDocument/2006/relationships/image" Target="../media/image489.emf"/><Relationship Id="rId1" Type="http://schemas.openxmlformats.org/officeDocument/2006/relationships/image" Target="../media/image488.emf"/><Relationship Id="rId6" Type="http://schemas.openxmlformats.org/officeDocument/2006/relationships/image" Target="../media/image493.emf"/><Relationship Id="rId5" Type="http://schemas.openxmlformats.org/officeDocument/2006/relationships/image" Target="../media/image492.emf"/><Relationship Id="rId4" Type="http://schemas.openxmlformats.org/officeDocument/2006/relationships/image" Target="../media/image491.emf"/><Relationship Id="rId9" Type="http://schemas.openxmlformats.org/officeDocument/2006/relationships/image" Target="../media/image496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9.emf"/><Relationship Id="rId2" Type="http://schemas.openxmlformats.org/officeDocument/2006/relationships/image" Target="../media/image498.emf"/><Relationship Id="rId1" Type="http://schemas.openxmlformats.org/officeDocument/2006/relationships/image" Target="../media/image497.emf"/><Relationship Id="rId5" Type="http://schemas.openxmlformats.org/officeDocument/2006/relationships/image" Target="../media/image501.emf"/><Relationship Id="rId4" Type="http://schemas.openxmlformats.org/officeDocument/2006/relationships/image" Target="../media/image50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12" Type="http://schemas.openxmlformats.org/officeDocument/2006/relationships/image" Target="../media/image37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11" Type="http://schemas.openxmlformats.org/officeDocument/2006/relationships/image" Target="../media/image36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9.emf"/><Relationship Id="rId3" Type="http://schemas.openxmlformats.org/officeDocument/2006/relationships/image" Target="../media/image504.emf"/><Relationship Id="rId7" Type="http://schemas.openxmlformats.org/officeDocument/2006/relationships/image" Target="../media/image508.emf"/><Relationship Id="rId2" Type="http://schemas.openxmlformats.org/officeDocument/2006/relationships/image" Target="../media/image503.emf"/><Relationship Id="rId1" Type="http://schemas.openxmlformats.org/officeDocument/2006/relationships/image" Target="../media/image502.emf"/><Relationship Id="rId6" Type="http://schemas.openxmlformats.org/officeDocument/2006/relationships/image" Target="../media/image507.emf"/><Relationship Id="rId5" Type="http://schemas.openxmlformats.org/officeDocument/2006/relationships/image" Target="../media/image506.emf"/><Relationship Id="rId10" Type="http://schemas.openxmlformats.org/officeDocument/2006/relationships/image" Target="../media/image511.emf"/><Relationship Id="rId4" Type="http://schemas.openxmlformats.org/officeDocument/2006/relationships/image" Target="../media/image505.emf"/><Relationship Id="rId9" Type="http://schemas.openxmlformats.org/officeDocument/2006/relationships/image" Target="../media/image51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RAWING2STR_FREEFORM 7169">
            <a:extLst>
              <a:ext uri="{FF2B5EF4-FFF2-40B4-BE49-F238E27FC236}">
                <a16:creationId xmlns:a16="http://schemas.microsoft.com/office/drawing/2014/main" id="{523BCFF1-C0EE-4DF9-A767-E2D1B9DA6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113" y="1836738"/>
            <a:ext cx="2268538" cy="2709862"/>
          </a:xfrm>
          <a:custGeom>
            <a:avLst/>
            <a:gdLst>
              <a:gd name="T0" fmla="*/ 808 w 1429"/>
              <a:gd name="T1" fmla="*/ 283 h 1707"/>
              <a:gd name="T2" fmla="*/ 673 w 1429"/>
              <a:gd name="T3" fmla="*/ 252 h 1707"/>
              <a:gd name="T4" fmla="*/ 654 w 1429"/>
              <a:gd name="T5" fmla="*/ 0 h 1707"/>
              <a:gd name="T6" fmla="*/ 488 w 1429"/>
              <a:gd name="T7" fmla="*/ 13 h 1707"/>
              <a:gd name="T8" fmla="*/ 476 w 1429"/>
              <a:gd name="T9" fmla="*/ 252 h 1707"/>
              <a:gd name="T10" fmla="*/ 365 w 1429"/>
              <a:gd name="T11" fmla="*/ 290 h 1707"/>
              <a:gd name="T12" fmla="*/ 206 w 1429"/>
              <a:gd name="T13" fmla="*/ 86 h 1707"/>
              <a:gd name="T14" fmla="*/ 95 w 1429"/>
              <a:gd name="T15" fmla="*/ 148 h 1707"/>
              <a:gd name="T16" fmla="*/ 200 w 1429"/>
              <a:gd name="T17" fmla="*/ 376 h 1707"/>
              <a:gd name="T18" fmla="*/ 126 w 1429"/>
              <a:gd name="T19" fmla="*/ 450 h 1707"/>
              <a:gd name="T20" fmla="*/ 0 w 1429"/>
              <a:gd name="T21" fmla="*/ 423 h 1707"/>
              <a:gd name="T22" fmla="*/ 0 w 1429"/>
              <a:gd name="T23" fmla="*/ 1273 h 1707"/>
              <a:gd name="T24" fmla="*/ 101 w 1429"/>
              <a:gd name="T25" fmla="*/ 1226 h 1707"/>
              <a:gd name="T26" fmla="*/ 181 w 1429"/>
              <a:gd name="T27" fmla="*/ 1306 h 1707"/>
              <a:gd name="T28" fmla="*/ 70 w 1429"/>
              <a:gd name="T29" fmla="*/ 1509 h 1707"/>
              <a:gd name="T30" fmla="*/ 175 w 1429"/>
              <a:gd name="T31" fmla="*/ 1596 h 1707"/>
              <a:gd name="T32" fmla="*/ 365 w 1429"/>
              <a:gd name="T33" fmla="*/ 1411 h 1707"/>
              <a:gd name="T34" fmla="*/ 476 w 1429"/>
              <a:gd name="T35" fmla="*/ 1448 h 1707"/>
              <a:gd name="T36" fmla="*/ 501 w 1429"/>
              <a:gd name="T37" fmla="*/ 1700 h 1707"/>
              <a:gd name="T38" fmla="*/ 667 w 1429"/>
              <a:gd name="T39" fmla="*/ 1707 h 1707"/>
              <a:gd name="T40" fmla="*/ 685 w 1429"/>
              <a:gd name="T41" fmla="*/ 1442 h 1707"/>
              <a:gd name="T42" fmla="*/ 826 w 1429"/>
              <a:gd name="T43" fmla="*/ 1405 h 1707"/>
              <a:gd name="T44" fmla="*/ 993 w 1429"/>
              <a:gd name="T45" fmla="*/ 1590 h 1707"/>
              <a:gd name="T46" fmla="*/ 1103 w 1429"/>
              <a:gd name="T47" fmla="*/ 1522 h 1707"/>
              <a:gd name="T48" fmla="*/ 993 w 1429"/>
              <a:gd name="T49" fmla="*/ 1300 h 1707"/>
              <a:gd name="T50" fmla="*/ 1067 w 1429"/>
              <a:gd name="T51" fmla="*/ 1207 h 1707"/>
              <a:gd name="T52" fmla="*/ 1288 w 1429"/>
              <a:gd name="T53" fmla="*/ 1312 h 1707"/>
              <a:gd name="T54" fmla="*/ 1355 w 1429"/>
              <a:gd name="T55" fmla="*/ 1196 h 1707"/>
              <a:gd name="T56" fmla="*/ 1153 w 1429"/>
              <a:gd name="T57" fmla="*/ 1047 h 1707"/>
              <a:gd name="T58" fmla="*/ 1177 w 1429"/>
              <a:gd name="T59" fmla="*/ 918 h 1707"/>
              <a:gd name="T60" fmla="*/ 1429 w 1429"/>
              <a:gd name="T61" fmla="*/ 894 h 1707"/>
              <a:gd name="T62" fmla="*/ 1423 w 1429"/>
              <a:gd name="T63" fmla="*/ 764 h 1707"/>
              <a:gd name="T64" fmla="*/ 1171 w 1429"/>
              <a:gd name="T65" fmla="*/ 727 h 1707"/>
              <a:gd name="T66" fmla="*/ 1146 w 1429"/>
              <a:gd name="T67" fmla="*/ 629 h 1707"/>
              <a:gd name="T68" fmla="*/ 1349 w 1429"/>
              <a:gd name="T69" fmla="*/ 487 h 1707"/>
              <a:gd name="T70" fmla="*/ 1282 w 1429"/>
              <a:gd name="T71" fmla="*/ 370 h 1707"/>
              <a:gd name="T72" fmla="*/ 1054 w 1429"/>
              <a:gd name="T73" fmla="*/ 462 h 1707"/>
              <a:gd name="T74" fmla="*/ 980 w 1429"/>
              <a:gd name="T75" fmla="*/ 388 h 1707"/>
              <a:gd name="T76" fmla="*/ 1097 w 1429"/>
              <a:gd name="T77" fmla="*/ 173 h 1707"/>
              <a:gd name="T78" fmla="*/ 986 w 1429"/>
              <a:gd name="T79" fmla="*/ 105 h 1707"/>
              <a:gd name="T80" fmla="*/ 808 w 1429"/>
              <a:gd name="T81" fmla="*/ 283 h 17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429" h="1707">
                <a:moveTo>
                  <a:pt x="808" y="283"/>
                </a:moveTo>
                <a:lnTo>
                  <a:pt x="673" y="252"/>
                </a:lnTo>
                <a:lnTo>
                  <a:pt x="654" y="0"/>
                </a:lnTo>
                <a:lnTo>
                  <a:pt x="488" y="13"/>
                </a:lnTo>
                <a:lnTo>
                  <a:pt x="476" y="252"/>
                </a:lnTo>
                <a:lnTo>
                  <a:pt x="365" y="290"/>
                </a:lnTo>
                <a:lnTo>
                  <a:pt x="206" y="86"/>
                </a:lnTo>
                <a:lnTo>
                  <a:pt x="95" y="148"/>
                </a:lnTo>
                <a:lnTo>
                  <a:pt x="200" y="376"/>
                </a:lnTo>
                <a:lnTo>
                  <a:pt x="126" y="450"/>
                </a:lnTo>
                <a:lnTo>
                  <a:pt x="0" y="423"/>
                </a:lnTo>
                <a:lnTo>
                  <a:pt x="0" y="1273"/>
                </a:lnTo>
                <a:lnTo>
                  <a:pt x="101" y="1226"/>
                </a:lnTo>
                <a:lnTo>
                  <a:pt x="181" y="1306"/>
                </a:lnTo>
                <a:lnTo>
                  <a:pt x="70" y="1509"/>
                </a:lnTo>
                <a:lnTo>
                  <a:pt x="175" y="1596"/>
                </a:lnTo>
                <a:lnTo>
                  <a:pt x="365" y="1411"/>
                </a:lnTo>
                <a:lnTo>
                  <a:pt x="476" y="1448"/>
                </a:lnTo>
                <a:lnTo>
                  <a:pt x="501" y="1700"/>
                </a:lnTo>
                <a:lnTo>
                  <a:pt x="667" y="1707"/>
                </a:lnTo>
                <a:lnTo>
                  <a:pt x="685" y="1442"/>
                </a:lnTo>
                <a:lnTo>
                  <a:pt x="826" y="1405"/>
                </a:lnTo>
                <a:lnTo>
                  <a:pt x="993" y="1590"/>
                </a:lnTo>
                <a:lnTo>
                  <a:pt x="1103" y="1522"/>
                </a:lnTo>
                <a:lnTo>
                  <a:pt x="993" y="1300"/>
                </a:lnTo>
                <a:lnTo>
                  <a:pt x="1067" y="1207"/>
                </a:lnTo>
                <a:lnTo>
                  <a:pt x="1288" y="1312"/>
                </a:lnTo>
                <a:lnTo>
                  <a:pt x="1355" y="1196"/>
                </a:lnTo>
                <a:lnTo>
                  <a:pt x="1153" y="1047"/>
                </a:lnTo>
                <a:lnTo>
                  <a:pt x="1177" y="918"/>
                </a:lnTo>
                <a:lnTo>
                  <a:pt x="1429" y="894"/>
                </a:lnTo>
                <a:lnTo>
                  <a:pt x="1423" y="764"/>
                </a:lnTo>
                <a:lnTo>
                  <a:pt x="1171" y="727"/>
                </a:lnTo>
                <a:lnTo>
                  <a:pt x="1146" y="629"/>
                </a:lnTo>
                <a:lnTo>
                  <a:pt x="1349" y="487"/>
                </a:lnTo>
                <a:lnTo>
                  <a:pt x="1282" y="370"/>
                </a:lnTo>
                <a:lnTo>
                  <a:pt x="1054" y="462"/>
                </a:lnTo>
                <a:lnTo>
                  <a:pt x="980" y="388"/>
                </a:lnTo>
                <a:lnTo>
                  <a:pt x="1097" y="173"/>
                </a:lnTo>
                <a:lnTo>
                  <a:pt x="986" y="105"/>
                </a:lnTo>
                <a:lnTo>
                  <a:pt x="808" y="283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" name="DRAWING2STR_FREEFORM 7170">
            <a:extLst>
              <a:ext uri="{FF2B5EF4-FFF2-40B4-BE49-F238E27FC236}">
                <a16:creationId xmlns:a16="http://schemas.microsoft.com/office/drawing/2014/main" id="{442BB43F-E7B1-4D02-9B58-6A157956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5875"/>
            <a:ext cx="838200" cy="787400"/>
          </a:xfrm>
          <a:custGeom>
            <a:avLst/>
            <a:gdLst>
              <a:gd name="T0" fmla="*/ 335 w 528"/>
              <a:gd name="T1" fmla="*/ 56 h 496"/>
              <a:gd name="T2" fmla="*/ 293 w 528"/>
              <a:gd name="T3" fmla="*/ 46 h 496"/>
              <a:gd name="T4" fmla="*/ 288 w 528"/>
              <a:gd name="T5" fmla="*/ 0 h 496"/>
              <a:gd name="T6" fmla="*/ 238 w 528"/>
              <a:gd name="T7" fmla="*/ 0 h 496"/>
              <a:gd name="T8" fmla="*/ 232 w 528"/>
              <a:gd name="T9" fmla="*/ 46 h 496"/>
              <a:gd name="T10" fmla="*/ 198 w 528"/>
              <a:gd name="T11" fmla="*/ 58 h 496"/>
              <a:gd name="T12" fmla="*/ 146 w 528"/>
              <a:gd name="T13" fmla="*/ 0 h 496"/>
              <a:gd name="T14" fmla="*/ 114 w 528"/>
              <a:gd name="T15" fmla="*/ 14 h 496"/>
              <a:gd name="T16" fmla="*/ 147 w 528"/>
              <a:gd name="T17" fmla="*/ 84 h 496"/>
              <a:gd name="T18" fmla="*/ 124 w 528"/>
              <a:gd name="T19" fmla="*/ 107 h 496"/>
              <a:gd name="T20" fmla="*/ 50 w 528"/>
              <a:gd name="T21" fmla="*/ 81 h 496"/>
              <a:gd name="T22" fmla="*/ 32 w 528"/>
              <a:gd name="T23" fmla="*/ 109 h 496"/>
              <a:gd name="T24" fmla="*/ 90 w 528"/>
              <a:gd name="T25" fmla="*/ 159 h 496"/>
              <a:gd name="T26" fmla="*/ 80 w 528"/>
              <a:gd name="T27" fmla="*/ 197 h 496"/>
              <a:gd name="T28" fmla="*/ 2 w 528"/>
              <a:gd name="T29" fmla="*/ 202 h 496"/>
              <a:gd name="T30" fmla="*/ 0 w 528"/>
              <a:gd name="T31" fmla="*/ 244 h 496"/>
              <a:gd name="T32" fmla="*/ 80 w 528"/>
              <a:gd name="T33" fmla="*/ 256 h 496"/>
              <a:gd name="T34" fmla="*/ 88 w 528"/>
              <a:gd name="T35" fmla="*/ 292 h 496"/>
              <a:gd name="T36" fmla="*/ 29 w 528"/>
              <a:gd name="T37" fmla="*/ 345 h 496"/>
              <a:gd name="T38" fmla="*/ 50 w 528"/>
              <a:gd name="T39" fmla="*/ 378 h 496"/>
              <a:gd name="T40" fmla="*/ 116 w 528"/>
              <a:gd name="T41" fmla="*/ 347 h 496"/>
              <a:gd name="T42" fmla="*/ 141 w 528"/>
              <a:gd name="T43" fmla="*/ 372 h 496"/>
              <a:gd name="T44" fmla="*/ 107 w 528"/>
              <a:gd name="T45" fmla="*/ 435 h 496"/>
              <a:gd name="T46" fmla="*/ 139 w 528"/>
              <a:gd name="T47" fmla="*/ 462 h 496"/>
              <a:gd name="T48" fmla="*/ 198 w 528"/>
              <a:gd name="T49" fmla="*/ 404 h 496"/>
              <a:gd name="T50" fmla="*/ 232 w 528"/>
              <a:gd name="T51" fmla="*/ 416 h 496"/>
              <a:gd name="T52" fmla="*/ 240 w 528"/>
              <a:gd name="T53" fmla="*/ 494 h 496"/>
              <a:gd name="T54" fmla="*/ 292 w 528"/>
              <a:gd name="T55" fmla="*/ 496 h 496"/>
              <a:gd name="T56" fmla="*/ 297 w 528"/>
              <a:gd name="T57" fmla="*/ 414 h 496"/>
              <a:gd name="T58" fmla="*/ 341 w 528"/>
              <a:gd name="T59" fmla="*/ 403 h 496"/>
              <a:gd name="T60" fmla="*/ 393 w 528"/>
              <a:gd name="T61" fmla="*/ 460 h 496"/>
              <a:gd name="T62" fmla="*/ 427 w 528"/>
              <a:gd name="T63" fmla="*/ 439 h 496"/>
              <a:gd name="T64" fmla="*/ 393 w 528"/>
              <a:gd name="T65" fmla="*/ 370 h 496"/>
              <a:gd name="T66" fmla="*/ 416 w 528"/>
              <a:gd name="T67" fmla="*/ 341 h 496"/>
              <a:gd name="T68" fmla="*/ 484 w 528"/>
              <a:gd name="T69" fmla="*/ 374 h 496"/>
              <a:gd name="T70" fmla="*/ 505 w 528"/>
              <a:gd name="T71" fmla="*/ 338 h 496"/>
              <a:gd name="T72" fmla="*/ 442 w 528"/>
              <a:gd name="T73" fmla="*/ 292 h 496"/>
              <a:gd name="T74" fmla="*/ 450 w 528"/>
              <a:gd name="T75" fmla="*/ 252 h 496"/>
              <a:gd name="T76" fmla="*/ 528 w 528"/>
              <a:gd name="T77" fmla="*/ 244 h 496"/>
              <a:gd name="T78" fmla="*/ 526 w 528"/>
              <a:gd name="T79" fmla="*/ 204 h 496"/>
              <a:gd name="T80" fmla="*/ 448 w 528"/>
              <a:gd name="T81" fmla="*/ 193 h 496"/>
              <a:gd name="T82" fmla="*/ 440 w 528"/>
              <a:gd name="T83" fmla="*/ 162 h 496"/>
              <a:gd name="T84" fmla="*/ 503 w 528"/>
              <a:gd name="T85" fmla="*/ 119 h 496"/>
              <a:gd name="T86" fmla="*/ 482 w 528"/>
              <a:gd name="T87" fmla="*/ 82 h 496"/>
              <a:gd name="T88" fmla="*/ 412 w 528"/>
              <a:gd name="T89" fmla="*/ 111 h 496"/>
              <a:gd name="T90" fmla="*/ 389 w 528"/>
              <a:gd name="T91" fmla="*/ 88 h 496"/>
              <a:gd name="T92" fmla="*/ 425 w 528"/>
              <a:gd name="T93" fmla="*/ 21 h 496"/>
              <a:gd name="T94" fmla="*/ 391 w 528"/>
              <a:gd name="T95" fmla="*/ 0 h 496"/>
              <a:gd name="T96" fmla="*/ 335 w 528"/>
              <a:gd name="T97" fmla="*/ 56 h 4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528" h="496">
                <a:moveTo>
                  <a:pt x="335" y="56"/>
                </a:moveTo>
                <a:lnTo>
                  <a:pt x="293" y="46"/>
                </a:lnTo>
                <a:lnTo>
                  <a:pt x="288" y="0"/>
                </a:lnTo>
                <a:lnTo>
                  <a:pt x="238" y="0"/>
                </a:lnTo>
                <a:lnTo>
                  <a:pt x="232" y="46"/>
                </a:lnTo>
                <a:lnTo>
                  <a:pt x="198" y="58"/>
                </a:lnTo>
                <a:lnTo>
                  <a:pt x="146" y="0"/>
                </a:lnTo>
                <a:lnTo>
                  <a:pt x="114" y="14"/>
                </a:lnTo>
                <a:lnTo>
                  <a:pt x="147" y="84"/>
                </a:lnTo>
                <a:lnTo>
                  <a:pt x="124" y="107"/>
                </a:lnTo>
                <a:lnTo>
                  <a:pt x="50" y="81"/>
                </a:lnTo>
                <a:lnTo>
                  <a:pt x="32" y="109"/>
                </a:lnTo>
                <a:lnTo>
                  <a:pt x="90" y="159"/>
                </a:lnTo>
                <a:lnTo>
                  <a:pt x="80" y="197"/>
                </a:lnTo>
                <a:lnTo>
                  <a:pt x="2" y="202"/>
                </a:lnTo>
                <a:lnTo>
                  <a:pt x="0" y="244"/>
                </a:lnTo>
                <a:lnTo>
                  <a:pt x="80" y="256"/>
                </a:lnTo>
                <a:lnTo>
                  <a:pt x="88" y="292"/>
                </a:lnTo>
                <a:lnTo>
                  <a:pt x="29" y="345"/>
                </a:lnTo>
                <a:lnTo>
                  <a:pt x="50" y="378"/>
                </a:lnTo>
                <a:lnTo>
                  <a:pt x="116" y="347"/>
                </a:lnTo>
                <a:lnTo>
                  <a:pt x="141" y="372"/>
                </a:lnTo>
                <a:lnTo>
                  <a:pt x="107" y="435"/>
                </a:lnTo>
                <a:lnTo>
                  <a:pt x="139" y="462"/>
                </a:lnTo>
                <a:lnTo>
                  <a:pt x="198" y="404"/>
                </a:lnTo>
                <a:lnTo>
                  <a:pt x="232" y="416"/>
                </a:lnTo>
                <a:lnTo>
                  <a:pt x="240" y="494"/>
                </a:lnTo>
                <a:lnTo>
                  <a:pt x="292" y="496"/>
                </a:lnTo>
                <a:lnTo>
                  <a:pt x="297" y="414"/>
                </a:lnTo>
                <a:lnTo>
                  <a:pt x="341" y="403"/>
                </a:lnTo>
                <a:lnTo>
                  <a:pt x="393" y="460"/>
                </a:lnTo>
                <a:lnTo>
                  <a:pt x="427" y="439"/>
                </a:lnTo>
                <a:lnTo>
                  <a:pt x="393" y="370"/>
                </a:lnTo>
                <a:lnTo>
                  <a:pt x="416" y="341"/>
                </a:lnTo>
                <a:lnTo>
                  <a:pt x="484" y="374"/>
                </a:lnTo>
                <a:lnTo>
                  <a:pt x="505" y="338"/>
                </a:lnTo>
                <a:lnTo>
                  <a:pt x="442" y="292"/>
                </a:lnTo>
                <a:lnTo>
                  <a:pt x="450" y="252"/>
                </a:lnTo>
                <a:lnTo>
                  <a:pt x="528" y="244"/>
                </a:lnTo>
                <a:lnTo>
                  <a:pt x="526" y="204"/>
                </a:lnTo>
                <a:lnTo>
                  <a:pt x="448" y="193"/>
                </a:lnTo>
                <a:lnTo>
                  <a:pt x="440" y="162"/>
                </a:lnTo>
                <a:lnTo>
                  <a:pt x="503" y="119"/>
                </a:lnTo>
                <a:lnTo>
                  <a:pt x="482" y="82"/>
                </a:lnTo>
                <a:lnTo>
                  <a:pt x="412" y="111"/>
                </a:lnTo>
                <a:lnTo>
                  <a:pt x="389" y="88"/>
                </a:lnTo>
                <a:lnTo>
                  <a:pt x="425" y="21"/>
                </a:lnTo>
                <a:lnTo>
                  <a:pt x="391" y="0"/>
                </a:lnTo>
                <a:lnTo>
                  <a:pt x="335" y="56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DRAWING2STR_FREEFORM 7171">
            <a:extLst>
              <a:ext uri="{FF2B5EF4-FFF2-40B4-BE49-F238E27FC236}">
                <a16:creationId xmlns:a16="http://schemas.microsoft.com/office/drawing/2014/main" id="{6268F65C-4FFB-428D-AA3F-03BD87539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2213" y="354013"/>
            <a:ext cx="2266950" cy="2270125"/>
          </a:xfrm>
          <a:custGeom>
            <a:avLst/>
            <a:gdLst>
              <a:gd name="T0" fmla="*/ 1469 w 2312"/>
              <a:gd name="T1" fmla="*/ 384 h 2313"/>
              <a:gd name="T2" fmla="*/ 1285 w 2312"/>
              <a:gd name="T3" fmla="*/ 342 h 2313"/>
              <a:gd name="T4" fmla="*/ 1260 w 2312"/>
              <a:gd name="T5" fmla="*/ 0 h 2313"/>
              <a:gd name="T6" fmla="*/ 1035 w 2312"/>
              <a:gd name="T7" fmla="*/ 17 h 2313"/>
              <a:gd name="T8" fmla="*/ 1018 w 2312"/>
              <a:gd name="T9" fmla="*/ 342 h 2313"/>
              <a:gd name="T10" fmla="*/ 868 w 2312"/>
              <a:gd name="T11" fmla="*/ 393 h 2313"/>
              <a:gd name="T12" fmla="*/ 651 w 2312"/>
              <a:gd name="T13" fmla="*/ 117 h 2313"/>
              <a:gd name="T14" fmla="*/ 501 w 2312"/>
              <a:gd name="T15" fmla="*/ 201 h 2313"/>
              <a:gd name="T16" fmla="*/ 643 w 2312"/>
              <a:gd name="T17" fmla="*/ 509 h 2313"/>
              <a:gd name="T18" fmla="*/ 543 w 2312"/>
              <a:gd name="T19" fmla="*/ 610 h 2313"/>
              <a:gd name="T20" fmla="*/ 217 w 2312"/>
              <a:gd name="T21" fmla="*/ 493 h 2313"/>
              <a:gd name="T22" fmla="*/ 142 w 2312"/>
              <a:gd name="T23" fmla="*/ 618 h 2313"/>
              <a:gd name="T24" fmla="*/ 392 w 2312"/>
              <a:gd name="T25" fmla="*/ 835 h 2313"/>
              <a:gd name="T26" fmla="*/ 351 w 2312"/>
              <a:gd name="T27" fmla="*/ 1002 h 2313"/>
              <a:gd name="T28" fmla="*/ 8 w 2312"/>
              <a:gd name="T29" fmla="*/ 1027 h 2313"/>
              <a:gd name="T30" fmla="*/ 0 w 2312"/>
              <a:gd name="T31" fmla="*/ 1211 h 2313"/>
              <a:gd name="T32" fmla="*/ 351 w 2312"/>
              <a:gd name="T33" fmla="*/ 1261 h 2313"/>
              <a:gd name="T34" fmla="*/ 384 w 2312"/>
              <a:gd name="T35" fmla="*/ 1419 h 2313"/>
              <a:gd name="T36" fmla="*/ 125 w 2312"/>
              <a:gd name="T37" fmla="*/ 1653 h 2313"/>
              <a:gd name="T38" fmla="*/ 217 w 2312"/>
              <a:gd name="T39" fmla="*/ 1795 h 2313"/>
              <a:gd name="T40" fmla="*/ 509 w 2312"/>
              <a:gd name="T41" fmla="*/ 1661 h 2313"/>
              <a:gd name="T42" fmla="*/ 618 w 2312"/>
              <a:gd name="T43" fmla="*/ 1770 h 2313"/>
              <a:gd name="T44" fmla="*/ 467 w 2312"/>
              <a:gd name="T45" fmla="*/ 2045 h 2313"/>
              <a:gd name="T46" fmla="*/ 609 w 2312"/>
              <a:gd name="T47" fmla="*/ 2162 h 2313"/>
              <a:gd name="T48" fmla="*/ 868 w 2312"/>
              <a:gd name="T49" fmla="*/ 1912 h 2313"/>
              <a:gd name="T50" fmla="*/ 1018 w 2312"/>
              <a:gd name="T51" fmla="*/ 1962 h 2313"/>
              <a:gd name="T52" fmla="*/ 1052 w 2312"/>
              <a:gd name="T53" fmla="*/ 2304 h 2313"/>
              <a:gd name="T54" fmla="*/ 1277 w 2312"/>
              <a:gd name="T55" fmla="*/ 2313 h 2313"/>
              <a:gd name="T56" fmla="*/ 1302 w 2312"/>
              <a:gd name="T57" fmla="*/ 1954 h 2313"/>
              <a:gd name="T58" fmla="*/ 1494 w 2312"/>
              <a:gd name="T59" fmla="*/ 1904 h 2313"/>
              <a:gd name="T60" fmla="*/ 1720 w 2312"/>
              <a:gd name="T61" fmla="*/ 2154 h 2313"/>
              <a:gd name="T62" fmla="*/ 1870 w 2312"/>
              <a:gd name="T63" fmla="*/ 2062 h 2313"/>
              <a:gd name="T64" fmla="*/ 1720 w 2312"/>
              <a:gd name="T65" fmla="*/ 1762 h 2313"/>
              <a:gd name="T66" fmla="*/ 1820 w 2312"/>
              <a:gd name="T67" fmla="*/ 1636 h 2313"/>
              <a:gd name="T68" fmla="*/ 2120 w 2312"/>
              <a:gd name="T69" fmla="*/ 1778 h 2313"/>
              <a:gd name="T70" fmla="*/ 2212 w 2312"/>
              <a:gd name="T71" fmla="*/ 1620 h 2313"/>
              <a:gd name="T72" fmla="*/ 1937 w 2312"/>
              <a:gd name="T73" fmla="*/ 1419 h 2313"/>
              <a:gd name="T74" fmla="*/ 1970 w 2312"/>
              <a:gd name="T75" fmla="*/ 1244 h 2313"/>
              <a:gd name="T76" fmla="*/ 2312 w 2312"/>
              <a:gd name="T77" fmla="*/ 1211 h 2313"/>
              <a:gd name="T78" fmla="*/ 2304 w 2312"/>
              <a:gd name="T79" fmla="*/ 1035 h 2313"/>
              <a:gd name="T80" fmla="*/ 1962 w 2312"/>
              <a:gd name="T81" fmla="*/ 985 h 2313"/>
              <a:gd name="T82" fmla="*/ 1928 w 2312"/>
              <a:gd name="T83" fmla="*/ 852 h 2313"/>
              <a:gd name="T84" fmla="*/ 2204 w 2312"/>
              <a:gd name="T85" fmla="*/ 660 h 2313"/>
              <a:gd name="T86" fmla="*/ 2112 w 2312"/>
              <a:gd name="T87" fmla="*/ 501 h 2313"/>
              <a:gd name="T88" fmla="*/ 1803 w 2312"/>
              <a:gd name="T89" fmla="*/ 626 h 2313"/>
              <a:gd name="T90" fmla="*/ 1703 w 2312"/>
              <a:gd name="T91" fmla="*/ 526 h 2313"/>
              <a:gd name="T92" fmla="*/ 1861 w 2312"/>
              <a:gd name="T93" fmla="*/ 234 h 2313"/>
              <a:gd name="T94" fmla="*/ 1711 w 2312"/>
              <a:gd name="T95" fmla="*/ 142 h 2313"/>
              <a:gd name="T96" fmla="*/ 1469 w 2312"/>
              <a:gd name="T97" fmla="*/ 384 h 23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312" h="2313">
                <a:moveTo>
                  <a:pt x="1469" y="384"/>
                </a:moveTo>
                <a:lnTo>
                  <a:pt x="1285" y="342"/>
                </a:lnTo>
                <a:lnTo>
                  <a:pt x="1260" y="0"/>
                </a:lnTo>
                <a:lnTo>
                  <a:pt x="1035" y="17"/>
                </a:lnTo>
                <a:lnTo>
                  <a:pt x="1018" y="342"/>
                </a:lnTo>
                <a:lnTo>
                  <a:pt x="868" y="393"/>
                </a:lnTo>
                <a:lnTo>
                  <a:pt x="651" y="117"/>
                </a:lnTo>
                <a:lnTo>
                  <a:pt x="501" y="201"/>
                </a:lnTo>
                <a:lnTo>
                  <a:pt x="643" y="509"/>
                </a:lnTo>
                <a:lnTo>
                  <a:pt x="543" y="610"/>
                </a:lnTo>
                <a:lnTo>
                  <a:pt x="217" y="493"/>
                </a:lnTo>
                <a:lnTo>
                  <a:pt x="142" y="618"/>
                </a:lnTo>
                <a:lnTo>
                  <a:pt x="392" y="835"/>
                </a:lnTo>
                <a:lnTo>
                  <a:pt x="351" y="1002"/>
                </a:lnTo>
                <a:lnTo>
                  <a:pt x="8" y="1027"/>
                </a:lnTo>
                <a:lnTo>
                  <a:pt x="0" y="1211"/>
                </a:lnTo>
                <a:lnTo>
                  <a:pt x="351" y="1261"/>
                </a:lnTo>
                <a:lnTo>
                  <a:pt x="384" y="1419"/>
                </a:lnTo>
                <a:lnTo>
                  <a:pt x="125" y="1653"/>
                </a:lnTo>
                <a:lnTo>
                  <a:pt x="217" y="1795"/>
                </a:lnTo>
                <a:lnTo>
                  <a:pt x="509" y="1661"/>
                </a:lnTo>
                <a:lnTo>
                  <a:pt x="618" y="1770"/>
                </a:lnTo>
                <a:lnTo>
                  <a:pt x="467" y="2045"/>
                </a:lnTo>
                <a:lnTo>
                  <a:pt x="609" y="2162"/>
                </a:lnTo>
                <a:lnTo>
                  <a:pt x="868" y="1912"/>
                </a:lnTo>
                <a:lnTo>
                  <a:pt x="1018" y="1962"/>
                </a:lnTo>
                <a:lnTo>
                  <a:pt x="1052" y="2304"/>
                </a:lnTo>
                <a:lnTo>
                  <a:pt x="1277" y="2313"/>
                </a:lnTo>
                <a:lnTo>
                  <a:pt x="1302" y="1954"/>
                </a:lnTo>
                <a:lnTo>
                  <a:pt x="1494" y="1904"/>
                </a:lnTo>
                <a:lnTo>
                  <a:pt x="1720" y="2154"/>
                </a:lnTo>
                <a:lnTo>
                  <a:pt x="1870" y="2062"/>
                </a:lnTo>
                <a:lnTo>
                  <a:pt x="1720" y="1762"/>
                </a:lnTo>
                <a:lnTo>
                  <a:pt x="1820" y="1636"/>
                </a:lnTo>
                <a:lnTo>
                  <a:pt x="2120" y="1778"/>
                </a:lnTo>
                <a:lnTo>
                  <a:pt x="2212" y="1620"/>
                </a:lnTo>
                <a:lnTo>
                  <a:pt x="1937" y="1419"/>
                </a:lnTo>
                <a:lnTo>
                  <a:pt x="1970" y="1244"/>
                </a:lnTo>
                <a:lnTo>
                  <a:pt x="2312" y="1211"/>
                </a:lnTo>
                <a:lnTo>
                  <a:pt x="2304" y="1035"/>
                </a:lnTo>
                <a:lnTo>
                  <a:pt x="1962" y="985"/>
                </a:lnTo>
                <a:lnTo>
                  <a:pt x="1928" y="852"/>
                </a:lnTo>
                <a:lnTo>
                  <a:pt x="2204" y="660"/>
                </a:lnTo>
                <a:lnTo>
                  <a:pt x="2112" y="501"/>
                </a:lnTo>
                <a:lnTo>
                  <a:pt x="1803" y="626"/>
                </a:lnTo>
                <a:lnTo>
                  <a:pt x="1703" y="526"/>
                </a:lnTo>
                <a:lnTo>
                  <a:pt x="1861" y="234"/>
                </a:lnTo>
                <a:lnTo>
                  <a:pt x="1711" y="142"/>
                </a:lnTo>
                <a:lnTo>
                  <a:pt x="1469" y="384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" name="DRAWING2STR_FREEFORM 7172">
            <a:extLst>
              <a:ext uri="{FF2B5EF4-FFF2-40B4-BE49-F238E27FC236}">
                <a16:creationId xmlns:a16="http://schemas.microsoft.com/office/drawing/2014/main" id="{BB157C6A-86BA-449A-8A6B-93B7B3841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063" y="1270000"/>
            <a:ext cx="3670300" cy="3671888"/>
          </a:xfrm>
          <a:custGeom>
            <a:avLst/>
            <a:gdLst>
              <a:gd name="T0" fmla="*/ 1469 w 2312"/>
              <a:gd name="T1" fmla="*/ 384 h 2313"/>
              <a:gd name="T2" fmla="*/ 1285 w 2312"/>
              <a:gd name="T3" fmla="*/ 342 h 2313"/>
              <a:gd name="T4" fmla="*/ 1260 w 2312"/>
              <a:gd name="T5" fmla="*/ 0 h 2313"/>
              <a:gd name="T6" fmla="*/ 1035 w 2312"/>
              <a:gd name="T7" fmla="*/ 17 h 2313"/>
              <a:gd name="T8" fmla="*/ 1018 w 2312"/>
              <a:gd name="T9" fmla="*/ 342 h 2313"/>
              <a:gd name="T10" fmla="*/ 868 w 2312"/>
              <a:gd name="T11" fmla="*/ 393 h 2313"/>
              <a:gd name="T12" fmla="*/ 651 w 2312"/>
              <a:gd name="T13" fmla="*/ 117 h 2313"/>
              <a:gd name="T14" fmla="*/ 501 w 2312"/>
              <a:gd name="T15" fmla="*/ 201 h 2313"/>
              <a:gd name="T16" fmla="*/ 643 w 2312"/>
              <a:gd name="T17" fmla="*/ 509 h 2313"/>
              <a:gd name="T18" fmla="*/ 543 w 2312"/>
              <a:gd name="T19" fmla="*/ 610 h 2313"/>
              <a:gd name="T20" fmla="*/ 217 w 2312"/>
              <a:gd name="T21" fmla="*/ 493 h 2313"/>
              <a:gd name="T22" fmla="*/ 142 w 2312"/>
              <a:gd name="T23" fmla="*/ 618 h 2313"/>
              <a:gd name="T24" fmla="*/ 392 w 2312"/>
              <a:gd name="T25" fmla="*/ 835 h 2313"/>
              <a:gd name="T26" fmla="*/ 351 w 2312"/>
              <a:gd name="T27" fmla="*/ 1002 h 2313"/>
              <a:gd name="T28" fmla="*/ 8 w 2312"/>
              <a:gd name="T29" fmla="*/ 1027 h 2313"/>
              <a:gd name="T30" fmla="*/ 0 w 2312"/>
              <a:gd name="T31" fmla="*/ 1211 h 2313"/>
              <a:gd name="T32" fmla="*/ 351 w 2312"/>
              <a:gd name="T33" fmla="*/ 1261 h 2313"/>
              <a:gd name="T34" fmla="*/ 384 w 2312"/>
              <a:gd name="T35" fmla="*/ 1419 h 2313"/>
              <a:gd name="T36" fmla="*/ 125 w 2312"/>
              <a:gd name="T37" fmla="*/ 1653 h 2313"/>
              <a:gd name="T38" fmla="*/ 217 w 2312"/>
              <a:gd name="T39" fmla="*/ 1795 h 2313"/>
              <a:gd name="T40" fmla="*/ 509 w 2312"/>
              <a:gd name="T41" fmla="*/ 1661 h 2313"/>
              <a:gd name="T42" fmla="*/ 618 w 2312"/>
              <a:gd name="T43" fmla="*/ 1770 h 2313"/>
              <a:gd name="T44" fmla="*/ 467 w 2312"/>
              <a:gd name="T45" fmla="*/ 2045 h 2313"/>
              <a:gd name="T46" fmla="*/ 609 w 2312"/>
              <a:gd name="T47" fmla="*/ 2162 h 2313"/>
              <a:gd name="T48" fmla="*/ 868 w 2312"/>
              <a:gd name="T49" fmla="*/ 1912 h 2313"/>
              <a:gd name="T50" fmla="*/ 1018 w 2312"/>
              <a:gd name="T51" fmla="*/ 1962 h 2313"/>
              <a:gd name="T52" fmla="*/ 1052 w 2312"/>
              <a:gd name="T53" fmla="*/ 2304 h 2313"/>
              <a:gd name="T54" fmla="*/ 1277 w 2312"/>
              <a:gd name="T55" fmla="*/ 2313 h 2313"/>
              <a:gd name="T56" fmla="*/ 1302 w 2312"/>
              <a:gd name="T57" fmla="*/ 1954 h 2313"/>
              <a:gd name="T58" fmla="*/ 1494 w 2312"/>
              <a:gd name="T59" fmla="*/ 1904 h 2313"/>
              <a:gd name="T60" fmla="*/ 1720 w 2312"/>
              <a:gd name="T61" fmla="*/ 2154 h 2313"/>
              <a:gd name="T62" fmla="*/ 1870 w 2312"/>
              <a:gd name="T63" fmla="*/ 2062 h 2313"/>
              <a:gd name="T64" fmla="*/ 1720 w 2312"/>
              <a:gd name="T65" fmla="*/ 1762 h 2313"/>
              <a:gd name="T66" fmla="*/ 1820 w 2312"/>
              <a:gd name="T67" fmla="*/ 1636 h 2313"/>
              <a:gd name="T68" fmla="*/ 2120 w 2312"/>
              <a:gd name="T69" fmla="*/ 1778 h 2313"/>
              <a:gd name="T70" fmla="*/ 2212 w 2312"/>
              <a:gd name="T71" fmla="*/ 1620 h 2313"/>
              <a:gd name="T72" fmla="*/ 1937 w 2312"/>
              <a:gd name="T73" fmla="*/ 1419 h 2313"/>
              <a:gd name="T74" fmla="*/ 1970 w 2312"/>
              <a:gd name="T75" fmla="*/ 1244 h 2313"/>
              <a:gd name="T76" fmla="*/ 2312 w 2312"/>
              <a:gd name="T77" fmla="*/ 1211 h 2313"/>
              <a:gd name="T78" fmla="*/ 2304 w 2312"/>
              <a:gd name="T79" fmla="*/ 1035 h 2313"/>
              <a:gd name="T80" fmla="*/ 1962 w 2312"/>
              <a:gd name="T81" fmla="*/ 985 h 2313"/>
              <a:gd name="T82" fmla="*/ 1928 w 2312"/>
              <a:gd name="T83" fmla="*/ 852 h 2313"/>
              <a:gd name="T84" fmla="*/ 2204 w 2312"/>
              <a:gd name="T85" fmla="*/ 660 h 2313"/>
              <a:gd name="T86" fmla="*/ 2112 w 2312"/>
              <a:gd name="T87" fmla="*/ 501 h 2313"/>
              <a:gd name="T88" fmla="*/ 1803 w 2312"/>
              <a:gd name="T89" fmla="*/ 626 h 2313"/>
              <a:gd name="T90" fmla="*/ 1703 w 2312"/>
              <a:gd name="T91" fmla="*/ 526 h 2313"/>
              <a:gd name="T92" fmla="*/ 1861 w 2312"/>
              <a:gd name="T93" fmla="*/ 234 h 2313"/>
              <a:gd name="T94" fmla="*/ 1711 w 2312"/>
              <a:gd name="T95" fmla="*/ 142 h 2313"/>
              <a:gd name="T96" fmla="*/ 1469 w 2312"/>
              <a:gd name="T97" fmla="*/ 384 h 23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312" h="2313">
                <a:moveTo>
                  <a:pt x="1469" y="384"/>
                </a:moveTo>
                <a:lnTo>
                  <a:pt x="1285" y="342"/>
                </a:lnTo>
                <a:lnTo>
                  <a:pt x="1260" y="0"/>
                </a:lnTo>
                <a:lnTo>
                  <a:pt x="1035" y="17"/>
                </a:lnTo>
                <a:lnTo>
                  <a:pt x="1018" y="342"/>
                </a:lnTo>
                <a:lnTo>
                  <a:pt x="868" y="393"/>
                </a:lnTo>
                <a:lnTo>
                  <a:pt x="651" y="117"/>
                </a:lnTo>
                <a:lnTo>
                  <a:pt x="501" y="201"/>
                </a:lnTo>
                <a:lnTo>
                  <a:pt x="643" y="509"/>
                </a:lnTo>
                <a:lnTo>
                  <a:pt x="543" y="610"/>
                </a:lnTo>
                <a:lnTo>
                  <a:pt x="217" y="493"/>
                </a:lnTo>
                <a:lnTo>
                  <a:pt x="142" y="618"/>
                </a:lnTo>
                <a:lnTo>
                  <a:pt x="392" y="835"/>
                </a:lnTo>
                <a:lnTo>
                  <a:pt x="351" y="1002"/>
                </a:lnTo>
                <a:lnTo>
                  <a:pt x="8" y="1027"/>
                </a:lnTo>
                <a:lnTo>
                  <a:pt x="0" y="1211"/>
                </a:lnTo>
                <a:lnTo>
                  <a:pt x="351" y="1261"/>
                </a:lnTo>
                <a:lnTo>
                  <a:pt x="384" y="1419"/>
                </a:lnTo>
                <a:lnTo>
                  <a:pt x="125" y="1653"/>
                </a:lnTo>
                <a:lnTo>
                  <a:pt x="217" y="1795"/>
                </a:lnTo>
                <a:lnTo>
                  <a:pt x="509" y="1661"/>
                </a:lnTo>
                <a:lnTo>
                  <a:pt x="618" y="1770"/>
                </a:lnTo>
                <a:lnTo>
                  <a:pt x="467" y="2045"/>
                </a:lnTo>
                <a:lnTo>
                  <a:pt x="609" y="2162"/>
                </a:lnTo>
                <a:lnTo>
                  <a:pt x="868" y="1912"/>
                </a:lnTo>
                <a:lnTo>
                  <a:pt x="1018" y="1962"/>
                </a:lnTo>
                <a:lnTo>
                  <a:pt x="1052" y="2304"/>
                </a:lnTo>
                <a:lnTo>
                  <a:pt x="1277" y="2313"/>
                </a:lnTo>
                <a:lnTo>
                  <a:pt x="1302" y="1954"/>
                </a:lnTo>
                <a:lnTo>
                  <a:pt x="1494" y="1904"/>
                </a:lnTo>
                <a:lnTo>
                  <a:pt x="1720" y="2154"/>
                </a:lnTo>
                <a:lnTo>
                  <a:pt x="1870" y="2062"/>
                </a:lnTo>
                <a:lnTo>
                  <a:pt x="1720" y="1762"/>
                </a:lnTo>
                <a:lnTo>
                  <a:pt x="1820" y="1636"/>
                </a:lnTo>
                <a:lnTo>
                  <a:pt x="2120" y="1778"/>
                </a:lnTo>
                <a:lnTo>
                  <a:pt x="2212" y="1620"/>
                </a:lnTo>
                <a:lnTo>
                  <a:pt x="1937" y="1419"/>
                </a:lnTo>
                <a:lnTo>
                  <a:pt x="1970" y="1244"/>
                </a:lnTo>
                <a:lnTo>
                  <a:pt x="2312" y="1211"/>
                </a:lnTo>
                <a:lnTo>
                  <a:pt x="2304" y="1035"/>
                </a:lnTo>
                <a:lnTo>
                  <a:pt x="1962" y="985"/>
                </a:lnTo>
                <a:lnTo>
                  <a:pt x="1928" y="852"/>
                </a:lnTo>
                <a:lnTo>
                  <a:pt x="2204" y="660"/>
                </a:lnTo>
                <a:lnTo>
                  <a:pt x="2112" y="501"/>
                </a:lnTo>
                <a:lnTo>
                  <a:pt x="1803" y="626"/>
                </a:lnTo>
                <a:lnTo>
                  <a:pt x="1703" y="526"/>
                </a:lnTo>
                <a:lnTo>
                  <a:pt x="1861" y="234"/>
                </a:lnTo>
                <a:lnTo>
                  <a:pt x="1711" y="142"/>
                </a:lnTo>
                <a:lnTo>
                  <a:pt x="1469" y="384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" name="DRAWING2STR_FREEFORM 7173">
            <a:extLst>
              <a:ext uri="{FF2B5EF4-FFF2-40B4-BE49-F238E27FC236}">
                <a16:creationId xmlns:a16="http://schemas.microsoft.com/office/drawing/2014/main" id="{0D56227E-3B65-44E9-AA46-BA5D6CFFC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4797425"/>
            <a:ext cx="3417888" cy="2097088"/>
          </a:xfrm>
          <a:custGeom>
            <a:avLst/>
            <a:gdLst>
              <a:gd name="T0" fmla="*/ 1368 w 2153"/>
              <a:gd name="T1" fmla="*/ 358 h 1321"/>
              <a:gd name="T2" fmla="*/ 1197 w 2153"/>
              <a:gd name="T3" fmla="*/ 318 h 1321"/>
              <a:gd name="T4" fmla="*/ 1173 w 2153"/>
              <a:gd name="T5" fmla="*/ 0 h 1321"/>
              <a:gd name="T6" fmla="*/ 964 w 2153"/>
              <a:gd name="T7" fmla="*/ 16 h 1321"/>
              <a:gd name="T8" fmla="*/ 948 w 2153"/>
              <a:gd name="T9" fmla="*/ 318 h 1321"/>
              <a:gd name="T10" fmla="*/ 808 w 2153"/>
              <a:gd name="T11" fmla="*/ 366 h 1321"/>
              <a:gd name="T12" fmla="*/ 606 w 2153"/>
              <a:gd name="T13" fmla="*/ 109 h 1321"/>
              <a:gd name="T14" fmla="*/ 467 w 2153"/>
              <a:gd name="T15" fmla="*/ 187 h 1321"/>
              <a:gd name="T16" fmla="*/ 599 w 2153"/>
              <a:gd name="T17" fmla="*/ 474 h 1321"/>
              <a:gd name="T18" fmla="*/ 506 w 2153"/>
              <a:gd name="T19" fmla="*/ 568 h 1321"/>
              <a:gd name="T20" fmla="*/ 202 w 2153"/>
              <a:gd name="T21" fmla="*/ 459 h 1321"/>
              <a:gd name="T22" fmla="*/ 132 w 2153"/>
              <a:gd name="T23" fmla="*/ 576 h 1321"/>
              <a:gd name="T24" fmla="*/ 365 w 2153"/>
              <a:gd name="T25" fmla="*/ 778 h 1321"/>
              <a:gd name="T26" fmla="*/ 327 w 2153"/>
              <a:gd name="T27" fmla="*/ 933 h 1321"/>
              <a:gd name="T28" fmla="*/ 7 w 2153"/>
              <a:gd name="T29" fmla="*/ 956 h 1321"/>
              <a:gd name="T30" fmla="*/ 0 w 2153"/>
              <a:gd name="T31" fmla="*/ 1128 h 1321"/>
              <a:gd name="T32" fmla="*/ 327 w 2153"/>
              <a:gd name="T33" fmla="*/ 1174 h 1321"/>
              <a:gd name="T34" fmla="*/ 358 w 2153"/>
              <a:gd name="T35" fmla="*/ 1321 h 1321"/>
              <a:gd name="T36" fmla="*/ 1804 w 2153"/>
              <a:gd name="T37" fmla="*/ 1321 h 1321"/>
              <a:gd name="T38" fmla="*/ 1835 w 2153"/>
              <a:gd name="T39" fmla="*/ 1158 h 1321"/>
              <a:gd name="T40" fmla="*/ 2153 w 2153"/>
              <a:gd name="T41" fmla="*/ 1128 h 1321"/>
              <a:gd name="T42" fmla="*/ 2146 w 2153"/>
              <a:gd name="T43" fmla="*/ 964 h 1321"/>
              <a:gd name="T44" fmla="*/ 1827 w 2153"/>
              <a:gd name="T45" fmla="*/ 917 h 1321"/>
              <a:gd name="T46" fmla="*/ 1795 w 2153"/>
              <a:gd name="T47" fmla="*/ 793 h 1321"/>
              <a:gd name="T48" fmla="*/ 2052 w 2153"/>
              <a:gd name="T49" fmla="*/ 615 h 1321"/>
              <a:gd name="T50" fmla="*/ 1967 w 2153"/>
              <a:gd name="T51" fmla="*/ 467 h 1321"/>
              <a:gd name="T52" fmla="*/ 1679 w 2153"/>
              <a:gd name="T53" fmla="*/ 583 h 1321"/>
              <a:gd name="T54" fmla="*/ 1586 w 2153"/>
              <a:gd name="T55" fmla="*/ 490 h 1321"/>
              <a:gd name="T56" fmla="*/ 1733 w 2153"/>
              <a:gd name="T57" fmla="*/ 218 h 1321"/>
              <a:gd name="T58" fmla="*/ 1593 w 2153"/>
              <a:gd name="T59" fmla="*/ 132 h 1321"/>
              <a:gd name="T60" fmla="*/ 1368 w 2153"/>
              <a:gd name="T61" fmla="*/ 358 h 13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2153" h="1321">
                <a:moveTo>
                  <a:pt x="1368" y="358"/>
                </a:moveTo>
                <a:lnTo>
                  <a:pt x="1197" y="318"/>
                </a:lnTo>
                <a:lnTo>
                  <a:pt x="1173" y="0"/>
                </a:lnTo>
                <a:lnTo>
                  <a:pt x="964" y="16"/>
                </a:lnTo>
                <a:lnTo>
                  <a:pt x="948" y="318"/>
                </a:lnTo>
                <a:lnTo>
                  <a:pt x="808" y="366"/>
                </a:lnTo>
                <a:lnTo>
                  <a:pt x="606" y="109"/>
                </a:lnTo>
                <a:lnTo>
                  <a:pt x="467" y="187"/>
                </a:lnTo>
                <a:lnTo>
                  <a:pt x="599" y="474"/>
                </a:lnTo>
                <a:lnTo>
                  <a:pt x="506" y="568"/>
                </a:lnTo>
                <a:lnTo>
                  <a:pt x="202" y="459"/>
                </a:lnTo>
                <a:lnTo>
                  <a:pt x="132" y="576"/>
                </a:lnTo>
                <a:lnTo>
                  <a:pt x="365" y="778"/>
                </a:lnTo>
                <a:lnTo>
                  <a:pt x="327" y="933"/>
                </a:lnTo>
                <a:lnTo>
                  <a:pt x="7" y="956"/>
                </a:lnTo>
                <a:lnTo>
                  <a:pt x="0" y="1128"/>
                </a:lnTo>
                <a:lnTo>
                  <a:pt x="327" y="1174"/>
                </a:lnTo>
                <a:lnTo>
                  <a:pt x="358" y="1321"/>
                </a:lnTo>
                <a:lnTo>
                  <a:pt x="1804" y="1321"/>
                </a:lnTo>
                <a:lnTo>
                  <a:pt x="1835" y="1158"/>
                </a:lnTo>
                <a:lnTo>
                  <a:pt x="2153" y="1128"/>
                </a:lnTo>
                <a:lnTo>
                  <a:pt x="2146" y="964"/>
                </a:lnTo>
                <a:lnTo>
                  <a:pt x="1827" y="917"/>
                </a:lnTo>
                <a:lnTo>
                  <a:pt x="1795" y="793"/>
                </a:lnTo>
                <a:lnTo>
                  <a:pt x="2052" y="615"/>
                </a:lnTo>
                <a:lnTo>
                  <a:pt x="1967" y="467"/>
                </a:lnTo>
                <a:lnTo>
                  <a:pt x="1679" y="583"/>
                </a:lnTo>
                <a:lnTo>
                  <a:pt x="1586" y="490"/>
                </a:lnTo>
                <a:lnTo>
                  <a:pt x="1733" y="218"/>
                </a:lnTo>
                <a:lnTo>
                  <a:pt x="1593" y="132"/>
                </a:lnTo>
                <a:lnTo>
                  <a:pt x="1368" y="35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" name="DRAWING2STR_FREEFORM 7174">
            <a:extLst>
              <a:ext uri="{FF2B5EF4-FFF2-40B4-BE49-F238E27FC236}">
                <a16:creationId xmlns:a16="http://schemas.microsoft.com/office/drawing/2014/main" id="{18A4D42D-78ED-46AB-B292-750DA00A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4425950"/>
            <a:ext cx="2263775" cy="2263775"/>
          </a:xfrm>
          <a:custGeom>
            <a:avLst/>
            <a:gdLst>
              <a:gd name="T0" fmla="*/ 1469 w 2312"/>
              <a:gd name="T1" fmla="*/ 384 h 2313"/>
              <a:gd name="T2" fmla="*/ 1285 w 2312"/>
              <a:gd name="T3" fmla="*/ 342 h 2313"/>
              <a:gd name="T4" fmla="*/ 1260 w 2312"/>
              <a:gd name="T5" fmla="*/ 0 h 2313"/>
              <a:gd name="T6" fmla="*/ 1035 w 2312"/>
              <a:gd name="T7" fmla="*/ 17 h 2313"/>
              <a:gd name="T8" fmla="*/ 1018 w 2312"/>
              <a:gd name="T9" fmla="*/ 342 h 2313"/>
              <a:gd name="T10" fmla="*/ 868 w 2312"/>
              <a:gd name="T11" fmla="*/ 393 h 2313"/>
              <a:gd name="T12" fmla="*/ 651 w 2312"/>
              <a:gd name="T13" fmla="*/ 117 h 2313"/>
              <a:gd name="T14" fmla="*/ 501 w 2312"/>
              <a:gd name="T15" fmla="*/ 201 h 2313"/>
              <a:gd name="T16" fmla="*/ 643 w 2312"/>
              <a:gd name="T17" fmla="*/ 509 h 2313"/>
              <a:gd name="T18" fmla="*/ 543 w 2312"/>
              <a:gd name="T19" fmla="*/ 610 h 2313"/>
              <a:gd name="T20" fmla="*/ 217 w 2312"/>
              <a:gd name="T21" fmla="*/ 493 h 2313"/>
              <a:gd name="T22" fmla="*/ 142 w 2312"/>
              <a:gd name="T23" fmla="*/ 618 h 2313"/>
              <a:gd name="T24" fmla="*/ 392 w 2312"/>
              <a:gd name="T25" fmla="*/ 835 h 2313"/>
              <a:gd name="T26" fmla="*/ 351 w 2312"/>
              <a:gd name="T27" fmla="*/ 1002 h 2313"/>
              <a:gd name="T28" fmla="*/ 8 w 2312"/>
              <a:gd name="T29" fmla="*/ 1027 h 2313"/>
              <a:gd name="T30" fmla="*/ 0 w 2312"/>
              <a:gd name="T31" fmla="*/ 1211 h 2313"/>
              <a:gd name="T32" fmla="*/ 351 w 2312"/>
              <a:gd name="T33" fmla="*/ 1261 h 2313"/>
              <a:gd name="T34" fmla="*/ 384 w 2312"/>
              <a:gd name="T35" fmla="*/ 1419 h 2313"/>
              <a:gd name="T36" fmla="*/ 125 w 2312"/>
              <a:gd name="T37" fmla="*/ 1653 h 2313"/>
              <a:gd name="T38" fmla="*/ 217 w 2312"/>
              <a:gd name="T39" fmla="*/ 1795 h 2313"/>
              <a:gd name="T40" fmla="*/ 509 w 2312"/>
              <a:gd name="T41" fmla="*/ 1661 h 2313"/>
              <a:gd name="T42" fmla="*/ 618 w 2312"/>
              <a:gd name="T43" fmla="*/ 1770 h 2313"/>
              <a:gd name="T44" fmla="*/ 467 w 2312"/>
              <a:gd name="T45" fmla="*/ 2045 h 2313"/>
              <a:gd name="T46" fmla="*/ 609 w 2312"/>
              <a:gd name="T47" fmla="*/ 2162 h 2313"/>
              <a:gd name="T48" fmla="*/ 868 w 2312"/>
              <a:gd name="T49" fmla="*/ 1912 h 2313"/>
              <a:gd name="T50" fmla="*/ 1018 w 2312"/>
              <a:gd name="T51" fmla="*/ 1962 h 2313"/>
              <a:gd name="T52" fmla="*/ 1052 w 2312"/>
              <a:gd name="T53" fmla="*/ 2304 h 2313"/>
              <a:gd name="T54" fmla="*/ 1277 w 2312"/>
              <a:gd name="T55" fmla="*/ 2313 h 2313"/>
              <a:gd name="T56" fmla="*/ 1302 w 2312"/>
              <a:gd name="T57" fmla="*/ 1954 h 2313"/>
              <a:gd name="T58" fmla="*/ 1494 w 2312"/>
              <a:gd name="T59" fmla="*/ 1904 h 2313"/>
              <a:gd name="T60" fmla="*/ 1720 w 2312"/>
              <a:gd name="T61" fmla="*/ 2154 h 2313"/>
              <a:gd name="T62" fmla="*/ 1870 w 2312"/>
              <a:gd name="T63" fmla="*/ 2062 h 2313"/>
              <a:gd name="T64" fmla="*/ 1720 w 2312"/>
              <a:gd name="T65" fmla="*/ 1762 h 2313"/>
              <a:gd name="T66" fmla="*/ 1820 w 2312"/>
              <a:gd name="T67" fmla="*/ 1636 h 2313"/>
              <a:gd name="T68" fmla="*/ 2120 w 2312"/>
              <a:gd name="T69" fmla="*/ 1778 h 2313"/>
              <a:gd name="T70" fmla="*/ 2212 w 2312"/>
              <a:gd name="T71" fmla="*/ 1620 h 2313"/>
              <a:gd name="T72" fmla="*/ 1937 w 2312"/>
              <a:gd name="T73" fmla="*/ 1419 h 2313"/>
              <a:gd name="T74" fmla="*/ 1970 w 2312"/>
              <a:gd name="T75" fmla="*/ 1244 h 2313"/>
              <a:gd name="T76" fmla="*/ 2312 w 2312"/>
              <a:gd name="T77" fmla="*/ 1211 h 2313"/>
              <a:gd name="T78" fmla="*/ 2304 w 2312"/>
              <a:gd name="T79" fmla="*/ 1035 h 2313"/>
              <a:gd name="T80" fmla="*/ 1962 w 2312"/>
              <a:gd name="T81" fmla="*/ 985 h 2313"/>
              <a:gd name="T82" fmla="*/ 1928 w 2312"/>
              <a:gd name="T83" fmla="*/ 852 h 2313"/>
              <a:gd name="T84" fmla="*/ 2204 w 2312"/>
              <a:gd name="T85" fmla="*/ 660 h 2313"/>
              <a:gd name="T86" fmla="*/ 2112 w 2312"/>
              <a:gd name="T87" fmla="*/ 501 h 2313"/>
              <a:gd name="T88" fmla="*/ 1803 w 2312"/>
              <a:gd name="T89" fmla="*/ 626 h 2313"/>
              <a:gd name="T90" fmla="*/ 1703 w 2312"/>
              <a:gd name="T91" fmla="*/ 526 h 2313"/>
              <a:gd name="T92" fmla="*/ 1861 w 2312"/>
              <a:gd name="T93" fmla="*/ 234 h 2313"/>
              <a:gd name="T94" fmla="*/ 1711 w 2312"/>
              <a:gd name="T95" fmla="*/ 142 h 2313"/>
              <a:gd name="T96" fmla="*/ 1469 w 2312"/>
              <a:gd name="T97" fmla="*/ 384 h 23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312" h="2313">
                <a:moveTo>
                  <a:pt x="1469" y="384"/>
                </a:moveTo>
                <a:lnTo>
                  <a:pt x="1285" y="342"/>
                </a:lnTo>
                <a:lnTo>
                  <a:pt x="1260" y="0"/>
                </a:lnTo>
                <a:lnTo>
                  <a:pt x="1035" y="17"/>
                </a:lnTo>
                <a:lnTo>
                  <a:pt x="1018" y="342"/>
                </a:lnTo>
                <a:lnTo>
                  <a:pt x="868" y="393"/>
                </a:lnTo>
                <a:lnTo>
                  <a:pt x="651" y="117"/>
                </a:lnTo>
                <a:lnTo>
                  <a:pt x="501" y="201"/>
                </a:lnTo>
                <a:lnTo>
                  <a:pt x="643" y="509"/>
                </a:lnTo>
                <a:lnTo>
                  <a:pt x="543" y="610"/>
                </a:lnTo>
                <a:lnTo>
                  <a:pt x="217" y="493"/>
                </a:lnTo>
                <a:lnTo>
                  <a:pt x="142" y="618"/>
                </a:lnTo>
                <a:lnTo>
                  <a:pt x="392" y="835"/>
                </a:lnTo>
                <a:lnTo>
                  <a:pt x="351" y="1002"/>
                </a:lnTo>
                <a:lnTo>
                  <a:pt x="8" y="1027"/>
                </a:lnTo>
                <a:lnTo>
                  <a:pt x="0" y="1211"/>
                </a:lnTo>
                <a:lnTo>
                  <a:pt x="351" y="1261"/>
                </a:lnTo>
                <a:lnTo>
                  <a:pt x="384" y="1419"/>
                </a:lnTo>
                <a:lnTo>
                  <a:pt x="125" y="1653"/>
                </a:lnTo>
                <a:lnTo>
                  <a:pt x="217" y="1795"/>
                </a:lnTo>
                <a:lnTo>
                  <a:pt x="509" y="1661"/>
                </a:lnTo>
                <a:lnTo>
                  <a:pt x="618" y="1770"/>
                </a:lnTo>
                <a:lnTo>
                  <a:pt x="467" y="2045"/>
                </a:lnTo>
                <a:lnTo>
                  <a:pt x="609" y="2162"/>
                </a:lnTo>
                <a:lnTo>
                  <a:pt x="868" y="1912"/>
                </a:lnTo>
                <a:lnTo>
                  <a:pt x="1018" y="1962"/>
                </a:lnTo>
                <a:lnTo>
                  <a:pt x="1052" y="2304"/>
                </a:lnTo>
                <a:lnTo>
                  <a:pt x="1277" y="2313"/>
                </a:lnTo>
                <a:lnTo>
                  <a:pt x="1302" y="1954"/>
                </a:lnTo>
                <a:lnTo>
                  <a:pt x="1494" y="1904"/>
                </a:lnTo>
                <a:lnTo>
                  <a:pt x="1720" y="2154"/>
                </a:lnTo>
                <a:lnTo>
                  <a:pt x="1870" y="2062"/>
                </a:lnTo>
                <a:lnTo>
                  <a:pt x="1720" y="1762"/>
                </a:lnTo>
                <a:lnTo>
                  <a:pt x="1820" y="1636"/>
                </a:lnTo>
                <a:lnTo>
                  <a:pt x="2120" y="1778"/>
                </a:lnTo>
                <a:lnTo>
                  <a:pt x="2212" y="1620"/>
                </a:lnTo>
                <a:lnTo>
                  <a:pt x="1937" y="1419"/>
                </a:lnTo>
                <a:lnTo>
                  <a:pt x="1970" y="1244"/>
                </a:lnTo>
                <a:lnTo>
                  <a:pt x="2312" y="1211"/>
                </a:lnTo>
                <a:lnTo>
                  <a:pt x="2304" y="1035"/>
                </a:lnTo>
                <a:lnTo>
                  <a:pt x="1962" y="985"/>
                </a:lnTo>
                <a:lnTo>
                  <a:pt x="1928" y="852"/>
                </a:lnTo>
                <a:lnTo>
                  <a:pt x="2204" y="660"/>
                </a:lnTo>
                <a:lnTo>
                  <a:pt x="2112" y="501"/>
                </a:lnTo>
                <a:lnTo>
                  <a:pt x="1803" y="626"/>
                </a:lnTo>
                <a:lnTo>
                  <a:pt x="1703" y="526"/>
                </a:lnTo>
                <a:lnTo>
                  <a:pt x="1861" y="234"/>
                </a:lnTo>
                <a:lnTo>
                  <a:pt x="1711" y="142"/>
                </a:lnTo>
                <a:lnTo>
                  <a:pt x="1469" y="384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" name="DRAWING2STR_FREEFORM 7175">
            <a:extLst>
              <a:ext uri="{FF2B5EF4-FFF2-40B4-BE49-F238E27FC236}">
                <a16:creationId xmlns:a16="http://schemas.microsoft.com/office/drawing/2014/main" id="{04D337FC-E24B-4E20-804F-A809E1854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487363"/>
            <a:ext cx="2928937" cy="2930525"/>
          </a:xfrm>
          <a:custGeom>
            <a:avLst/>
            <a:gdLst>
              <a:gd name="T0" fmla="*/ 1469 w 2312"/>
              <a:gd name="T1" fmla="*/ 384 h 2313"/>
              <a:gd name="T2" fmla="*/ 1285 w 2312"/>
              <a:gd name="T3" fmla="*/ 342 h 2313"/>
              <a:gd name="T4" fmla="*/ 1260 w 2312"/>
              <a:gd name="T5" fmla="*/ 0 h 2313"/>
              <a:gd name="T6" fmla="*/ 1035 w 2312"/>
              <a:gd name="T7" fmla="*/ 17 h 2313"/>
              <a:gd name="T8" fmla="*/ 1018 w 2312"/>
              <a:gd name="T9" fmla="*/ 342 h 2313"/>
              <a:gd name="T10" fmla="*/ 868 w 2312"/>
              <a:gd name="T11" fmla="*/ 393 h 2313"/>
              <a:gd name="T12" fmla="*/ 651 w 2312"/>
              <a:gd name="T13" fmla="*/ 117 h 2313"/>
              <a:gd name="T14" fmla="*/ 501 w 2312"/>
              <a:gd name="T15" fmla="*/ 201 h 2313"/>
              <a:gd name="T16" fmla="*/ 643 w 2312"/>
              <a:gd name="T17" fmla="*/ 509 h 2313"/>
              <a:gd name="T18" fmla="*/ 543 w 2312"/>
              <a:gd name="T19" fmla="*/ 610 h 2313"/>
              <a:gd name="T20" fmla="*/ 217 w 2312"/>
              <a:gd name="T21" fmla="*/ 493 h 2313"/>
              <a:gd name="T22" fmla="*/ 142 w 2312"/>
              <a:gd name="T23" fmla="*/ 618 h 2313"/>
              <a:gd name="T24" fmla="*/ 392 w 2312"/>
              <a:gd name="T25" fmla="*/ 835 h 2313"/>
              <a:gd name="T26" fmla="*/ 351 w 2312"/>
              <a:gd name="T27" fmla="*/ 1002 h 2313"/>
              <a:gd name="T28" fmla="*/ 8 w 2312"/>
              <a:gd name="T29" fmla="*/ 1027 h 2313"/>
              <a:gd name="T30" fmla="*/ 0 w 2312"/>
              <a:gd name="T31" fmla="*/ 1211 h 2313"/>
              <a:gd name="T32" fmla="*/ 351 w 2312"/>
              <a:gd name="T33" fmla="*/ 1261 h 2313"/>
              <a:gd name="T34" fmla="*/ 384 w 2312"/>
              <a:gd name="T35" fmla="*/ 1419 h 2313"/>
              <a:gd name="T36" fmla="*/ 125 w 2312"/>
              <a:gd name="T37" fmla="*/ 1653 h 2313"/>
              <a:gd name="T38" fmla="*/ 217 w 2312"/>
              <a:gd name="T39" fmla="*/ 1795 h 2313"/>
              <a:gd name="T40" fmla="*/ 509 w 2312"/>
              <a:gd name="T41" fmla="*/ 1661 h 2313"/>
              <a:gd name="T42" fmla="*/ 618 w 2312"/>
              <a:gd name="T43" fmla="*/ 1770 h 2313"/>
              <a:gd name="T44" fmla="*/ 467 w 2312"/>
              <a:gd name="T45" fmla="*/ 2045 h 2313"/>
              <a:gd name="T46" fmla="*/ 609 w 2312"/>
              <a:gd name="T47" fmla="*/ 2162 h 2313"/>
              <a:gd name="T48" fmla="*/ 868 w 2312"/>
              <a:gd name="T49" fmla="*/ 1912 h 2313"/>
              <a:gd name="T50" fmla="*/ 1018 w 2312"/>
              <a:gd name="T51" fmla="*/ 1962 h 2313"/>
              <a:gd name="T52" fmla="*/ 1052 w 2312"/>
              <a:gd name="T53" fmla="*/ 2304 h 2313"/>
              <a:gd name="T54" fmla="*/ 1277 w 2312"/>
              <a:gd name="T55" fmla="*/ 2313 h 2313"/>
              <a:gd name="T56" fmla="*/ 1302 w 2312"/>
              <a:gd name="T57" fmla="*/ 1954 h 2313"/>
              <a:gd name="T58" fmla="*/ 1494 w 2312"/>
              <a:gd name="T59" fmla="*/ 1904 h 2313"/>
              <a:gd name="T60" fmla="*/ 1720 w 2312"/>
              <a:gd name="T61" fmla="*/ 2154 h 2313"/>
              <a:gd name="T62" fmla="*/ 1870 w 2312"/>
              <a:gd name="T63" fmla="*/ 2062 h 2313"/>
              <a:gd name="T64" fmla="*/ 1720 w 2312"/>
              <a:gd name="T65" fmla="*/ 1762 h 2313"/>
              <a:gd name="T66" fmla="*/ 1820 w 2312"/>
              <a:gd name="T67" fmla="*/ 1636 h 2313"/>
              <a:gd name="T68" fmla="*/ 2120 w 2312"/>
              <a:gd name="T69" fmla="*/ 1778 h 2313"/>
              <a:gd name="T70" fmla="*/ 2212 w 2312"/>
              <a:gd name="T71" fmla="*/ 1620 h 2313"/>
              <a:gd name="T72" fmla="*/ 1937 w 2312"/>
              <a:gd name="T73" fmla="*/ 1419 h 2313"/>
              <a:gd name="T74" fmla="*/ 1970 w 2312"/>
              <a:gd name="T75" fmla="*/ 1244 h 2313"/>
              <a:gd name="T76" fmla="*/ 2312 w 2312"/>
              <a:gd name="T77" fmla="*/ 1211 h 2313"/>
              <a:gd name="T78" fmla="*/ 2304 w 2312"/>
              <a:gd name="T79" fmla="*/ 1035 h 2313"/>
              <a:gd name="T80" fmla="*/ 1962 w 2312"/>
              <a:gd name="T81" fmla="*/ 985 h 2313"/>
              <a:gd name="T82" fmla="*/ 1928 w 2312"/>
              <a:gd name="T83" fmla="*/ 852 h 2313"/>
              <a:gd name="T84" fmla="*/ 2204 w 2312"/>
              <a:gd name="T85" fmla="*/ 660 h 2313"/>
              <a:gd name="T86" fmla="*/ 2112 w 2312"/>
              <a:gd name="T87" fmla="*/ 501 h 2313"/>
              <a:gd name="T88" fmla="*/ 1803 w 2312"/>
              <a:gd name="T89" fmla="*/ 626 h 2313"/>
              <a:gd name="T90" fmla="*/ 1703 w 2312"/>
              <a:gd name="T91" fmla="*/ 526 h 2313"/>
              <a:gd name="T92" fmla="*/ 1861 w 2312"/>
              <a:gd name="T93" fmla="*/ 234 h 2313"/>
              <a:gd name="T94" fmla="*/ 1711 w 2312"/>
              <a:gd name="T95" fmla="*/ 142 h 2313"/>
              <a:gd name="T96" fmla="*/ 1469 w 2312"/>
              <a:gd name="T97" fmla="*/ 384 h 23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312" h="2313">
                <a:moveTo>
                  <a:pt x="1469" y="384"/>
                </a:moveTo>
                <a:lnTo>
                  <a:pt x="1285" y="342"/>
                </a:lnTo>
                <a:lnTo>
                  <a:pt x="1260" y="0"/>
                </a:lnTo>
                <a:lnTo>
                  <a:pt x="1035" y="17"/>
                </a:lnTo>
                <a:lnTo>
                  <a:pt x="1018" y="342"/>
                </a:lnTo>
                <a:lnTo>
                  <a:pt x="868" y="393"/>
                </a:lnTo>
                <a:lnTo>
                  <a:pt x="651" y="117"/>
                </a:lnTo>
                <a:lnTo>
                  <a:pt x="501" y="201"/>
                </a:lnTo>
                <a:lnTo>
                  <a:pt x="643" y="509"/>
                </a:lnTo>
                <a:lnTo>
                  <a:pt x="543" y="610"/>
                </a:lnTo>
                <a:lnTo>
                  <a:pt x="217" y="493"/>
                </a:lnTo>
                <a:lnTo>
                  <a:pt x="142" y="618"/>
                </a:lnTo>
                <a:lnTo>
                  <a:pt x="392" y="835"/>
                </a:lnTo>
                <a:lnTo>
                  <a:pt x="351" y="1002"/>
                </a:lnTo>
                <a:lnTo>
                  <a:pt x="8" y="1027"/>
                </a:lnTo>
                <a:lnTo>
                  <a:pt x="0" y="1211"/>
                </a:lnTo>
                <a:lnTo>
                  <a:pt x="351" y="1261"/>
                </a:lnTo>
                <a:lnTo>
                  <a:pt x="384" y="1419"/>
                </a:lnTo>
                <a:lnTo>
                  <a:pt x="125" y="1653"/>
                </a:lnTo>
                <a:lnTo>
                  <a:pt x="217" y="1795"/>
                </a:lnTo>
                <a:lnTo>
                  <a:pt x="509" y="1661"/>
                </a:lnTo>
                <a:lnTo>
                  <a:pt x="618" y="1770"/>
                </a:lnTo>
                <a:lnTo>
                  <a:pt x="467" y="2045"/>
                </a:lnTo>
                <a:lnTo>
                  <a:pt x="609" y="2162"/>
                </a:lnTo>
                <a:lnTo>
                  <a:pt x="868" y="1912"/>
                </a:lnTo>
                <a:lnTo>
                  <a:pt x="1018" y="1962"/>
                </a:lnTo>
                <a:lnTo>
                  <a:pt x="1052" y="2304"/>
                </a:lnTo>
                <a:lnTo>
                  <a:pt x="1277" y="2313"/>
                </a:lnTo>
                <a:lnTo>
                  <a:pt x="1302" y="1954"/>
                </a:lnTo>
                <a:lnTo>
                  <a:pt x="1494" y="1904"/>
                </a:lnTo>
                <a:lnTo>
                  <a:pt x="1720" y="2154"/>
                </a:lnTo>
                <a:lnTo>
                  <a:pt x="1870" y="2062"/>
                </a:lnTo>
                <a:lnTo>
                  <a:pt x="1720" y="1762"/>
                </a:lnTo>
                <a:lnTo>
                  <a:pt x="1820" y="1636"/>
                </a:lnTo>
                <a:lnTo>
                  <a:pt x="2120" y="1778"/>
                </a:lnTo>
                <a:lnTo>
                  <a:pt x="2212" y="1620"/>
                </a:lnTo>
                <a:lnTo>
                  <a:pt x="1937" y="1419"/>
                </a:lnTo>
                <a:lnTo>
                  <a:pt x="1970" y="1244"/>
                </a:lnTo>
                <a:lnTo>
                  <a:pt x="2312" y="1211"/>
                </a:lnTo>
                <a:lnTo>
                  <a:pt x="2304" y="1035"/>
                </a:lnTo>
                <a:lnTo>
                  <a:pt x="1962" y="985"/>
                </a:lnTo>
                <a:lnTo>
                  <a:pt x="1928" y="852"/>
                </a:lnTo>
                <a:lnTo>
                  <a:pt x="2204" y="660"/>
                </a:lnTo>
                <a:lnTo>
                  <a:pt x="2112" y="501"/>
                </a:lnTo>
                <a:lnTo>
                  <a:pt x="1803" y="626"/>
                </a:lnTo>
                <a:lnTo>
                  <a:pt x="1703" y="526"/>
                </a:lnTo>
                <a:lnTo>
                  <a:pt x="1861" y="234"/>
                </a:lnTo>
                <a:lnTo>
                  <a:pt x="1711" y="142"/>
                </a:lnTo>
                <a:lnTo>
                  <a:pt x="1469" y="384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" name="DRAWING2STR_FREEFORM 7176">
            <a:extLst>
              <a:ext uri="{FF2B5EF4-FFF2-40B4-BE49-F238E27FC236}">
                <a16:creationId xmlns:a16="http://schemas.microsoft.com/office/drawing/2014/main" id="{AEA2215A-D8BA-41CF-BAFF-89C4F52E5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2555875"/>
            <a:ext cx="2008188" cy="3997325"/>
          </a:xfrm>
          <a:custGeom>
            <a:avLst/>
            <a:gdLst>
              <a:gd name="T0" fmla="*/ 1265 w 1265"/>
              <a:gd name="T1" fmla="*/ 0 h 2518"/>
              <a:gd name="T2" fmla="*/ 1128 w 1265"/>
              <a:gd name="T3" fmla="*/ 18 h 2518"/>
              <a:gd name="T4" fmla="*/ 1110 w 1265"/>
              <a:gd name="T5" fmla="*/ 372 h 2518"/>
              <a:gd name="T6" fmla="*/ 946 w 1265"/>
              <a:gd name="T7" fmla="*/ 428 h 2518"/>
              <a:gd name="T8" fmla="*/ 710 w 1265"/>
              <a:gd name="T9" fmla="*/ 127 h 2518"/>
              <a:gd name="T10" fmla="*/ 546 w 1265"/>
              <a:gd name="T11" fmla="*/ 219 h 2518"/>
              <a:gd name="T12" fmla="*/ 701 w 1265"/>
              <a:gd name="T13" fmla="*/ 555 h 2518"/>
              <a:gd name="T14" fmla="*/ 592 w 1265"/>
              <a:gd name="T15" fmla="*/ 665 h 2518"/>
              <a:gd name="T16" fmla="*/ 237 w 1265"/>
              <a:gd name="T17" fmla="*/ 537 h 2518"/>
              <a:gd name="T18" fmla="*/ 155 w 1265"/>
              <a:gd name="T19" fmla="*/ 674 h 2518"/>
              <a:gd name="T20" fmla="*/ 427 w 1265"/>
              <a:gd name="T21" fmla="*/ 911 h 2518"/>
              <a:gd name="T22" fmla="*/ 383 w 1265"/>
              <a:gd name="T23" fmla="*/ 1093 h 2518"/>
              <a:gd name="T24" fmla="*/ 9 w 1265"/>
              <a:gd name="T25" fmla="*/ 1121 h 2518"/>
              <a:gd name="T26" fmla="*/ 0 w 1265"/>
              <a:gd name="T27" fmla="*/ 1322 h 2518"/>
              <a:gd name="T28" fmla="*/ 383 w 1265"/>
              <a:gd name="T29" fmla="*/ 1376 h 2518"/>
              <a:gd name="T30" fmla="*/ 419 w 1265"/>
              <a:gd name="T31" fmla="*/ 1549 h 2518"/>
              <a:gd name="T32" fmla="*/ 136 w 1265"/>
              <a:gd name="T33" fmla="*/ 1804 h 2518"/>
              <a:gd name="T34" fmla="*/ 237 w 1265"/>
              <a:gd name="T35" fmla="*/ 1959 h 2518"/>
              <a:gd name="T36" fmla="*/ 555 w 1265"/>
              <a:gd name="T37" fmla="*/ 1813 h 2518"/>
              <a:gd name="T38" fmla="*/ 674 w 1265"/>
              <a:gd name="T39" fmla="*/ 1932 h 2518"/>
              <a:gd name="T40" fmla="*/ 509 w 1265"/>
              <a:gd name="T41" fmla="*/ 2232 h 2518"/>
              <a:gd name="T42" fmla="*/ 664 w 1265"/>
              <a:gd name="T43" fmla="*/ 2360 h 2518"/>
              <a:gd name="T44" fmla="*/ 946 w 1265"/>
              <a:gd name="T45" fmla="*/ 2087 h 2518"/>
              <a:gd name="T46" fmla="*/ 1110 w 1265"/>
              <a:gd name="T47" fmla="*/ 2142 h 2518"/>
              <a:gd name="T48" fmla="*/ 1147 w 1265"/>
              <a:gd name="T49" fmla="*/ 2515 h 2518"/>
              <a:gd name="T50" fmla="*/ 1265 w 1265"/>
              <a:gd name="T51" fmla="*/ 2518 h 2518"/>
              <a:gd name="T52" fmla="*/ 1265 w 1265"/>
              <a:gd name="T53" fmla="*/ 0 h 25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265" h="2518">
                <a:moveTo>
                  <a:pt x="1265" y="0"/>
                </a:moveTo>
                <a:lnTo>
                  <a:pt x="1128" y="18"/>
                </a:lnTo>
                <a:lnTo>
                  <a:pt x="1110" y="372"/>
                </a:lnTo>
                <a:lnTo>
                  <a:pt x="946" y="428"/>
                </a:lnTo>
                <a:lnTo>
                  <a:pt x="710" y="127"/>
                </a:lnTo>
                <a:lnTo>
                  <a:pt x="546" y="219"/>
                </a:lnTo>
                <a:lnTo>
                  <a:pt x="701" y="555"/>
                </a:lnTo>
                <a:lnTo>
                  <a:pt x="592" y="665"/>
                </a:lnTo>
                <a:lnTo>
                  <a:pt x="237" y="537"/>
                </a:lnTo>
                <a:lnTo>
                  <a:pt x="155" y="674"/>
                </a:lnTo>
                <a:lnTo>
                  <a:pt x="427" y="911"/>
                </a:lnTo>
                <a:lnTo>
                  <a:pt x="383" y="1093"/>
                </a:lnTo>
                <a:lnTo>
                  <a:pt x="9" y="1121"/>
                </a:lnTo>
                <a:lnTo>
                  <a:pt x="0" y="1322"/>
                </a:lnTo>
                <a:lnTo>
                  <a:pt x="383" y="1376"/>
                </a:lnTo>
                <a:lnTo>
                  <a:pt x="419" y="1549"/>
                </a:lnTo>
                <a:lnTo>
                  <a:pt x="136" y="1804"/>
                </a:lnTo>
                <a:lnTo>
                  <a:pt x="237" y="1959"/>
                </a:lnTo>
                <a:lnTo>
                  <a:pt x="555" y="1813"/>
                </a:lnTo>
                <a:lnTo>
                  <a:pt x="674" y="1932"/>
                </a:lnTo>
                <a:lnTo>
                  <a:pt x="509" y="2232"/>
                </a:lnTo>
                <a:lnTo>
                  <a:pt x="664" y="2360"/>
                </a:lnTo>
                <a:lnTo>
                  <a:pt x="946" y="2087"/>
                </a:lnTo>
                <a:lnTo>
                  <a:pt x="1110" y="2142"/>
                </a:lnTo>
                <a:lnTo>
                  <a:pt x="1147" y="2515"/>
                </a:lnTo>
                <a:lnTo>
                  <a:pt x="1265" y="2518"/>
                </a:lnTo>
                <a:lnTo>
                  <a:pt x="1265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" name="DRAWING2STR_FREEFORM 7177">
            <a:extLst>
              <a:ext uri="{FF2B5EF4-FFF2-40B4-BE49-F238E27FC236}">
                <a16:creationId xmlns:a16="http://schemas.microsoft.com/office/drawing/2014/main" id="{8D488F4B-4CD9-485F-9971-71A59D18FCA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976688" y="-852487"/>
            <a:ext cx="1720850" cy="3429000"/>
          </a:xfrm>
          <a:custGeom>
            <a:avLst/>
            <a:gdLst>
              <a:gd name="T0" fmla="*/ 1265 w 1265"/>
              <a:gd name="T1" fmla="*/ 0 h 2518"/>
              <a:gd name="T2" fmla="*/ 1128 w 1265"/>
              <a:gd name="T3" fmla="*/ 18 h 2518"/>
              <a:gd name="T4" fmla="*/ 1110 w 1265"/>
              <a:gd name="T5" fmla="*/ 372 h 2518"/>
              <a:gd name="T6" fmla="*/ 946 w 1265"/>
              <a:gd name="T7" fmla="*/ 428 h 2518"/>
              <a:gd name="T8" fmla="*/ 710 w 1265"/>
              <a:gd name="T9" fmla="*/ 127 h 2518"/>
              <a:gd name="T10" fmla="*/ 546 w 1265"/>
              <a:gd name="T11" fmla="*/ 219 h 2518"/>
              <a:gd name="T12" fmla="*/ 701 w 1265"/>
              <a:gd name="T13" fmla="*/ 555 h 2518"/>
              <a:gd name="T14" fmla="*/ 592 w 1265"/>
              <a:gd name="T15" fmla="*/ 665 h 2518"/>
              <a:gd name="T16" fmla="*/ 237 w 1265"/>
              <a:gd name="T17" fmla="*/ 537 h 2518"/>
              <a:gd name="T18" fmla="*/ 155 w 1265"/>
              <a:gd name="T19" fmla="*/ 674 h 2518"/>
              <a:gd name="T20" fmla="*/ 427 w 1265"/>
              <a:gd name="T21" fmla="*/ 911 h 2518"/>
              <a:gd name="T22" fmla="*/ 383 w 1265"/>
              <a:gd name="T23" fmla="*/ 1093 h 2518"/>
              <a:gd name="T24" fmla="*/ 9 w 1265"/>
              <a:gd name="T25" fmla="*/ 1121 h 2518"/>
              <a:gd name="T26" fmla="*/ 0 w 1265"/>
              <a:gd name="T27" fmla="*/ 1322 h 2518"/>
              <a:gd name="T28" fmla="*/ 383 w 1265"/>
              <a:gd name="T29" fmla="*/ 1376 h 2518"/>
              <a:gd name="T30" fmla="*/ 419 w 1265"/>
              <a:gd name="T31" fmla="*/ 1549 h 2518"/>
              <a:gd name="T32" fmla="*/ 136 w 1265"/>
              <a:gd name="T33" fmla="*/ 1804 h 2518"/>
              <a:gd name="T34" fmla="*/ 237 w 1265"/>
              <a:gd name="T35" fmla="*/ 1959 h 2518"/>
              <a:gd name="T36" fmla="*/ 555 w 1265"/>
              <a:gd name="T37" fmla="*/ 1813 h 2518"/>
              <a:gd name="T38" fmla="*/ 674 w 1265"/>
              <a:gd name="T39" fmla="*/ 1932 h 2518"/>
              <a:gd name="T40" fmla="*/ 509 w 1265"/>
              <a:gd name="T41" fmla="*/ 2232 h 2518"/>
              <a:gd name="T42" fmla="*/ 664 w 1265"/>
              <a:gd name="T43" fmla="*/ 2360 h 2518"/>
              <a:gd name="T44" fmla="*/ 946 w 1265"/>
              <a:gd name="T45" fmla="*/ 2087 h 2518"/>
              <a:gd name="T46" fmla="*/ 1110 w 1265"/>
              <a:gd name="T47" fmla="*/ 2142 h 2518"/>
              <a:gd name="T48" fmla="*/ 1147 w 1265"/>
              <a:gd name="T49" fmla="*/ 2515 h 2518"/>
              <a:gd name="T50" fmla="*/ 1265 w 1265"/>
              <a:gd name="T51" fmla="*/ 2518 h 2518"/>
              <a:gd name="T52" fmla="*/ 1265 w 1265"/>
              <a:gd name="T53" fmla="*/ 0 h 25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265" h="2518">
                <a:moveTo>
                  <a:pt x="1265" y="0"/>
                </a:moveTo>
                <a:lnTo>
                  <a:pt x="1128" y="18"/>
                </a:lnTo>
                <a:lnTo>
                  <a:pt x="1110" y="372"/>
                </a:lnTo>
                <a:lnTo>
                  <a:pt x="946" y="428"/>
                </a:lnTo>
                <a:lnTo>
                  <a:pt x="710" y="127"/>
                </a:lnTo>
                <a:lnTo>
                  <a:pt x="546" y="219"/>
                </a:lnTo>
                <a:lnTo>
                  <a:pt x="701" y="555"/>
                </a:lnTo>
                <a:lnTo>
                  <a:pt x="592" y="665"/>
                </a:lnTo>
                <a:lnTo>
                  <a:pt x="237" y="537"/>
                </a:lnTo>
                <a:lnTo>
                  <a:pt x="155" y="674"/>
                </a:lnTo>
                <a:lnTo>
                  <a:pt x="427" y="911"/>
                </a:lnTo>
                <a:lnTo>
                  <a:pt x="383" y="1093"/>
                </a:lnTo>
                <a:lnTo>
                  <a:pt x="9" y="1121"/>
                </a:lnTo>
                <a:lnTo>
                  <a:pt x="0" y="1322"/>
                </a:lnTo>
                <a:lnTo>
                  <a:pt x="383" y="1376"/>
                </a:lnTo>
                <a:lnTo>
                  <a:pt x="419" y="1549"/>
                </a:lnTo>
                <a:lnTo>
                  <a:pt x="136" y="1804"/>
                </a:lnTo>
                <a:lnTo>
                  <a:pt x="237" y="1959"/>
                </a:lnTo>
                <a:lnTo>
                  <a:pt x="555" y="1813"/>
                </a:lnTo>
                <a:lnTo>
                  <a:pt x="674" y="1932"/>
                </a:lnTo>
                <a:lnTo>
                  <a:pt x="509" y="2232"/>
                </a:lnTo>
                <a:lnTo>
                  <a:pt x="664" y="2360"/>
                </a:lnTo>
                <a:lnTo>
                  <a:pt x="946" y="2087"/>
                </a:lnTo>
                <a:lnTo>
                  <a:pt x="1110" y="2142"/>
                </a:lnTo>
                <a:lnTo>
                  <a:pt x="1147" y="2515"/>
                </a:lnTo>
                <a:lnTo>
                  <a:pt x="1265" y="2518"/>
                </a:lnTo>
                <a:lnTo>
                  <a:pt x="1265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pic>
        <p:nvPicPr>
          <p:cNvPr id="13" name="图片 7178" descr="Facbanna">
            <a:extLst>
              <a:ext uri="{FF2B5EF4-FFF2-40B4-BE49-F238E27FC236}">
                <a16:creationId xmlns:a16="http://schemas.microsoft.com/office/drawing/2014/main" id="{06AC4E94-06A3-4C6B-8308-682C7258EF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-3175"/>
            <a:ext cx="8032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Title 7179"/>
          <p:cNvSpPr>
            <a:spLocks noGrp="1"/>
          </p:cNvSpPr>
          <p:nvPr>
            <p:ph type="ctrTitle"/>
          </p:nvPr>
        </p:nvSpPr>
        <p:spPr>
          <a:xfrm>
            <a:off x="1143000" y="22860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7181" name="Subtitle 7180"/>
          <p:cNvSpPr>
            <a:spLocks noGrp="1"/>
          </p:cNvSpPr>
          <p:nvPr>
            <p:ph type="subTitle" idx="1"/>
          </p:nvPr>
        </p:nvSpPr>
        <p:spPr>
          <a:xfrm>
            <a:off x="2133600" y="41148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2"/>
              <a:buNone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-45720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70000"/>
              <a:buFont typeface="Wingdings" charset="2"/>
              <a:buNone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lvl="2" indent="-91440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9900"/>
              </a:buClr>
              <a:buSzPct val="60000"/>
              <a:buFont typeface="Wingdings" charset="2"/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lvl="3" indent="-137160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2"/>
              <a:buNone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lvl="4" indent="-182880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2"/>
              <a:buNone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14" name="Date Placeholder 7181">
            <a:extLst>
              <a:ext uri="{FF2B5EF4-FFF2-40B4-BE49-F238E27FC236}">
                <a16:creationId xmlns:a16="http://schemas.microsoft.com/office/drawing/2014/main" id="{B819B229-93B6-4A53-966B-292DC09768C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43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15" name="Footer Placeholder 7182">
            <a:extLst>
              <a:ext uri="{FF2B5EF4-FFF2-40B4-BE49-F238E27FC236}">
                <a16:creationId xmlns:a16="http://schemas.microsoft.com/office/drawing/2014/main" id="{EDC95803-702F-41C4-AE4E-8F2D929DAD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16" name="Slide Number Placeholder 7183">
            <a:extLst>
              <a:ext uri="{FF2B5EF4-FFF2-40B4-BE49-F238E27FC236}">
                <a16:creationId xmlns:a16="http://schemas.microsoft.com/office/drawing/2014/main" id="{F6132DBF-608C-42B0-8A63-581DAD06E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48197F9C-61C2-4632-BAB0-587BB307082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2420847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6156">
            <a:extLst>
              <a:ext uri="{FF2B5EF4-FFF2-40B4-BE49-F238E27FC236}">
                <a16:creationId xmlns:a16="http://schemas.microsoft.com/office/drawing/2014/main" id="{E553D773-9800-4A72-B4B5-CAD91D4FE03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Footer Placeholder 6157">
            <a:extLst>
              <a:ext uri="{FF2B5EF4-FFF2-40B4-BE49-F238E27FC236}">
                <a16:creationId xmlns:a16="http://schemas.microsoft.com/office/drawing/2014/main" id="{C3E0EA6E-1F8E-4BF5-B833-A67FCCF4E4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6158">
            <a:extLst>
              <a:ext uri="{FF2B5EF4-FFF2-40B4-BE49-F238E27FC236}">
                <a16:creationId xmlns:a16="http://schemas.microsoft.com/office/drawing/2014/main" id="{4DAC72D8-6A21-4985-A7EC-B478ECDD3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29D15E-493C-47F8-ADBF-BCD5E12DF90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078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96100" y="304800"/>
            <a:ext cx="19431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6156">
            <a:extLst>
              <a:ext uri="{FF2B5EF4-FFF2-40B4-BE49-F238E27FC236}">
                <a16:creationId xmlns:a16="http://schemas.microsoft.com/office/drawing/2014/main" id="{E812E46F-AFBB-42D5-8B88-401CF7A6B7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Footer Placeholder 6157">
            <a:extLst>
              <a:ext uri="{FF2B5EF4-FFF2-40B4-BE49-F238E27FC236}">
                <a16:creationId xmlns:a16="http://schemas.microsoft.com/office/drawing/2014/main" id="{511B0AC8-B2F8-4FAC-97A8-15511F1BC0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6158">
            <a:extLst>
              <a:ext uri="{FF2B5EF4-FFF2-40B4-BE49-F238E27FC236}">
                <a16:creationId xmlns:a16="http://schemas.microsoft.com/office/drawing/2014/main" id="{EB430D3C-3FBA-4FD3-AD18-E778BC47C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C44819-05DD-432D-813A-D27B5C8E4AD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5170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Date Placeholder 6156">
            <a:extLst>
              <a:ext uri="{FF2B5EF4-FFF2-40B4-BE49-F238E27FC236}">
                <a16:creationId xmlns:a16="http://schemas.microsoft.com/office/drawing/2014/main" id="{1A8346C3-D76B-4BCA-B18A-6A5300AD4F8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Footer Placeholder 6157">
            <a:extLst>
              <a:ext uri="{FF2B5EF4-FFF2-40B4-BE49-F238E27FC236}">
                <a16:creationId xmlns:a16="http://schemas.microsoft.com/office/drawing/2014/main" id="{0AB573D0-B878-4724-9E07-C9E1C0416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6158">
            <a:extLst>
              <a:ext uri="{FF2B5EF4-FFF2-40B4-BE49-F238E27FC236}">
                <a16:creationId xmlns:a16="http://schemas.microsoft.com/office/drawing/2014/main" id="{9F4EB82F-84D7-4E11-AE3C-4BE4E913A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556ACD-10C2-49E9-B9C9-2440A4AA63E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0098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Date Placeholder 6156">
            <a:extLst>
              <a:ext uri="{FF2B5EF4-FFF2-40B4-BE49-F238E27FC236}">
                <a16:creationId xmlns:a16="http://schemas.microsoft.com/office/drawing/2014/main" id="{2066A558-86FC-45AE-A134-9EF2D73CCF8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Footer Placeholder 6157">
            <a:extLst>
              <a:ext uri="{FF2B5EF4-FFF2-40B4-BE49-F238E27FC236}">
                <a16:creationId xmlns:a16="http://schemas.microsoft.com/office/drawing/2014/main" id="{BE2FB315-CF3E-47F9-BF39-00B5BEDCC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6158">
            <a:extLst>
              <a:ext uri="{FF2B5EF4-FFF2-40B4-BE49-F238E27FC236}">
                <a16:creationId xmlns:a16="http://schemas.microsoft.com/office/drawing/2014/main" id="{8BF57603-0375-451D-BE47-410702F3E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1119E6-AE0D-4C7A-BA51-EA47DF286E1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417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6764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30724" y="1676400"/>
            <a:ext cx="3808476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Date Placeholder 6156">
            <a:extLst>
              <a:ext uri="{FF2B5EF4-FFF2-40B4-BE49-F238E27FC236}">
                <a16:creationId xmlns:a16="http://schemas.microsoft.com/office/drawing/2014/main" id="{FB097B82-290B-4BAD-958F-04F89361F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Footer Placeholder 6157">
            <a:extLst>
              <a:ext uri="{FF2B5EF4-FFF2-40B4-BE49-F238E27FC236}">
                <a16:creationId xmlns:a16="http://schemas.microsoft.com/office/drawing/2014/main" id="{7BF49D3E-1F0B-41B9-8ED8-EF2BCED6DF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158">
            <a:extLst>
              <a:ext uri="{FF2B5EF4-FFF2-40B4-BE49-F238E27FC236}">
                <a16:creationId xmlns:a16="http://schemas.microsoft.com/office/drawing/2014/main" id="{1AD7E893-4DA4-48BD-9F10-EE5F436CC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4C0590-6E9F-441E-AF50-F4B3AA91CAC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656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Date Placeholder 6156">
            <a:extLst>
              <a:ext uri="{FF2B5EF4-FFF2-40B4-BE49-F238E27FC236}">
                <a16:creationId xmlns:a16="http://schemas.microsoft.com/office/drawing/2014/main" id="{27E11B16-C16E-4ADC-9C24-008F97EBCF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Footer Placeholder 6157">
            <a:extLst>
              <a:ext uri="{FF2B5EF4-FFF2-40B4-BE49-F238E27FC236}">
                <a16:creationId xmlns:a16="http://schemas.microsoft.com/office/drawing/2014/main" id="{F8D0F3F4-1CCD-45E4-AC86-44C5A12E3C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6158">
            <a:extLst>
              <a:ext uri="{FF2B5EF4-FFF2-40B4-BE49-F238E27FC236}">
                <a16:creationId xmlns:a16="http://schemas.microsoft.com/office/drawing/2014/main" id="{A47FAA22-FEA0-4D3D-91E3-73A8B3F1A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0470E8-E7AD-49E0-9120-BD09D910307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289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Date Placeholder 6156">
            <a:extLst>
              <a:ext uri="{FF2B5EF4-FFF2-40B4-BE49-F238E27FC236}">
                <a16:creationId xmlns:a16="http://schemas.microsoft.com/office/drawing/2014/main" id="{16153D48-D5FA-48BB-89B7-D2326E8372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Footer Placeholder 6157">
            <a:extLst>
              <a:ext uri="{FF2B5EF4-FFF2-40B4-BE49-F238E27FC236}">
                <a16:creationId xmlns:a16="http://schemas.microsoft.com/office/drawing/2014/main" id="{D7CFCC3C-81CF-45B2-BC8F-42DCD1D7C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6158">
            <a:extLst>
              <a:ext uri="{FF2B5EF4-FFF2-40B4-BE49-F238E27FC236}">
                <a16:creationId xmlns:a16="http://schemas.microsoft.com/office/drawing/2014/main" id="{81D79A54-CE48-43F5-9777-D26CC3A84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ECD6AE-68FB-49BF-9171-9A16E6C1E57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3798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156">
            <a:extLst>
              <a:ext uri="{FF2B5EF4-FFF2-40B4-BE49-F238E27FC236}">
                <a16:creationId xmlns:a16="http://schemas.microsoft.com/office/drawing/2014/main" id="{D9B5DAD2-D46F-4D86-927D-966EF0E290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Footer Placeholder 6157">
            <a:extLst>
              <a:ext uri="{FF2B5EF4-FFF2-40B4-BE49-F238E27FC236}">
                <a16:creationId xmlns:a16="http://schemas.microsoft.com/office/drawing/2014/main" id="{05E72E89-7FDE-463A-B947-6EBF172914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6158">
            <a:extLst>
              <a:ext uri="{FF2B5EF4-FFF2-40B4-BE49-F238E27FC236}">
                <a16:creationId xmlns:a16="http://schemas.microsoft.com/office/drawing/2014/main" id="{61B59925-320E-41D8-931F-9655E2DDF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803519-9D76-4B2C-9604-CB37FCC45B8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009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6156">
            <a:extLst>
              <a:ext uri="{FF2B5EF4-FFF2-40B4-BE49-F238E27FC236}">
                <a16:creationId xmlns:a16="http://schemas.microsoft.com/office/drawing/2014/main" id="{1DD32B64-DACF-4EC2-927E-EBBFF17BE2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Footer Placeholder 6157">
            <a:extLst>
              <a:ext uri="{FF2B5EF4-FFF2-40B4-BE49-F238E27FC236}">
                <a16:creationId xmlns:a16="http://schemas.microsoft.com/office/drawing/2014/main" id="{C02C4337-892E-4F7E-BCB4-46331134BE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158">
            <a:extLst>
              <a:ext uri="{FF2B5EF4-FFF2-40B4-BE49-F238E27FC236}">
                <a16:creationId xmlns:a16="http://schemas.microsoft.com/office/drawing/2014/main" id="{F70BF11B-235E-4CA7-83FC-B7A015078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F1F6BC-2978-4B91-A49E-840A7D54CEB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35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Date Placeholder 6156">
            <a:extLst>
              <a:ext uri="{FF2B5EF4-FFF2-40B4-BE49-F238E27FC236}">
                <a16:creationId xmlns:a16="http://schemas.microsoft.com/office/drawing/2014/main" id="{E9557156-86F6-41DE-B152-C972800FB32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Footer Placeholder 6157">
            <a:extLst>
              <a:ext uri="{FF2B5EF4-FFF2-40B4-BE49-F238E27FC236}">
                <a16:creationId xmlns:a16="http://schemas.microsoft.com/office/drawing/2014/main" id="{EE9BAC1C-3EC9-4517-B99A-5C824EFA24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158">
            <a:extLst>
              <a:ext uri="{FF2B5EF4-FFF2-40B4-BE49-F238E27FC236}">
                <a16:creationId xmlns:a16="http://schemas.microsoft.com/office/drawing/2014/main" id="{43D64D44-546D-4F06-9BBC-8F3CFDE9B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0566DD-CBA6-455A-93CD-098C22ECF8E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2614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DRAWING2STR_FREEFORM 6145">
            <a:extLst>
              <a:ext uri="{FF2B5EF4-FFF2-40B4-BE49-F238E27FC236}">
                <a16:creationId xmlns:a16="http://schemas.microsoft.com/office/drawing/2014/main" id="{304FC93D-9E7C-4A72-973B-E509815C1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113" y="1836738"/>
            <a:ext cx="2268538" cy="2709862"/>
          </a:xfrm>
          <a:custGeom>
            <a:avLst/>
            <a:gdLst>
              <a:gd name="T0" fmla="*/ 808 w 1429"/>
              <a:gd name="T1" fmla="*/ 283 h 1707"/>
              <a:gd name="T2" fmla="*/ 673 w 1429"/>
              <a:gd name="T3" fmla="*/ 252 h 1707"/>
              <a:gd name="T4" fmla="*/ 654 w 1429"/>
              <a:gd name="T5" fmla="*/ 0 h 1707"/>
              <a:gd name="T6" fmla="*/ 488 w 1429"/>
              <a:gd name="T7" fmla="*/ 13 h 1707"/>
              <a:gd name="T8" fmla="*/ 476 w 1429"/>
              <a:gd name="T9" fmla="*/ 252 h 1707"/>
              <a:gd name="T10" fmla="*/ 365 w 1429"/>
              <a:gd name="T11" fmla="*/ 290 h 1707"/>
              <a:gd name="T12" fmla="*/ 206 w 1429"/>
              <a:gd name="T13" fmla="*/ 86 h 1707"/>
              <a:gd name="T14" fmla="*/ 95 w 1429"/>
              <a:gd name="T15" fmla="*/ 148 h 1707"/>
              <a:gd name="T16" fmla="*/ 200 w 1429"/>
              <a:gd name="T17" fmla="*/ 376 h 1707"/>
              <a:gd name="T18" fmla="*/ 126 w 1429"/>
              <a:gd name="T19" fmla="*/ 450 h 1707"/>
              <a:gd name="T20" fmla="*/ 0 w 1429"/>
              <a:gd name="T21" fmla="*/ 423 h 1707"/>
              <a:gd name="T22" fmla="*/ 0 w 1429"/>
              <a:gd name="T23" fmla="*/ 1273 h 1707"/>
              <a:gd name="T24" fmla="*/ 101 w 1429"/>
              <a:gd name="T25" fmla="*/ 1226 h 1707"/>
              <a:gd name="T26" fmla="*/ 181 w 1429"/>
              <a:gd name="T27" fmla="*/ 1306 h 1707"/>
              <a:gd name="T28" fmla="*/ 70 w 1429"/>
              <a:gd name="T29" fmla="*/ 1509 h 1707"/>
              <a:gd name="T30" fmla="*/ 175 w 1429"/>
              <a:gd name="T31" fmla="*/ 1596 h 1707"/>
              <a:gd name="T32" fmla="*/ 365 w 1429"/>
              <a:gd name="T33" fmla="*/ 1411 h 1707"/>
              <a:gd name="T34" fmla="*/ 476 w 1429"/>
              <a:gd name="T35" fmla="*/ 1448 h 1707"/>
              <a:gd name="T36" fmla="*/ 501 w 1429"/>
              <a:gd name="T37" fmla="*/ 1700 h 1707"/>
              <a:gd name="T38" fmla="*/ 667 w 1429"/>
              <a:gd name="T39" fmla="*/ 1707 h 1707"/>
              <a:gd name="T40" fmla="*/ 685 w 1429"/>
              <a:gd name="T41" fmla="*/ 1442 h 1707"/>
              <a:gd name="T42" fmla="*/ 826 w 1429"/>
              <a:gd name="T43" fmla="*/ 1405 h 1707"/>
              <a:gd name="T44" fmla="*/ 993 w 1429"/>
              <a:gd name="T45" fmla="*/ 1590 h 1707"/>
              <a:gd name="T46" fmla="*/ 1103 w 1429"/>
              <a:gd name="T47" fmla="*/ 1522 h 1707"/>
              <a:gd name="T48" fmla="*/ 993 w 1429"/>
              <a:gd name="T49" fmla="*/ 1300 h 1707"/>
              <a:gd name="T50" fmla="*/ 1067 w 1429"/>
              <a:gd name="T51" fmla="*/ 1207 h 1707"/>
              <a:gd name="T52" fmla="*/ 1288 w 1429"/>
              <a:gd name="T53" fmla="*/ 1312 h 1707"/>
              <a:gd name="T54" fmla="*/ 1355 w 1429"/>
              <a:gd name="T55" fmla="*/ 1196 h 1707"/>
              <a:gd name="T56" fmla="*/ 1153 w 1429"/>
              <a:gd name="T57" fmla="*/ 1047 h 1707"/>
              <a:gd name="T58" fmla="*/ 1177 w 1429"/>
              <a:gd name="T59" fmla="*/ 918 h 1707"/>
              <a:gd name="T60" fmla="*/ 1429 w 1429"/>
              <a:gd name="T61" fmla="*/ 894 h 1707"/>
              <a:gd name="T62" fmla="*/ 1423 w 1429"/>
              <a:gd name="T63" fmla="*/ 764 h 1707"/>
              <a:gd name="T64" fmla="*/ 1171 w 1429"/>
              <a:gd name="T65" fmla="*/ 727 h 1707"/>
              <a:gd name="T66" fmla="*/ 1146 w 1429"/>
              <a:gd name="T67" fmla="*/ 629 h 1707"/>
              <a:gd name="T68" fmla="*/ 1349 w 1429"/>
              <a:gd name="T69" fmla="*/ 487 h 1707"/>
              <a:gd name="T70" fmla="*/ 1282 w 1429"/>
              <a:gd name="T71" fmla="*/ 370 h 1707"/>
              <a:gd name="T72" fmla="*/ 1054 w 1429"/>
              <a:gd name="T73" fmla="*/ 462 h 1707"/>
              <a:gd name="T74" fmla="*/ 980 w 1429"/>
              <a:gd name="T75" fmla="*/ 388 h 1707"/>
              <a:gd name="T76" fmla="*/ 1097 w 1429"/>
              <a:gd name="T77" fmla="*/ 173 h 1707"/>
              <a:gd name="T78" fmla="*/ 986 w 1429"/>
              <a:gd name="T79" fmla="*/ 105 h 1707"/>
              <a:gd name="T80" fmla="*/ 808 w 1429"/>
              <a:gd name="T81" fmla="*/ 283 h 17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429" h="1707">
                <a:moveTo>
                  <a:pt x="808" y="283"/>
                </a:moveTo>
                <a:lnTo>
                  <a:pt x="673" y="252"/>
                </a:lnTo>
                <a:lnTo>
                  <a:pt x="654" y="0"/>
                </a:lnTo>
                <a:lnTo>
                  <a:pt x="488" y="13"/>
                </a:lnTo>
                <a:lnTo>
                  <a:pt x="476" y="252"/>
                </a:lnTo>
                <a:lnTo>
                  <a:pt x="365" y="290"/>
                </a:lnTo>
                <a:lnTo>
                  <a:pt x="206" y="86"/>
                </a:lnTo>
                <a:lnTo>
                  <a:pt x="95" y="148"/>
                </a:lnTo>
                <a:lnTo>
                  <a:pt x="200" y="376"/>
                </a:lnTo>
                <a:lnTo>
                  <a:pt x="126" y="450"/>
                </a:lnTo>
                <a:lnTo>
                  <a:pt x="0" y="423"/>
                </a:lnTo>
                <a:lnTo>
                  <a:pt x="0" y="1273"/>
                </a:lnTo>
                <a:lnTo>
                  <a:pt x="101" y="1226"/>
                </a:lnTo>
                <a:lnTo>
                  <a:pt x="181" y="1306"/>
                </a:lnTo>
                <a:lnTo>
                  <a:pt x="70" y="1509"/>
                </a:lnTo>
                <a:lnTo>
                  <a:pt x="175" y="1596"/>
                </a:lnTo>
                <a:lnTo>
                  <a:pt x="365" y="1411"/>
                </a:lnTo>
                <a:lnTo>
                  <a:pt x="476" y="1448"/>
                </a:lnTo>
                <a:lnTo>
                  <a:pt x="501" y="1700"/>
                </a:lnTo>
                <a:lnTo>
                  <a:pt x="667" y="1707"/>
                </a:lnTo>
                <a:lnTo>
                  <a:pt x="685" y="1442"/>
                </a:lnTo>
                <a:lnTo>
                  <a:pt x="826" y="1405"/>
                </a:lnTo>
                <a:lnTo>
                  <a:pt x="993" y="1590"/>
                </a:lnTo>
                <a:lnTo>
                  <a:pt x="1103" y="1522"/>
                </a:lnTo>
                <a:lnTo>
                  <a:pt x="993" y="1300"/>
                </a:lnTo>
                <a:lnTo>
                  <a:pt x="1067" y="1207"/>
                </a:lnTo>
                <a:lnTo>
                  <a:pt x="1288" y="1312"/>
                </a:lnTo>
                <a:lnTo>
                  <a:pt x="1355" y="1196"/>
                </a:lnTo>
                <a:lnTo>
                  <a:pt x="1153" y="1047"/>
                </a:lnTo>
                <a:lnTo>
                  <a:pt x="1177" y="918"/>
                </a:lnTo>
                <a:lnTo>
                  <a:pt x="1429" y="894"/>
                </a:lnTo>
                <a:lnTo>
                  <a:pt x="1423" y="764"/>
                </a:lnTo>
                <a:lnTo>
                  <a:pt x="1171" y="727"/>
                </a:lnTo>
                <a:lnTo>
                  <a:pt x="1146" y="629"/>
                </a:lnTo>
                <a:lnTo>
                  <a:pt x="1349" y="487"/>
                </a:lnTo>
                <a:lnTo>
                  <a:pt x="1282" y="370"/>
                </a:lnTo>
                <a:lnTo>
                  <a:pt x="1054" y="462"/>
                </a:lnTo>
                <a:lnTo>
                  <a:pt x="980" y="388"/>
                </a:lnTo>
                <a:lnTo>
                  <a:pt x="1097" y="173"/>
                </a:lnTo>
                <a:lnTo>
                  <a:pt x="986" y="105"/>
                </a:lnTo>
                <a:lnTo>
                  <a:pt x="808" y="283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27" name="DRAWING2STR_FREEFORM 6146">
            <a:extLst>
              <a:ext uri="{FF2B5EF4-FFF2-40B4-BE49-F238E27FC236}">
                <a16:creationId xmlns:a16="http://schemas.microsoft.com/office/drawing/2014/main" id="{82977A80-37CC-487E-90B8-3407BC849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5875"/>
            <a:ext cx="838200" cy="787400"/>
          </a:xfrm>
          <a:custGeom>
            <a:avLst/>
            <a:gdLst>
              <a:gd name="T0" fmla="*/ 335 w 528"/>
              <a:gd name="T1" fmla="*/ 56 h 496"/>
              <a:gd name="T2" fmla="*/ 293 w 528"/>
              <a:gd name="T3" fmla="*/ 46 h 496"/>
              <a:gd name="T4" fmla="*/ 288 w 528"/>
              <a:gd name="T5" fmla="*/ 0 h 496"/>
              <a:gd name="T6" fmla="*/ 238 w 528"/>
              <a:gd name="T7" fmla="*/ 0 h 496"/>
              <a:gd name="T8" fmla="*/ 232 w 528"/>
              <a:gd name="T9" fmla="*/ 46 h 496"/>
              <a:gd name="T10" fmla="*/ 198 w 528"/>
              <a:gd name="T11" fmla="*/ 58 h 496"/>
              <a:gd name="T12" fmla="*/ 146 w 528"/>
              <a:gd name="T13" fmla="*/ 0 h 496"/>
              <a:gd name="T14" fmla="*/ 114 w 528"/>
              <a:gd name="T15" fmla="*/ 14 h 496"/>
              <a:gd name="T16" fmla="*/ 147 w 528"/>
              <a:gd name="T17" fmla="*/ 84 h 496"/>
              <a:gd name="T18" fmla="*/ 124 w 528"/>
              <a:gd name="T19" fmla="*/ 107 h 496"/>
              <a:gd name="T20" fmla="*/ 50 w 528"/>
              <a:gd name="T21" fmla="*/ 81 h 496"/>
              <a:gd name="T22" fmla="*/ 32 w 528"/>
              <a:gd name="T23" fmla="*/ 109 h 496"/>
              <a:gd name="T24" fmla="*/ 90 w 528"/>
              <a:gd name="T25" fmla="*/ 159 h 496"/>
              <a:gd name="T26" fmla="*/ 80 w 528"/>
              <a:gd name="T27" fmla="*/ 197 h 496"/>
              <a:gd name="T28" fmla="*/ 2 w 528"/>
              <a:gd name="T29" fmla="*/ 202 h 496"/>
              <a:gd name="T30" fmla="*/ 0 w 528"/>
              <a:gd name="T31" fmla="*/ 244 h 496"/>
              <a:gd name="T32" fmla="*/ 80 w 528"/>
              <a:gd name="T33" fmla="*/ 256 h 496"/>
              <a:gd name="T34" fmla="*/ 88 w 528"/>
              <a:gd name="T35" fmla="*/ 292 h 496"/>
              <a:gd name="T36" fmla="*/ 29 w 528"/>
              <a:gd name="T37" fmla="*/ 345 h 496"/>
              <a:gd name="T38" fmla="*/ 50 w 528"/>
              <a:gd name="T39" fmla="*/ 378 h 496"/>
              <a:gd name="T40" fmla="*/ 116 w 528"/>
              <a:gd name="T41" fmla="*/ 347 h 496"/>
              <a:gd name="T42" fmla="*/ 141 w 528"/>
              <a:gd name="T43" fmla="*/ 372 h 496"/>
              <a:gd name="T44" fmla="*/ 107 w 528"/>
              <a:gd name="T45" fmla="*/ 435 h 496"/>
              <a:gd name="T46" fmla="*/ 139 w 528"/>
              <a:gd name="T47" fmla="*/ 462 h 496"/>
              <a:gd name="T48" fmla="*/ 198 w 528"/>
              <a:gd name="T49" fmla="*/ 404 h 496"/>
              <a:gd name="T50" fmla="*/ 232 w 528"/>
              <a:gd name="T51" fmla="*/ 416 h 496"/>
              <a:gd name="T52" fmla="*/ 240 w 528"/>
              <a:gd name="T53" fmla="*/ 494 h 496"/>
              <a:gd name="T54" fmla="*/ 292 w 528"/>
              <a:gd name="T55" fmla="*/ 496 h 496"/>
              <a:gd name="T56" fmla="*/ 297 w 528"/>
              <a:gd name="T57" fmla="*/ 414 h 496"/>
              <a:gd name="T58" fmla="*/ 341 w 528"/>
              <a:gd name="T59" fmla="*/ 403 h 496"/>
              <a:gd name="T60" fmla="*/ 393 w 528"/>
              <a:gd name="T61" fmla="*/ 460 h 496"/>
              <a:gd name="T62" fmla="*/ 427 w 528"/>
              <a:gd name="T63" fmla="*/ 439 h 496"/>
              <a:gd name="T64" fmla="*/ 393 w 528"/>
              <a:gd name="T65" fmla="*/ 370 h 496"/>
              <a:gd name="T66" fmla="*/ 416 w 528"/>
              <a:gd name="T67" fmla="*/ 341 h 496"/>
              <a:gd name="T68" fmla="*/ 484 w 528"/>
              <a:gd name="T69" fmla="*/ 374 h 496"/>
              <a:gd name="T70" fmla="*/ 505 w 528"/>
              <a:gd name="T71" fmla="*/ 338 h 496"/>
              <a:gd name="T72" fmla="*/ 442 w 528"/>
              <a:gd name="T73" fmla="*/ 292 h 496"/>
              <a:gd name="T74" fmla="*/ 450 w 528"/>
              <a:gd name="T75" fmla="*/ 252 h 496"/>
              <a:gd name="T76" fmla="*/ 528 w 528"/>
              <a:gd name="T77" fmla="*/ 244 h 496"/>
              <a:gd name="T78" fmla="*/ 526 w 528"/>
              <a:gd name="T79" fmla="*/ 204 h 496"/>
              <a:gd name="T80" fmla="*/ 448 w 528"/>
              <a:gd name="T81" fmla="*/ 193 h 496"/>
              <a:gd name="T82" fmla="*/ 440 w 528"/>
              <a:gd name="T83" fmla="*/ 162 h 496"/>
              <a:gd name="T84" fmla="*/ 503 w 528"/>
              <a:gd name="T85" fmla="*/ 119 h 496"/>
              <a:gd name="T86" fmla="*/ 482 w 528"/>
              <a:gd name="T87" fmla="*/ 82 h 496"/>
              <a:gd name="T88" fmla="*/ 412 w 528"/>
              <a:gd name="T89" fmla="*/ 111 h 496"/>
              <a:gd name="T90" fmla="*/ 389 w 528"/>
              <a:gd name="T91" fmla="*/ 88 h 496"/>
              <a:gd name="T92" fmla="*/ 425 w 528"/>
              <a:gd name="T93" fmla="*/ 21 h 496"/>
              <a:gd name="T94" fmla="*/ 391 w 528"/>
              <a:gd name="T95" fmla="*/ 0 h 496"/>
              <a:gd name="T96" fmla="*/ 335 w 528"/>
              <a:gd name="T97" fmla="*/ 56 h 4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528" h="496">
                <a:moveTo>
                  <a:pt x="335" y="56"/>
                </a:moveTo>
                <a:lnTo>
                  <a:pt x="293" y="46"/>
                </a:lnTo>
                <a:lnTo>
                  <a:pt x="288" y="0"/>
                </a:lnTo>
                <a:lnTo>
                  <a:pt x="238" y="0"/>
                </a:lnTo>
                <a:lnTo>
                  <a:pt x="232" y="46"/>
                </a:lnTo>
                <a:lnTo>
                  <a:pt x="198" y="58"/>
                </a:lnTo>
                <a:lnTo>
                  <a:pt x="146" y="0"/>
                </a:lnTo>
                <a:lnTo>
                  <a:pt x="114" y="14"/>
                </a:lnTo>
                <a:lnTo>
                  <a:pt x="147" y="84"/>
                </a:lnTo>
                <a:lnTo>
                  <a:pt x="124" y="107"/>
                </a:lnTo>
                <a:lnTo>
                  <a:pt x="50" y="81"/>
                </a:lnTo>
                <a:lnTo>
                  <a:pt x="32" y="109"/>
                </a:lnTo>
                <a:lnTo>
                  <a:pt x="90" y="159"/>
                </a:lnTo>
                <a:lnTo>
                  <a:pt x="80" y="197"/>
                </a:lnTo>
                <a:lnTo>
                  <a:pt x="2" y="202"/>
                </a:lnTo>
                <a:lnTo>
                  <a:pt x="0" y="244"/>
                </a:lnTo>
                <a:lnTo>
                  <a:pt x="80" y="256"/>
                </a:lnTo>
                <a:lnTo>
                  <a:pt x="88" y="292"/>
                </a:lnTo>
                <a:lnTo>
                  <a:pt x="29" y="345"/>
                </a:lnTo>
                <a:lnTo>
                  <a:pt x="50" y="378"/>
                </a:lnTo>
                <a:lnTo>
                  <a:pt x="116" y="347"/>
                </a:lnTo>
                <a:lnTo>
                  <a:pt x="141" y="372"/>
                </a:lnTo>
                <a:lnTo>
                  <a:pt x="107" y="435"/>
                </a:lnTo>
                <a:lnTo>
                  <a:pt x="139" y="462"/>
                </a:lnTo>
                <a:lnTo>
                  <a:pt x="198" y="404"/>
                </a:lnTo>
                <a:lnTo>
                  <a:pt x="232" y="416"/>
                </a:lnTo>
                <a:lnTo>
                  <a:pt x="240" y="494"/>
                </a:lnTo>
                <a:lnTo>
                  <a:pt x="292" y="496"/>
                </a:lnTo>
                <a:lnTo>
                  <a:pt x="297" y="414"/>
                </a:lnTo>
                <a:lnTo>
                  <a:pt x="341" y="403"/>
                </a:lnTo>
                <a:lnTo>
                  <a:pt x="393" y="460"/>
                </a:lnTo>
                <a:lnTo>
                  <a:pt x="427" y="439"/>
                </a:lnTo>
                <a:lnTo>
                  <a:pt x="393" y="370"/>
                </a:lnTo>
                <a:lnTo>
                  <a:pt x="416" y="341"/>
                </a:lnTo>
                <a:lnTo>
                  <a:pt x="484" y="374"/>
                </a:lnTo>
                <a:lnTo>
                  <a:pt x="505" y="338"/>
                </a:lnTo>
                <a:lnTo>
                  <a:pt x="442" y="292"/>
                </a:lnTo>
                <a:lnTo>
                  <a:pt x="450" y="252"/>
                </a:lnTo>
                <a:lnTo>
                  <a:pt x="528" y="244"/>
                </a:lnTo>
                <a:lnTo>
                  <a:pt x="526" y="204"/>
                </a:lnTo>
                <a:lnTo>
                  <a:pt x="448" y="193"/>
                </a:lnTo>
                <a:lnTo>
                  <a:pt x="440" y="162"/>
                </a:lnTo>
                <a:lnTo>
                  <a:pt x="503" y="119"/>
                </a:lnTo>
                <a:lnTo>
                  <a:pt x="482" y="82"/>
                </a:lnTo>
                <a:lnTo>
                  <a:pt x="412" y="111"/>
                </a:lnTo>
                <a:lnTo>
                  <a:pt x="389" y="88"/>
                </a:lnTo>
                <a:lnTo>
                  <a:pt x="425" y="21"/>
                </a:lnTo>
                <a:lnTo>
                  <a:pt x="391" y="0"/>
                </a:lnTo>
                <a:lnTo>
                  <a:pt x="335" y="56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28" name="DRAWING2STR_FREEFORM 6147">
            <a:extLst>
              <a:ext uri="{FF2B5EF4-FFF2-40B4-BE49-F238E27FC236}">
                <a16:creationId xmlns:a16="http://schemas.microsoft.com/office/drawing/2014/main" id="{50581303-40B5-4DEE-A88A-3F46FFCFE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2213" y="354013"/>
            <a:ext cx="2266950" cy="2270125"/>
          </a:xfrm>
          <a:custGeom>
            <a:avLst/>
            <a:gdLst>
              <a:gd name="T0" fmla="*/ 1469 w 2312"/>
              <a:gd name="T1" fmla="*/ 384 h 2313"/>
              <a:gd name="T2" fmla="*/ 1285 w 2312"/>
              <a:gd name="T3" fmla="*/ 342 h 2313"/>
              <a:gd name="T4" fmla="*/ 1260 w 2312"/>
              <a:gd name="T5" fmla="*/ 0 h 2313"/>
              <a:gd name="T6" fmla="*/ 1035 w 2312"/>
              <a:gd name="T7" fmla="*/ 17 h 2313"/>
              <a:gd name="T8" fmla="*/ 1018 w 2312"/>
              <a:gd name="T9" fmla="*/ 342 h 2313"/>
              <a:gd name="T10" fmla="*/ 868 w 2312"/>
              <a:gd name="T11" fmla="*/ 393 h 2313"/>
              <a:gd name="T12" fmla="*/ 651 w 2312"/>
              <a:gd name="T13" fmla="*/ 117 h 2313"/>
              <a:gd name="T14" fmla="*/ 501 w 2312"/>
              <a:gd name="T15" fmla="*/ 201 h 2313"/>
              <a:gd name="T16" fmla="*/ 643 w 2312"/>
              <a:gd name="T17" fmla="*/ 509 h 2313"/>
              <a:gd name="T18" fmla="*/ 543 w 2312"/>
              <a:gd name="T19" fmla="*/ 610 h 2313"/>
              <a:gd name="T20" fmla="*/ 217 w 2312"/>
              <a:gd name="T21" fmla="*/ 493 h 2313"/>
              <a:gd name="T22" fmla="*/ 142 w 2312"/>
              <a:gd name="T23" fmla="*/ 618 h 2313"/>
              <a:gd name="T24" fmla="*/ 392 w 2312"/>
              <a:gd name="T25" fmla="*/ 835 h 2313"/>
              <a:gd name="T26" fmla="*/ 351 w 2312"/>
              <a:gd name="T27" fmla="*/ 1002 h 2313"/>
              <a:gd name="T28" fmla="*/ 8 w 2312"/>
              <a:gd name="T29" fmla="*/ 1027 h 2313"/>
              <a:gd name="T30" fmla="*/ 0 w 2312"/>
              <a:gd name="T31" fmla="*/ 1211 h 2313"/>
              <a:gd name="T32" fmla="*/ 351 w 2312"/>
              <a:gd name="T33" fmla="*/ 1261 h 2313"/>
              <a:gd name="T34" fmla="*/ 384 w 2312"/>
              <a:gd name="T35" fmla="*/ 1419 h 2313"/>
              <a:gd name="T36" fmla="*/ 125 w 2312"/>
              <a:gd name="T37" fmla="*/ 1653 h 2313"/>
              <a:gd name="T38" fmla="*/ 217 w 2312"/>
              <a:gd name="T39" fmla="*/ 1795 h 2313"/>
              <a:gd name="T40" fmla="*/ 509 w 2312"/>
              <a:gd name="T41" fmla="*/ 1661 h 2313"/>
              <a:gd name="T42" fmla="*/ 618 w 2312"/>
              <a:gd name="T43" fmla="*/ 1770 h 2313"/>
              <a:gd name="T44" fmla="*/ 467 w 2312"/>
              <a:gd name="T45" fmla="*/ 2045 h 2313"/>
              <a:gd name="T46" fmla="*/ 609 w 2312"/>
              <a:gd name="T47" fmla="*/ 2162 h 2313"/>
              <a:gd name="T48" fmla="*/ 868 w 2312"/>
              <a:gd name="T49" fmla="*/ 1912 h 2313"/>
              <a:gd name="T50" fmla="*/ 1018 w 2312"/>
              <a:gd name="T51" fmla="*/ 1962 h 2313"/>
              <a:gd name="T52" fmla="*/ 1052 w 2312"/>
              <a:gd name="T53" fmla="*/ 2304 h 2313"/>
              <a:gd name="T54" fmla="*/ 1277 w 2312"/>
              <a:gd name="T55" fmla="*/ 2313 h 2313"/>
              <a:gd name="T56" fmla="*/ 1302 w 2312"/>
              <a:gd name="T57" fmla="*/ 1954 h 2313"/>
              <a:gd name="T58" fmla="*/ 1494 w 2312"/>
              <a:gd name="T59" fmla="*/ 1904 h 2313"/>
              <a:gd name="T60" fmla="*/ 1720 w 2312"/>
              <a:gd name="T61" fmla="*/ 2154 h 2313"/>
              <a:gd name="T62" fmla="*/ 1870 w 2312"/>
              <a:gd name="T63" fmla="*/ 2062 h 2313"/>
              <a:gd name="T64" fmla="*/ 1720 w 2312"/>
              <a:gd name="T65" fmla="*/ 1762 h 2313"/>
              <a:gd name="T66" fmla="*/ 1820 w 2312"/>
              <a:gd name="T67" fmla="*/ 1636 h 2313"/>
              <a:gd name="T68" fmla="*/ 2120 w 2312"/>
              <a:gd name="T69" fmla="*/ 1778 h 2313"/>
              <a:gd name="T70" fmla="*/ 2212 w 2312"/>
              <a:gd name="T71" fmla="*/ 1620 h 2313"/>
              <a:gd name="T72" fmla="*/ 1937 w 2312"/>
              <a:gd name="T73" fmla="*/ 1419 h 2313"/>
              <a:gd name="T74" fmla="*/ 1970 w 2312"/>
              <a:gd name="T75" fmla="*/ 1244 h 2313"/>
              <a:gd name="T76" fmla="*/ 2312 w 2312"/>
              <a:gd name="T77" fmla="*/ 1211 h 2313"/>
              <a:gd name="T78" fmla="*/ 2304 w 2312"/>
              <a:gd name="T79" fmla="*/ 1035 h 2313"/>
              <a:gd name="T80" fmla="*/ 1962 w 2312"/>
              <a:gd name="T81" fmla="*/ 985 h 2313"/>
              <a:gd name="T82" fmla="*/ 1928 w 2312"/>
              <a:gd name="T83" fmla="*/ 852 h 2313"/>
              <a:gd name="T84" fmla="*/ 2204 w 2312"/>
              <a:gd name="T85" fmla="*/ 660 h 2313"/>
              <a:gd name="T86" fmla="*/ 2112 w 2312"/>
              <a:gd name="T87" fmla="*/ 501 h 2313"/>
              <a:gd name="T88" fmla="*/ 1803 w 2312"/>
              <a:gd name="T89" fmla="*/ 626 h 2313"/>
              <a:gd name="T90" fmla="*/ 1703 w 2312"/>
              <a:gd name="T91" fmla="*/ 526 h 2313"/>
              <a:gd name="T92" fmla="*/ 1861 w 2312"/>
              <a:gd name="T93" fmla="*/ 234 h 2313"/>
              <a:gd name="T94" fmla="*/ 1711 w 2312"/>
              <a:gd name="T95" fmla="*/ 142 h 2313"/>
              <a:gd name="T96" fmla="*/ 1469 w 2312"/>
              <a:gd name="T97" fmla="*/ 384 h 23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312" h="2313">
                <a:moveTo>
                  <a:pt x="1469" y="384"/>
                </a:moveTo>
                <a:lnTo>
                  <a:pt x="1285" y="342"/>
                </a:lnTo>
                <a:lnTo>
                  <a:pt x="1260" y="0"/>
                </a:lnTo>
                <a:lnTo>
                  <a:pt x="1035" y="17"/>
                </a:lnTo>
                <a:lnTo>
                  <a:pt x="1018" y="342"/>
                </a:lnTo>
                <a:lnTo>
                  <a:pt x="868" y="393"/>
                </a:lnTo>
                <a:lnTo>
                  <a:pt x="651" y="117"/>
                </a:lnTo>
                <a:lnTo>
                  <a:pt x="501" y="201"/>
                </a:lnTo>
                <a:lnTo>
                  <a:pt x="643" y="509"/>
                </a:lnTo>
                <a:lnTo>
                  <a:pt x="543" y="610"/>
                </a:lnTo>
                <a:lnTo>
                  <a:pt x="217" y="493"/>
                </a:lnTo>
                <a:lnTo>
                  <a:pt x="142" y="618"/>
                </a:lnTo>
                <a:lnTo>
                  <a:pt x="392" y="835"/>
                </a:lnTo>
                <a:lnTo>
                  <a:pt x="351" y="1002"/>
                </a:lnTo>
                <a:lnTo>
                  <a:pt x="8" y="1027"/>
                </a:lnTo>
                <a:lnTo>
                  <a:pt x="0" y="1211"/>
                </a:lnTo>
                <a:lnTo>
                  <a:pt x="351" y="1261"/>
                </a:lnTo>
                <a:lnTo>
                  <a:pt x="384" y="1419"/>
                </a:lnTo>
                <a:lnTo>
                  <a:pt x="125" y="1653"/>
                </a:lnTo>
                <a:lnTo>
                  <a:pt x="217" y="1795"/>
                </a:lnTo>
                <a:lnTo>
                  <a:pt x="509" y="1661"/>
                </a:lnTo>
                <a:lnTo>
                  <a:pt x="618" y="1770"/>
                </a:lnTo>
                <a:lnTo>
                  <a:pt x="467" y="2045"/>
                </a:lnTo>
                <a:lnTo>
                  <a:pt x="609" y="2162"/>
                </a:lnTo>
                <a:lnTo>
                  <a:pt x="868" y="1912"/>
                </a:lnTo>
                <a:lnTo>
                  <a:pt x="1018" y="1962"/>
                </a:lnTo>
                <a:lnTo>
                  <a:pt x="1052" y="2304"/>
                </a:lnTo>
                <a:lnTo>
                  <a:pt x="1277" y="2313"/>
                </a:lnTo>
                <a:lnTo>
                  <a:pt x="1302" y="1954"/>
                </a:lnTo>
                <a:lnTo>
                  <a:pt x="1494" y="1904"/>
                </a:lnTo>
                <a:lnTo>
                  <a:pt x="1720" y="2154"/>
                </a:lnTo>
                <a:lnTo>
                  <a:pt x="1870" y="2062"/>
                </a:lnTo>
                <a:lnTo>
                  <a:pt x="1720" y="1762"/>
                </a:lnTo>
                <a:lnTo>
                  <a:pt x="1820" y="1636"/>
                </a:lnTo>
                <a:lnTo>
                  <a:pt x="2120" y="1778"/>
                </a:lnTo>
                <a:lnTo>
                  <a:pt x="2212" y="1620"/>
                </a:lnTo>
                <a:lnTo>
                  <a:pt x="1937" y="1419"/>
                </a:lnTo>
                <a:lnTo>
                  <a:pt x="1970" y="1244"/>
                </a:lnTo>
                <a:lnTo>
                  <a:pt x="2312" y="1211"/>
                </a:lnTo>
                <a:lnTo>
                  <a:pt x="2304" y="1035"/>
                </a:lnTo>
                <a:lnTo>
                  <a:pt x="1962" y="985"/>
                </a:lnTo>
                <a:lnTo>
                  <a:pt x="1928" y="852"/>
                </a:lnTo>
                <a:lnTo>
                  <a:pt x="2204" y="660"/>
                </a:lnTo>
                <a:lnTo>
                  <a:pt x="2112" y="501"/>
                </a:lnTo>
                <a:lnTo>
                  <a:pt x="1803" y="626"/>
                </a:lnTo>
                <a:lnTo>
                  <a:pt x="1703" y="526"/>
                </a:lnTo>
                <a:lnTo>
                  <a:pt x="1861" y="234"/>
                </a:lnTo>
                <a:lnTo>
                  <a:pt x="1711" y="142"/>
                </a:lnTo>
                <a:lnTo>
                  <a:pt x="1469" y="384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29" name="DRAWING2STR_FREEFORM 6148">
            <a:extLst>
              <a:ext uri="{FF2B5EF4-FFF2-40B4-BE49-F238E27FC236}">
                <a16:creationId xmlns:a16="http://schemas.microsoft.com/office/drawing/2014/main" id="{5E3E96BA-C93A-468B-B239-A8C2BED36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063" y="1270000"/>
            <a:ext cx="3670300" cy="3671888"/>
          </a:xfrm>
          <a:custGeom>
            <a:avLst/>
            <a:gdLst>
              <a:gd name="T0" fmla="*/ 1469 w 2312"/>
              <a:gd name="T1" fmla="*/ 384 h 2313"/>
              <a:gd name="T2" fmla="*/ 1285 w 2312"/>
              <a:gd name="T3" fmla="*/ 342 h 2313"/>
              <a:gd name="T4" fmla="*/ 1260 w 2312"/>
              <a:gd name="T5" fmla="*/ 0 h 2313"/>
              <a:gd name="T6" fmla="*/ 1035 w 2312"/>
              <a:gd name="T7" fmla="*/ 17 h 2313"/>
              <a:gd name="T8" fmla="*/ 1018 w 2312"/>
              <a:gd name="T9" fmla="*/ 342 h 2313"/>
              <a:gd name="T10" fmla="*/ 868 w 2312"/>
              <a:gd name="T11" fmla="*/ 393 h 2313"/>
              <a:gd name="T12" fmla="*/ 651 w 2312"/>
              <a:gd name="T13" fmla="*/ 117 h 2313"/>
              <a:gd name="T14" fmla="*/ 501 w 2312"/>
              <a:gd name="T15" fmla="*/ 201 h 2313"/>
              <a:gd name="T16" fmla="*/ 643 w 2312"/>
              <a:gd name="T17" fmla="*/ 509 h 2313"/>
              <a:gd name="T18" fmla="*/ 543 w 2312"/>
              <a:gd name="T19" fmla="*/ 610 h 2313"/>
              <a:gd name="T20" fmla="*/ 217 w 2312"/>
              <a:gd name="T21" fmla="*/ 493 h 2313"/>
              <a:gd name="T22" fmla="*/ 142 w 2312"/>
              <a:gd name="T23" fmla="*/ 618 h 2313"/>
              <a:gd name="T24" fmla="*/ 392 w 2312"/>
              <a:gd name="T25" fmla="*/ 835 h 2313"/>
              <a:gd name="T26" fmla="*/ 351 w 2312"/>
              <a:gd name="T27" fmla="*/ 1002 h 2313"/>
              <a:gd name="T28" fmla="*/ 8 w 2312"/>
              <a:gd name="T29" fmla="*/ 1027 h 2313"/>
              <a:gd name="T30" fmla="*/ 0 w 2312"/>
              <a:gd name="T31" fmla="*/ 1211 h 2313"/>
              <a:gd name="T32" fmla="*/ 351 w 2312"/>
              <a:gd name="T33" fmla="*/ 1261 h 2313"/>
              <a:gd name="T34" fmla="*/ 384 w 2312"/>
              <a:gd name="T35" fmla="*/ 1419 h 2313"/>
              <a:gd name="T36" fmla="*/ 125 w 2312"/>
              <a:gd name="T37" fmla="*/ 1653 h 2313"/>
              <a:gd name="T38" fmla="*/ 217 w 2312"/>
              <a:gd name="T39" fmla="*/ 1795 h 2313"/>
              <a:gd name="T40" fmla="*/ 509 w 2312"/>
              <a:gd name="T41" fmla="*/ 1661 h 2313"/>
              <a:gd name="T42" fmla="*/ 618 w 2312"/>
              <a:gd name="T43" fmla="*/ 1770 h 2313"/>
              <a:gd name="T44" fmla="*/ 467 w 2312"/>
              <a:gd name="T45" fmla="*/ 2045 h 2313"/>
              <a:gd name="T46" fmla="*/ 609 w 2312"/>
              <a:gd name="T47" fmla="*/ 2162 h 2313"/>
              <a:gd name="T48" fmla="*/ 868 w 2312"/>
              <a:gd name="T49" fmla="*/ 1912 h 2313"/>
              <a:gd name="T50" fmla="*/ 1018 w 2312"/>
              <a:gd name="T51" fmla="*/ 1962 h 2313"/>
              <a:gd name="T52" fmla="*/ 1052 w 2312"/>
              <a:gd name="T53" fmla="*/ 2304 h 2313"/>
              <a:gd name="T54" fmla="*/ 1277 w 2312"/>
              <a:gd name="T55" fmla="*/ 2313 h 2313"/>
              <a:gd name="T56" fmla="*/ 1302 w 2312"/>
              <a:gd name="T57" fmla="*/ 1954 h 2313"/>
              <a:gd name="T58" fmla="*/ 1494 w 2312"/>
              <a:gd name="T59" fmla="*/ 1904 h 2313"/>
              <a:gd name="T60" fmla="*/ 1720 w 2312"/>
              <a:gd name="T61" fmla="*/ 2154 h 2313"/>
              <a:gd name="T62" fmla="*/ 1870 w 2312"/>
              <a:gd name="T63" fmla="*/ 2062 h 2313"/>
              <a:gd name="T64" fmla="*/ 1720 w 2312"/>
              <a:gd name="T65" fmla="*/ 1762 h 2313"/>
              <a:gd name="T66" fmla="*/ 1820 w 2312"/>
              <a:gd name="T67" fmla="*/ 1636 h 2313"/>
              <a:gd name="T68" fmla="*/ 2120 w 2312"/>
              <a:gd name="T69" fmla="*/ 1778 h 2313"/>
              <a:gd name="T70" fmla="*/ 2212 w 2312"/>
              <a:gd name="T71" fmla="*/ 1620 h 2313"/>
              <a:gd name="T72" fmla="*/ 1937 w 2312"/>
              <a:gd name="T73" fmla="*/ 1419 h 2313"/>
              <a:gd name="T74" fmla="*/ 1970 w 2312"/>
              <a:gd name="T75" fmla="*/ 1244 h 2313"/>
              <a:gd name="T76" fmla="*/ 2312 w 2312"/>
              <a:gd name="T77" fmla="*/ 1211 h 2313"/>
              <a:gd name="T78" fmla="*/ 2304 w 2312"/>
              <a:gd name="T79" fmla="*/ 1035 h 2313"/>
              <a:gd name="T80" fmla="*/ 1962 w 2312"/>
              <a:gd name="T81" fmla="*/ 985 h 2313"/>
              <a:gd name="T82" fmla="*/ 1928 w 2312"/>
              <a:gd name="T83" fmla="*/ 852 h 2313"/>
              <a:gd name="T84" fmla="*/ 2204 w 2312"/>
              <a:gd name="T85" fmla="*/ 660 h 2313"/>
              <a:gd name="T86" fmla="*/ 2112 w 2312"/>
              <a:gd name="T87" fmla="*/ 501 h 2313"/>
              <a:gd name="T88" fmla="*/ 1803 w 2312"/>
              <a:gd name="T89" fmla="*/ 626 h 2313"/>
              <a:gd name="T90" fmla="*/ 1703 w 2312"/>
              <a:gd name="T91" fmla="*/ 526 h 2313"/>
              <a:gd name="T92" fmla="*/ 1861 w 2312"/>
              <a:gd name="T93" fmla="*/ 234 h 2313"/>
              <a:gd name="T94" fmla="*/ 1711 w 2312"/>
              <a:gd name="T95" fmla="*/ 142 h 2313"/>
              <a:gd name="T96" fmla="*/ 1469 w 2312"/>
              <a:gd name="T97" fmla="*/ 384 h 23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312" h="2313">
                <a:moveTo>
                  <a:pt x="1469" y="384"/>
                </a:moveTo>
                <a:lnTo>
                  <a:pt x="1285" y="342"/>
                </a:lnTo>
                <a:lnTo>
                  <a:pt x="1260" y="0"/>
                </a:lnTo>
                <a:lnTo>
                  <a:pt x="1035" y="17"/>
                </a:lnTo>
                <a:lnTo>
                  <a:pt x="1018" y="342"/>
                </a:lnTo>
                <a:lnTo>
                  <a:pt x="868" y="393"/>
                </a:lnTo>
                <a:lnTo>
                  <a:pt x="651" y="117"/>
                </a:lnTo>
                <a:lnTo>
                  <a:pt x="501" y="201"/>
                </a:lnTo>
                <a:lnTo>
                  <a:pt x="643" y="509"/>
                </a:lnTo>
                <a:lnTo>
                  <a:pt x="543" y="610"/>
                </a:lnTo>
                <a:lnTo>
                  <a:pt x="217" y="493"/>
                </a:lnTo>
                <a:lnTo>
                  <a:pt x="142" y="618"/>
                </a:lnTo>
                <a:lnTo>
                  <a:pt x="392" y="835"/>
                </a:lnTo>
                <a:lnTo>
                  <a:pt x="351" y="1002"/>
                </a:lnTo>
                <a:lnTo>
                  <a:pt x="8" y="1027"/>
                </a:lnTo>
                <a:lnTo>
                  <a:pt x="0" y="1211"/>
                </a:lnTo>
                <a:lnTo>
                  <a:pt x="351" y="1261"/>
                </a:lnTo>
                <a:lnTo>
                  <a:pt x="384" y="1419"/>
                </a:lnTo>
                <a:lnTo>
                  <a:pt x="125" y="1653"/>
                </a:lnTo>
                <a:lnTo>
                  <a:pt x="217" y="1795"/>
                </a:lnTo>
                <a:lnTo>
                  <a:pt x="509" y="1661"/>
                </a:lnTo>
                <a:lnTo>
                  <a:pt x="618" y="1770"/>
                </a:lnTo>
                <a:lnTo>
                  <a:pt x="467" y="2045"/>
                </a:lnTo>
                <a:lnTo>
                  <a:pt x="609" y="2162"/>
                </a:lnTo>
                <a:lnTo>
                  <a:pt x="868" y="1912"/>
                </a:lnTo>
                <a:lnTo>
                  <a:pt x="1018" y="1962"/>
                </a:lnTo>
                <a:lnTo>
                  <a:pt x="1052" y="2304"/>
                </a:lnTo>
                <a:lnTo>
                  <a:pt x="1277" y="2313"/>
                </a:lnTo>
                <a:lnTo>
                  <a:pt x="1302" y="1954"/>
                </a:lnTo>
                <a:lnTo>
                  <a:pt x="1494" y="1904"/>
                </a:lnTo>
                <a:lnTo>
                  <a:pt x="1720" y="2154"/>
                </a:lnTo>
                <a:lnTo>
                  <a:pt x="1870" y="2062"/>
                </a:lnTo>
                <a:lnTo>
                  <a:pt x="1720" y="1762"/>
                </a:lnTo>
                <a:lnTo>
                  <a:pt x="1820" y="1636"/>
                </a:lnTo>
                <a:lnTo>
                  <a:pt x="2120" y="1778"/>
                </a:lnTo>
                <a:lnTo>
                  <a:pt x="2212" y="1620"/>
                </a:lnTo>
                <a:lnTo>
                  <a:pt x="1937" y="1419"/>
                </a:lnTo>
                <a:lnTo>
                  <a:pt x="1970" y="1244"/>
                </a:lnTo>
                <a:lnTo>
                  <a:pt x="2312" y="1211"/>
                </a:lnTo>
                <a:lnTo>
                  <a:pt x="2304" y="1035"/>
                </a:lnTo>
                <a:lnTo>
                  <a:pt x="1962" y="985"/>
                </a:lnTo>
                <a:lnTo>
                  <a:pt x="1928" y="852"/>
                </a:lnTo>
                <a:lnTo>
                  <a:pt x="2204" y="660"/>
                </a:lnTo>
                <a:lnTo>
                  <a:pt x="2112" y="501"/>
                </a:lnTo>
                <a:lnTo>
                  <a:pt x="1803" y="626"/>
                </a:lnTo>
                <a:lnTo>
                  <a:pt x="1703" y="526"/>
                </a:lnTo>
                <a:lnTo>
                  <a:pt x="1861" y="234"/>
                </a:lnTo>
                <a:lnTo>
                  <a:pt x="1711" y="142"/>
                </a:lnTo>
                <a:lnTo>
                  <a:pt x="1469" y="384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30" name="DRAWING2STR_FREEFORM 6149">
            <a:extLst>
              <a:ext uri="{FF2B5EF4-FFF2-40B4-BE49-F238E27FC236}">
                <a16:creationId xmlns:a16="http://schemas.microsoft.com/office/drawing/2014/main" id="{8F8F96C8-3297-485C-AF29-BD141BC36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4797425"/>
            <a:ext cx="3417888" cy="2097088"/>
          </a:xfrm>
          <a:custGeom>
            <a:avLst/>
            <a:gdLst>
              <a:gd name="T0" fmla="*/ 1368 w 2153"/>
              <a:gd name="T1" fmla="*/ 358 h 1321"/>
              <a:gd name="T2" fmla="*/ 1197 w 2153"/>
              <a:gd name="T3" fmla="*/ 318 h 1321"/>
              <a:gd name="T4" fmla="*/ 1173 w 2153"/>
              <a:gd name="T5" fmla="*/ 0 h 1321"/>
              <a:gd name="T6" fmla="*/ 964 w 2153"/>
              <a:gd name="T7" fmla="*/ 16 h 1321"/>
              <a:gd name="T8" fmla="*/ 948 w 2153"/>
              <a:gd name="T9" fmla="*/ 318 h 1321"/>
              <a:gd name="T10" fmla="*/ 808 w 2153"/>
              <a:gd name="T11" fmla="*/ 366 h 1321"/>
              <a:gd name="T12" fmla="*/ 606 w 2153"/>
              <a:gd name="T13" fmla="*/ 109 h 1321"/>
              <a:gd name="T14" fmla="*/ 467 w 2153"/>
              <a:gd name="T15" fmla="*/ 187 h 1321"/>
              <a:gd name="T16" fmla="*/ 599 w 2153"/>
              <a:gd name="T17" fmla="*/ 474 h 1321"/>
              <a:gd name="T18" fmla="*/ 506 w 2153"/>
              <a:gd name="T19" fmla="*/ 568 h 1321"/>
              <a:gd name="T20" fmla="*/ 202 w 2153"/>
              <a:gd name="T21" fmla="*/ 459 h 1321"/>
              <a:gd name="T22" fmla="*/ 132 w 2153"/>
              <a:gd name="T23" fmla="*/ 576 h 1321"/>
              <a:gd name="T24" fmla="*/ 365 w 2153"/>
              <a:gd name="T25" fmla="*/ 778 h 1321"/>
              <a:gd name="T26" fmla="*/ 327 w 2153"/>
              <a:gd name="T27" fmla="*/ 933 h 1321"/>
              <a:gd name="T28" fmla="*/ 7 w 2153"/>
              <a:gd name="T29" fmla="*/ 956 h 1321"/>
              <a:gd name="T30" fmla="*/ 0 w 2153"/>
              <a:gd name="T31" fmla="*/ 1128 h 1321"/>
              <a:gd name="T32" fmla="*/ 327 w 2153"/>
              <a:gd name="T33" fmla="*/ 1174 h 1321"/>
              <a:gd name="T34" fmla="*/ 358 w 2153"/>
              <a:gd name="T35" fmla="*/ 1321 h 1321"/>
              <a:gd name="T36" fmla="*/ 1804 w 2153"/>
              <a:gd name="T37" fmla="*/ 1321 h 1321"/>
              <a:gd name="T38" fmla="*/ 1835 w 2153"/>
              <a:gd name="T39" fmla="*/ 1158 h 1321"/>
              <a:gd name="T40" fmla="*/ 2153 w 2153"/>
              <a:gd name="T41" fmla="*/ 1128 h 1321"/>
              <a:gd name="T42" fmla="*/ 2146 w 2153"/>
              <a:gd name="T43" fmla="*/ 964 h 1321"/>
              <a:gd name="T44" fmla="*/ 1827 w 2153"/>
              <a:gd name="T45" fmla="*/ 917 h 1321"/>
              <a:gd name="T46" fmla="*/ 1795 w 2153"/>
              <a:gd name="T47" fmla="*/ 793 h 1321"/>
              <a:gd name="T48" fmla="*/ 2052 w 2153"/>
              <a:gd name="T49" fmla="*/ 615 h 1321"/>
              <a:gd name="T50" fmla="*/ 1967 w 2153"/>
              <a:gd name="T51" fmla="*/ 467 h 1321"/>
              <a:gd name="T52" fmla="*/ 1679 w 2153"/>
              <a:gd name="T53" fmla="*/ 583 h 1321"/>
              <a:gd name="T54" fmla="*/ 1586 w 2153"/>
              <a:gd name="T55" fmla="*/ 490 h 1321"/>
              <a:gd name="T56" fmla="*/ 1733 w 2153"/>
              <a:gd name="T57" fmla="*/ 218 h 1321"/>
              <a:gd name="T58" fmla="*/ 1593 w 2153"/>
              <a:gd name="T59" fmla="*/ 132 h 1321"/>
              <a:gd name="T60" fmla="*/ 1368 w 2153"/>
              <a:gd name="T61" fmla="*/ 358 h 13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2153" h="1321">
                <a:moveTo>
                  <a:pt x="1368" y="358"/>
                </a:moveTo>
                <a:lnTo>
                  <a:pt x="1197" y="318"/>
                </a:lnTo>
                <a:lnTo>
                  <a:pt x="1173" y="0"/>
                </a:lnTo>
                <a:lnTo>
                  <a:pt x="964" y="16"/>
                </a:lnTo>
                <a:lnTo>
                  <a:pt x="948" y="318"/>
                </a:lnTo>
                <a:lnTo>
                  <a:pt x="808" y="366"/>
                </a:lnTo>
                <a:lnTo>
                  <a:pt x="606" y="109"/>
                </a:lnTo>
                <a:lnTo>
                  <a:pt x="467" y="187"/>
                </a:lnTo>
                <a:lnTo>
                  <a:pt x="599" y="474"/>
                </a:lnTo>
                <a:lnTo>
                  <a:pt x="506" y="568"/>
                </a:lnTo>
                <a:lnTo>
                  <a:pt x="202" y="459"/>
                </a:lnTo>
                <a:lnTo>
                  <a:pt x="132" y="576"/>
                </a:lnTo>
                <a:lnTo>
                  <a:pt x="365" y="778"/>
                </a:lnTo>
                <a:lnTo>
                  <a:pt x="327" y="933"/>
                </a:lnTo>
                <a:lnTo>
                  <a:pt x="7" y="956"/>
                </a:lnTo>
                <a:lnTo>
                  <a:pt x="0" y="1128"/>
                </a:lnTo>
                <a:lnTo>
                  <a:pt x="327" y="1174"/>
                </a:lnTo>
                <a:lnTo>
                  <a:pt x="358" y="1321"/>
                </a:lnTo>
                <a:lnTo>
                  <a:pt x="1804" y="1321"/>
                </a:lnTo>
                <a:lnTo>
                  <a:pt x="1835" y="1158"/>
                </a:lnTo>
                <a:lnTo>
                  <a:pt x="2153" y="1128"/>
                </a:lnTo>
                <a:lnTo>
                  <a:pt x="2146" y="964"/>
                </a:lnTo>
                <a:lnTo>
                  <a:pt x="1827" y="917"/>
                </a:lnTo>
                <a:lnTo>
                  <a:pt x="1795" y="793"/>
                </a:lnTo>
                <a:lnTo>
                  <a:pt x="2052" y="615"/>
                </a:lnTo>
                <a:lnTo>
                  <a:pt x="1967" y="467"/>
                </a:lnTo>
                <a:lnTo>
                  <a:pt x="1679" y="583"/>
                </a:lnTo>
                <a:lnTo>
                  <a:pt x="1586" y="490"/>
                </a:lnTo>
                <a:lnTo>
                  <a:pt x="1733" y="218"/>
                </a:lnTo>
                <a:lnTo>
                  <a:pt x="1593" y="132"/>
                </a:lnTo>
                <a:lnTo>
                  <a:pt x="1368" y="358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31" name="DRAWING2STR_FREEFORM 6150">
            <a:extLst>
              <a:ext uri="{FF2B5EF4-FFF2-40B4-BE49-F238E27FC236}">
                <a16:creationId xmlns:a16="http://schemas.microsoft.com/office/drawing/2014/main" id="{25A838C6-62A1-4968-B2D0-DE5EF31ED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4425950"/>
            <a:ext cx="2263775" cy="2263775"/>
          </a:xfrm>
          <a:custGeom>
            <a:avLst/>
            <a:gdLst>
              <a:gd name="T0" fmla="*/ 1469 w 2312"/>
              <a:gd name="T1" fmla="*/ 384 h 2313"/>
              <a:gd name="T2" fmla="*/ 1285 w 2312"/>
              <a:gd name="T3" fmla="*/ 342 h 2313"/>
              <a:gd name="T4" fmla="*/ 1260 w 2312"/>
              <a:gd name="T5" fmla="*/ 0 h 2313"/>
              <a:gd name="T6" fmla="*/ 1035 w 2312"/>
              <a:gd name="T7" fmla="*/ 17 h 2313"/>
              <a:gd name="T8" fmla="*/ 1018 w 2312"/>
              <a:gd name="T9" fmla="*/ 342 h 2313"/>
              <a:gd name="T10" fmla="*/ 868 w 2312"/>
              <a:gd name="T11" fmla="*/ 393 h 2313"/>
              <a:gd name="T12" fmla="*/ 651 w 2312"/>
              <a:gd name="T13" fmla="*/ 117 h 2313"/>
              <a:gd name="T14" fmla="*/ 501 w 2312"/>
              <a:gd name="T15" fmla="*/ 201 h 2313"/>
              <a:gd name="T16" fmla="*/ 643 w 2312"/>
              <a:gd name="T17" fmla="*/ 509 h 2313"/>
              <a:gd name="T18" fmla="*/ 543 w 2312"/>
              <a:gd name="T19" fmla="*/ 610 h 2313"/>
              <a:gd name="T20" fmla="*/ 217 w 2312"/>
              <a:gd name="T21" fmla="*/ 493 h 2313"/>
              <a:gd name="T22" fmla="*/ 142 w 2312"/>
              <a:gd name="T23" fmla="*/ 618 h 2313"/>
              <a:gd name="T24" fmla="*/ 392 w 2312"/>
              <a:gd name="T25" fmla="*/ 835 h 2313"/>
              <a:gd name="T26" fmla="*/ 351 w 2312"/>
              <a:gd name="T27" fmla="*/ 1002 h 2313"/>
              <a:gd name="T28" fmla="*/ 8 w 2312"/>
              <a:gd name="T29" fmla="*/ 1027 h 2313"/>
              <a:gd name="T30" fmla="*/ 0 w 2312"/>
              <a:gd name="T31" fmla="*/ 1211 h 2313"/>
              <a:gd name="T32" fmla="*/ 351 w 2312"/>
              <a:gd name="T33" fmla="*/ 1261 h 2313"/>
              <a:gd name="T34" fmla="*/ 384 w 2312"/>
              <a:gd name="T35" fmla="*/ 1419 h 2313"/>
              <a:gd name="T36" fmla="*/ 125 w 2312"/>
              <a:gd name="T37" fmla="*/ 1653 h 2313"/>
              <a:gd name="T38" fmla="*/ 217 w 2312"/>
              <a:gd name="T39" fmla="*/ 1795 h 2313"/>
              <a:gd name="T40" fmla="*/ 509 w 2312"/>
              <a:gd name="T41" fmla="*/ 1661 h 2313"/>
              <a:gd name="T42" fmla="*/ 618 w 2312"/>
              <a:gd name="T43" fmla="*/ 1770 h 2313"/>
              <a:gd name="T44" fmla="*/ 467 w 2312"/>
              <a:gd name="T45" fmla="*/ 2045 h 2313"/>
              <a:gd name="T46" fmla="*/ 609 w 2312"/>
              <a:gd name="T47" fmla="*/ 2162 h 2313"/>
              <a:gd name="T48" fmla="*/ 868 w 2312"/>
              <a:gd name="T49" fmla="*/ 1912 h 2313"/>
              <a:gd name="T50" fmla="*/ 1018 w 2312"/>
              <a:gd name="T51" fmla="*/ 1962 h 2313"/>
              <a:gd name="T52" fmla="*/ 1052 w 2312"/>
              <a:gd name="T53" fmla="*/ 2304 h 2313"/>
              <a:gd name="T54" fmla="*/ 1277 w 2312"/>
              <a:gd name="T55" fmla="*/ 2313 h 2313"/>
              <a:gd name="T56" fmla="*/ 1302 w 2312"/>
              <a:gd name="T57" fmla="*/ 1954 h 2313"/>
              <a:gd name="T58" fmla="*/ 1494 w 2312"/>
              <a:gd name="T59" fmla="*/ 1904 h 2313"/>
              <a:gd name="T60" fmla="*/ 1720 w 2312"/>
              <a:gd name="T61" fmla="*/ 2154 h 2313"/>
              <a:gd name="T62" fmla="*/ 1870 w 2312"/>
              <a:gd name="T63" fmla="*/ 2062 h 2313"/>
              <a:gd name="T64" fmla="*/ 1720 w 2312"/>
              <a:gd name="T65" fmla="*/ 1762 h 2313"/>
              <a:gd name="T66" fmla="*/ 1820 w 2312"/>
              <a:gd name="T67" fmla="*/ 1636 h 2313"/>
              <a:gd name="T68" fmla="*/ 2120 w 2312"/>
              <a:gd name="T69" fmla="*/ 1778 h 2313"/>
              <a:gd name="T70" fmla="*/ 2212 w 2312"/>
              <a:gd name="T71" fmla="*/ 1620 h 2313"/>
              <a:gd name="T72" fmla="*/ 1937 w 2312"/>
              <a:gd name="T73" fmla="*/ 1419 h 2313"/>
              <a:gd name="T74" fmla="*/ 1970 w 2312"/>
              <a:gd name="T75" fmla="*/ 1244 h 2313"/>
              <a:gd name="T76" fmla="*/ 2312 w 2312"/>
              <a:gd name="T77" fmla="*/ 1211 h 2313"/>
              <a:gd name="T78" fmla="*/ 2304 w 2312"/>
              <a:gd name="T79" fmla="*/ 1035 h 2313"/>
              <a:gd name="T80" fmla="*/ 1962 w 2312"/>
              <a:gd name="T81" fmla="*/ 985 h 2313"/>
              <a:gd name="T82" fmla="*/ 1928 w 2312"/>
              <a:gd name="T83" fmla="*/ 852 h 2313"/>
              <a:gd name="T84" fmla="*/ 2204 w 2312"/>
              <a:gd name="T85" fmla="*/ 660 h 2313"/>
              <a:gd name="T86" fmla="*/ 2112 w 2312"/>
              <a:gd name="T87" fmla="*/ 501 h 2313"/>
              <a:gd name="T88" fmla="*/ 1803 w 2312"/>
              <a:gd name="T89" fmla="*/ 626 h 2313"/>
              <a:gd name="T90" fmla="*/ 1703 w 2312"/>
              <a:gd name="T91" fmla="*/ 526 h 2313"/>
              <a:gd name="T92" fmla="*/ 1861 w 2312"/>
              <a:gd name="T93" fmla="*/ 234 h 2313"/>
              <a:gd name="T94" fmla="*/ 1711 w 2312"/>
              <a:gd name="T95" fmla="*/ 142 h 2313"/>
              <a:gd name="T96" fmla="*/ 1469 w 2312"/>
              <a:gd name="T97" fmla="*/ 384 h 23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312" h="2313">
                <a:moveTo>
                  <a:pt x="1469" y="384"/>
                </a:moveTo>
                <a:lnTo>
                  <a:pt x="1285" y="342"/>
                </a:lnTo>
                <a:lnTo>
                  <a:pt x="1260" y="0"/>
                </a:lnTo>
                <a:lnTo>
                  <a:pt x="1035" y="17"/>
                </a:lnTo>
                <a:lnTo>
                  <a:pt x="1018" y="342"/>
                </a:lnTo>
                <a:lnTo>
                  <a:pt x="868" y="393"/>
                </a:lnTo>
                <a:lnTo>
                  <a:pt x="651" y="117"/>
                </a:lnTo>
                <a:lnTo>
                  <a:pt x="501" y="201"/>
                </a:lnTo>
                <a:lnTo>
                  <a:pt x="643" y="509"/>
                </a:lnTo>
                <a:lnTo>
                  <a:pt x="543" y="610"/>
                </a:lnTo>
                <a:lnTo>
                  <a:pt x="217" y="493"/>
                </a:lnTo>
                <a:lnTo>
                  <a:pt x="142" y="618"/>
                </a:lnTo>
                <a:lnTo>
                  <a:pt x="392" y="835"/>
                </a:lnTo>
                <a:lnTo>
                  <a:pt x="351" y="1002"/>
                </a:lnTo>
                <a:lnTo>
                  <a:pt x="8" y="1027"/>
                </a:lnTo>
                <a:lnTo>
                  <a:pt x="0" y="1211"/>
                </a:lnTo>
                <a:lnTo>
                  <a:pt x="351" y="1261"/>
                </a:lnTo>
                <a:lnTo>
                  <a:pt x="384" y="1419"/>
                </a:lnTo>
                <a:lnTo>
                  <a:pt x="125" y="1653"/>
                </a:lnTo>
                <a:lnTo>
                  <a:pt x="217" y="1795"/>
                </a:lnTo>
                <a:lnTo>
                  <a:pt x="509" y="1661"/>
                </a:lnTo>
                <a:lnTo>
                  <a:pt x="618" y="1770"/>
                </a:lnTo>
                <a:lnTo>
                  <a:pt x="467" y="2045"/>
                </a:lnTo>
                <a:lnTo>
                  <a:pt x="609" y="2162"/>
                </a:lnTo>
                <a:lnTo>
                  <a:pt x="868" y="1912"/>
                </a:lnTo>
                <a:lnTo>
                  <a:pt x="1018" y="1962"/>
                </a:lnTo>
                <a:lnTo>
                  <a:pt x="1052" y="2304"/>
                </a:lnTo>
                <a:lnTo>
                  <a:pt x="1277" y="2313"/>
                </a:lnTo>
                <a:lnTo>
                  <a:pt x="1302" y="1954"/>
                </a:lnTo>
                <a:lnTo>
                  <a:pt x="1494" y="1904"/>
                </a:lnTo>
                <a:lnTo>
                  <a:pt x="1720" y="2154"/>
                </a:lnTo>
                <a:lnTo>
                  <a:pt x="1870" y="2062"/>
                </a:lnTo>
                <a:lnTo>
                  <a:pt x="1720" y="1762"/>
                </a:lnTo>
                <a:lnTo>
                  <a:pt x="1820" y="1636"/>
                </a:lnTo>
                <a:lnTo>
                  <a:pt x="2120" y="1778"/>
                </a:lnTo>
                <a:lnTo>
                  <a:pt x="2212" y="1620"/>
                </a:lnTo>
                <a:lnTo>
                  <a:pt x="1937" y="1419"/>
                </a:lnTo>
                <a:lnTo>
                  <a:pt x="1970" y="1244"/>
                </a:lnTo>
                <a:lnTo>
                  <a:pt x="2312" y="1211"/>
                </a:lnTo>
                <a:lnTo>
                  <a:pt x="2304" y="1035"/>
                </a:lnTo>
                <a:lnTo>
                  <a:pt x="1962" y="985"/>
                </a:lnTo>
                <a:lnTo>
                  <a:pt x="1928" y="852"/>
                </a:lnTo>
                <a:lnTo>
                  <a:pt x="2204" y="660"/>
                </a:lnTo>
                <a:lnTo>
                  <a:pt x="2112" y="501"/>
                </a:lnTo>
                <a:lnTo>
                  <a:pt x="1803" y="626"/>
                </a:lnTo>
                <a:lnTo>
                  <a:pt x="1703" y="526"/>
                </a:lnTo>
                <a:lnTo>
                  <a:pt x="1861" y="234"/>
                </a:lnTo>
                <a:lnTo>
                  <a:pt x="1711" y="142"/>
                </a:lnTo>
                <a:lnTo>
                  <a:pt x="1469" y="384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32" name="DRAWING2STR_FREEFORM 6151">
            <a:extLst>
              <a:ext uri="{FF2B5EF4-FFF2-40B4-BE49-F238E27FC236}">
                <a16:creationId xmlns:a16="http://schemas.microsoft.com/office/drawing/2014/main" id="{052D1170-A303-4776-A056-69FEC0A12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8" y="487363"/>
            <a:ext cx="2928937" cy="2930525"/>
          </a:xfrm>
          <a:custGeom>
            <a:avLst/>
            <a:gdLst>
              <a:gd name="T0" fmla="*/ 1469 w 2312"/>
              <a:gd name="T1" fmla="*/ 384 h 2313"/>
              <a:gd name="T2" fmla="*/ 1285 w 2312"/>
              <a:gd name="T3" fmla="*/ 342 h 2313"/>
              <a:gd name="T4" fmla="*/ 1260 w 2312"/>
              <a:gd name="T5" fmla="*/ 0 h 2313"/>
              <a:gd name="T6" fmla="*/ 1035 w 2312"/>
              <a:gd name="T7" fmla="*/ 17 h 2313"/>
              <a:gd name="T8" fmla="*/ 1018 w 2312"/>
              <a:gd name="T9" fmla="*/ 342 h 2313"/>
              <a:gd name="T10" fmla="*/ 868 w 2312"/>
              <a:gd name="T11" fmla="*/ 393 h 2313"/>
              <a:gd name="T12" fmla="*/ 651 w 2312"/>
              <a:gd name="T13" fmla="*/ 117 h 2313"/>
              <a:gd name="T14" fmla="*/ 501 w 2312"/>
              <a:gd name="T15" fmla="*/ 201 h 2313"/>
              <a:gd name="T16" fmla="*/ 643 w 2312"/>
              <a:gd name="T17" fmla="*/ 509 h 2313"/>
              <a:gd name="T18" fmla="*/ 543 w 2312"/>
              <a:gd name="T19" fmla="*/ 610 h 2313"/>
              <a:gd name="T20" fmla="*/ 217 w 2312"/>
              <a:gd name="T21" fmla="*/ 493 h 2313"/>
              <a:gd name="T22" fmla="*/ 142 w 2312"/>
              <a:gd name="T23" fmla="*/ 618 h 2313"/>
              <a:gd name="T24" fmla="*/ 392 w 2312"/>
              <a:gd name="T25" fmla="*/ 835 h 2313"/>
              <a:gd name="T26" fmla="*/ 351 w 2312"/>
              <a:gd name="T27" fmla="*/ 1002 h 2313"/>
              <a:gd name="T28" fmla="*/ 8 w 2312"/>
              <a:gd name="T29" fmla="*/ 1027 h 2313"/>
              <a:gd name="T30" fmla="*/ 0 w 2312"/>
              <a:gd name="T31" fmla="*/ 1211 h 2313"/>
              <a:gd name="T32" fmla="*/ 351 w 2312"/>
              <a:gd name="T33" fmla="*/ 1261 h 2313"/>
              <a:gd name="T34" fmla="*/ 384 w 2312"/>
              <a:gd name="T35" fmla="*/ 1419 h 2313"/>
              <a:gd name="T36" fmla="*/ 125 w 2312"/>
              <a:gd name="T37" fmla="*/ 1653 h 2313"/>
              <a:gd name="T38" fmla="*/ 217 w 2312"/>
              <a:gd name="T39" fmla="*/ 1795 h 2313"/>
              <a:gd name="T40" fmla="*/ 509 w 2312"/>
              <a:gd name="T41" fmla="*/ 1661 h 2313"/>
              <a:gd name="T42" fmla="*/ 618 w 2312"/>
              <a:gd name="T43" fmla="*/ 1770 h 2313"/>
              <a:gd name="T44" fmla="*/ 467 w 2312"/>
              <a:gd name="T45" fmla="*/ 2045 h 2313"/>
              <a:gd name="T46" fmla="*/ 609 w 2312"/>
              <a:gd name="T47" fmla="*/ 2162 h 2313"/>
              <a:gd name="T48" fmla="*/ 868 w 2312"/>
              <a:gd name="T49" fmla="*/ 1912 h 2313"/>
              <a:gd name="T50" fmla="*/ 1018 w 2312"/>
              <a:gd name="T51" fmla="*/ 1962 h 2313"/>
              <a:gd name="T52" fmla="*/ 1052 w 2312"/>
              <a:gd name="T53" fmla="*/ 2304 h 2313"/>
              <a:gd name="T54" fmla="*/ 1277 w 2312"/>
              <a:gd name="T55" fmla="*/ 2313 h 2313"/>
              <a:gd name="T56" fmla="*/ 1302 w 2312"/>
              <a:gd name="T57" fmla="*/ 1954 h 2313"/>
              <a:gd name="T58" fmla="*/ 1494 w 2312"/>
              <a:gd name="T59" fmla="*/ 1904 h 2313"/>
              <a:gd name="T60" fmla="*/ 1720 w 2312"/>
              <a:gd name="T61" fmla="*/ 2154 h 2313"/>
              <a:gd name="T62" fmla="*/ 1870 w 2312"/>
              <a:gd name="T63" fmla="*/ 2062 h 2313"/>
              <a:gd name="T64" fmla="*/ 1720 w 2312"/>
              <a:gd name="T65" fmla="*/ 1762 h 2313"/>
              <a:gd name="T66" fmla="*/ 1820 w 2312"/>
              <a:gd name="T67" fmla="*/ 1636 h 2313"/>
              <a:gd name="T68" fmla="*/ 2120 w 2312"/>
              <a:gd name="T69" fmla="*/ 1778 h 2313"/>
              <a:gd name="T70" fmla="*/ 2212 w 2312"/>
              <a:gd name="T71" fmla="*/ 1620 h 2313"/>
              <a:gd name="T72" fmla="*/ 1937 w 2312"/>
              <a:gd name="T73" fmla="*/ 1419 h 2313"/>
              <a:gd name="T74" fmla="*/ 1970 w 2312"/>
              <a:gd name="T75" fmla="*/ 1244 h 2313"/>
              <a:gd name="T76" fmla="*/ 2312 w 2312"/>
              <a:gd name="T77" fmla="*/ 1211 h 2313"/>
              <a:gd name="T78" fmla="*/ 2304 w 2312"/>
              <a:gd name="T79" fmla="*/ 1035 h 2313"/>
              <a:gd name="T80" fmla="*/ 1962 w 2312"/>
              <a:gd name="T81" fmla="*/ 985 h 2313"/>
              <a:gd name="T82" fmla="*/ 1928 w 2312"/>
              <a:gd name="T83" fmla="*/ 852 h 2313"/>
              <a:gd name="T84" fmla="*/ 2204 w 2312"/>
              <a:gd name="T85" fmla="*/ 660 h 2313"/>
              <a:gd name="T86" fmla="*/ 2112 w 2312"/>
              <a:gd name="T87" fmla="*/ 501 h 2313"/>
              <a:gd name="T88" fmla="*/ 1803 w 2312"/>
              <a:gd name="T89" fmla="*/ 626 h 2313"/>
              <a:gd name="T90" fmla="*/ 1703 w 2312"/>
              <a:gd name="T91" fmla="*/ 526 h 2313"/>
              <a:gd name="T92" fmla="*/ 1861 w 2312"/>
              <a:gd name="T93" fmla="*/ 234 h 2313"/>
              <a:gd name="T94" fmla="*/ 1711 w 2312"/>
              <a:gd name="T95" fmla="*/ 142 h 2313"/>
              <a:gd name="T96" fmla="*/ 1469 w 2312"/>
              <a:gd name="T97" fmla="*/ 384 h 23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312" h="2313">
                <a:moveTo>
                  <a:pt x="1469" y="384"/>
                </a:moveTo>
                <a:lnTo>
                  <a:pt x="1285" y="342"/>
                </a:lnTo>
                <a:lnTo>
                  <a:pt x="1260" y="0"/>
                </a:lnTo>
                <a:lnTo>
                  <a:pt x="1035" y="17"/>
                </a:lnTo>
                <a:lnTo>
                  <a:pt x="1018" y="342"/>
                </a:lnTo>
                <a:lnTo>
                  <a:pt x="868" y="393"/>
                </a:lnTo>
                <a:lnTo>
                  <a:pt x="651" y="117"/>
                </a:lnTo>
                <a:lnTo>
                  <a:pt x="501" y="201"/>
                </a:lnTo>
                <a:lnTo>
                  <a:pt x="643" y="509"/>
                </a:lnTo>
                <a:lnTo>
                  <a:pt x="543" y="610"/>
                </a:lnTo>
                <a:lnTo>
                  <a:pt x="217" y="493"/>
                </a:lnTo>
                <a:lnTo>
                  <a:pt x="142" y="618"/>
                </a:lnTo>
                <a:lnTo>
                  <a:pt x="392" y="835"/>
                </a:lnTo>
                <a:lnTo>
                  <a:pt x="351" y="1002"/>
                </a:lnTo>
                <a:lnTo>
                  <a:pt x="8" y="1027"/>
                </a:lnTo>
                <a:lnTo>
                  <a:pt x="0" y="1211"/>
                </a:lnTo>
                <a:lnTo>
                  <a:pt x="351" y="1261"/>
                </a:lnTo>
                <a:lnTo>
                  <a:pt x="384" y="1419"/>
                </a:lnTo>
                <a:lnTo>
                  <a:pt x="125" y="1653"/>
                </a:lnTo>
                <a:lnTo>
                  <a:pt x="217" y="1795"/>
                </a:lnTo>
                <a:lnTo>
                  <a:pt x="509" y="1661"/>
                </a:lnTo>
                <a:lnTo>
                  <a:pt x="618" y="1770"/>
                </a:lnTo>
                <a:lnTo>
                  <a:pt x="467" y="2045"/>
                </a:lnTo>
                <a:lnTo>
                  <a:pt x="609" y="2162"/>
                </a:lnTo>
                <a:lnTo>
                  <a:pt x="868" y="1912"/>
                </a:lnTo>
                <a:lnTo>
                  <a:pt x="1018" y="1962"/>
                </a:lnTo>
                <a:lnTo>
                  <a:pt x="1052" y="2304"/>
                </a:lnTo>
                <a:lnTo>
                  <a:pt x="1277" y="2313"/>
                </a:lnTo>
                <a:lnTo>
                  <a:pt x="1302" y="1954"/>
                </a:lnTo>
                <a:lnTo>
                  <a:pt x="1494" y="1904"/>
                </a:lnTo>
                <a:lnTo>
                  <a:pt x="1720" y="2154"/>
                </a:lnTo>
                <a:lnTo>
                  <a:pt x="1870" y="2062"/>
                </a:lnTo>
                <a:lnTo>
                  <a:pt x="1720" y="1762"/>
                </a:lnTo>
                <a:lnTo>
                  <a:pt x="1820" y="1636"/>
                </a:lnTo>
                <a:lnTo>
                  <a:pt x="2120" y="1778"/>
                </a:lnTo>
                <a:lnTo>
                  <a:pt x="2212" y="1620"/>
                </a:lnTo>
                <a:lnTo>
                  <a:pt x="1937" y="1419"/>
                </a:lnTo>
                <a:lnTo>
                  <a:pt x="1970" y="1244"/>
                </a:lnTo>
                <a:lnTo>
                  <a:pt x="2312" y="1211"/>
                </a:lnTo>
                <a:lnTo>
                  <a:pt x="2304" y="1035"/>
                </a:lnTo>
                <a:lnTo>
                  <a:pt x="1962" y="985"/>
                </a:lnTo>
                <a:lnTo>
                  <a:pt x="1928" y="852"/>
                </a:lnTo>
                <a:lnTo>
                  <a:pt x="2204" y="660"/>
                </a:lnTo>
                <a:lnTo>
                  <a:pt x="2112" y="501"/>
                </a:lnTo>
                <a:lnTo>
                  <a:pt x="1803" y="626"/>
                </a:lnTo>
                <a:lnTo>
                  <a:pt x="1703" y="526"/>
                </a:lnTo>
                <a:lnTo>
                  <a:pt x="1861" y="234"/>
                </a:lnTo>
                <a:lnTo>
                  <a:pt x="1711" y="142"/>
                </a:lnTo>
                <a:lnTo>
                  <a:pt x="1469" y="384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33" name="DRAWING2STR_FREEFORM 6152">
            <a:extLst>
              <a:ext uri="{FF2B5EF4-FFF2-40B4-BE49-F238E27FC236}">
                <a16:creationId xmlns:a16="http://schemas.microsoft.com/office/drawing/2014/main" id="{DE0E659D-0A88-4FD6-8BA3-AFA67D291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2555875"/>
            <a:ext cx="2008188" cy="3997325"/>
          </a:xfrm>
          <a:custGeom>
            <a:avLst/>
            <a:gdLst>
              <a:gd name="T0" fmla="*/ 1265 w 1265"/>
              <a:gd name="T1" fmla="*/ 0 h 2518"/>
              <a:gd name="T2" fmla="*/ 1128 w 1265"/>
              <a:gd name="T3" fmla="*/ 18 h 2518"/>
              <a:gd name="T4" fmla="*/ 1110 w 1265"/>
              <a:gd name="T5" fmla="*/ 372 h 2518"/>
              <a:gd name="T6" fmla="*/ 946 w 1265"/>
              <a:gd name="T7" fmla="*/ 428 h 2518"/>
              <a:gd name="T8" fmla="*/ 710 w 1265"/>
              <a:gd name="T9" fmla="*/ 127 h 2518"/>
              <a:gd name="T10" fmla="*/ 546 w 1265"/>
              <a:gd name="T11" fmla="*/ 219 h 2518"/>
              <a:gd name="T12" fmla="*/ 701 w 1265"/>
              <a:gd name="T13" fmla="*/ 555 h 2518"/>
              <a:gd name="T14" fmla="*/ 592 w 1265"/>
              <a:gd name="T15" fmla="*/ 665 h 2518"/>
              <a:gd name="T16" fmla="*/ 237 w 1265"/>
              <a:gd name="T17" fmla="*/ 537 h 2518"/>
              <a:gd name="T18" fmla="*/ 155 w 1265"/>
              <a:gd name="T19" fmla="*/ 674 h 2518"/>
              <a:gd name="T20" fmla="*/ 427 w 1265"/>
              <a:gd name="T21" fmla="*/ 911 h 2518"/>
              <a:gd name="T22" fmla="*/ 383 w 1265"/>
              <a:gd name="T23" fmla="*/ 1093 h 2518"/>
              <a:gd name="T24" fmla="*/ 9 w 1265"/>
              <a:gd name="T25" fmla="*/ 1121 h 2518"/>
              <a:gd name="T26" fmla="*/ 0 w 1265"/>
              <a:gd name="T27" fmla="*/ 1322 h 2518"/>
              <a:gd name="T28" fmla="*/ 383 w 1265"/>
              <a:gd name="T29" fmla="*/ 1376 h 2518"/>
              <a:gd name="T30" fmla="*/ 419 w 1265"/>
              <a:gd name="T31" fmla="*/ 1549 h 2518"/>
              <a:gd name="T32" fmla="*/ 136 w 1265"/>
              <a:gd name="T33" fmla="*/ 1804 h 2518"/>
              <a:gd name="T34" fmla="*/ 237 w 1265"/>
              <a:gd name="T35" fmla="*/ 1959 h 2518"/>
              <a:gd name="T36" fmla="*/ 555 w 1265"/>
              <a:gd name="T37" fmla="*/ 1813 h 2518"/>
              <a:gd name="T38" fmla="*/ 674 w 1265"/>
              <a:gd name="T39" fmla="*/ 1932 h 2518"/>
              <a:gd name="T40" fmla="*/ 509 w 1265"/>
              <a:gd name="T41" fmla="*/ 2232 h 2518"/>
              <a:gd name="T42" fmla="*/ 664 w 1265"/>
              <a:gd name="T43" fmla="*/ 2360 h 2518"/>
              <a:gd name="T44" fmla="*/ 946 w 1265"/>
              <a:gd name="T45" fmla="*/ 2087 h 2518"/>
              <a:gd name="T46" fmla="*/ 1110 w 1265"/>
              <a:gd name="T47" fmla="*/ 2142 h 2518"/>
              <a:gd name="T48" fmla="*/ 1147 w 1265"/>
              <a:gd name="T49" fmla="*/ 2515 h 2518"/>
              <a:gd name="T50" fmla="*/ 1265 w 1265"/>
              <a:gd name="T51" fmla="*/ 2518 h 2518"/>
              <a:gd name="T52" fmla="*/ 1265 w 1265"/>
              <a:gd name="T53" fmla="*/ 0 h 25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265" h="2518">
                <a:moveTo>
                  <a:pt x="1265" y="0"/>
                </a:moveTo>
                <a:lnTo>
                  <a:pt x="1128" y="18"/>
                </a:lnTo>
                <a:lnTo>
                  <a:pt x="1110" y="372"/>
                </a:lnTo>
                <a:lnTo>
                  <a:pt x="946" y="428"/>
                </a:lnTo>
                <a:lnTo>
                  <a:pt x="710" y="127"/>
                </a:lnTo>
                <a:lnTo>
                  <a:pt x="546" y="219"/>
                </a:lnTo>
                <a:lnTo>
                  <a:pt x="701" y="555"/>
                </a:lnTo>
                <a:lnTo>
                  <a:pt x="592" y="665"/>
                </a:lnTo>
                <a:lnTo>
                  <a:pt x="237" y="537"/>
                </a:lnTo>
                <a:lnTo>
                  <a:pt x="155" y="674"/>
                </a:lnTo>
                <a:lnTo>
                  <a:pt x="427" y="911"/>
                </a:lnTo>
                <a:lnTo>
                  <a:pt x="383" y="1093"/>
                </a:lnTo>
                <a:lnTo>
                  <a:pt x="9" y="1121"/>
                </a:lnTo>
                <a:lnTo>
                  <a:pt x="0" y="1322"/>
                </a:lnTo>
                <a:lnTo>
                  <a:pt x="383" y="1376"/>
                </a:lnTo>
                <a:lnTo>
                  <a:pt x="419" y="1549"/>
                </a:lnTo>
                <a:lnTo>
                  <a:pt x="136" y="1804"/>
                </a:lnTo>
                <a:lnTo>
                  <a:pt x="237" y="1959"/>
                </a:lnTo>
                <a:lnTo>
                  <a:pt x="555" y="1813"/>
                </a:lnTo>
                <a:lnTo>
                  <a:pt x="674" y="1932"/>
                </a:lnTo>
                <a:lnTo>
                  <a:pt x="509" y="2232"/>
                </a:lnTo>
                <a:lnTo>
                  <a:pt x="664" y="2360"/>
                </a:lnTo>
                <a:lnTo>
                  <a:pt x="946" y="2087"/>
                </a:lnTo>
                <a:lnTo>
                  <a:pt x="1110" y="2142"/>
                </a:lnTo>
                <a:lnTo>
                  <a:pt x="1147" y="2515"/>
                </a:lnTo>
                <a:lnTo>
                  <a:pt x="1265" y="2518"/>
                </a:lnTo>
                <a:lnTo>
                  <a:pt x="1265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dist"/>
            <a:endParaRPr lang="zh-CN" altLang="en-US">
              <a:latin typeface="Times New Roman" panose="02020603050405020304" pitchFamily="18" charset="0"/>
            </a:endParaRPr>
          </a:p>
        </p:txBody>
      </p:sp>
      <p:pic>
        <p:nvPicPr>
          <p:cNvPr id="1034" name="图片 6153" descr="Facbanna">
            <a:extLst>
              <a:ext uri="{FF2B5EF4-FFF2-40B4-BE49-F238E27FC236}">
                <a16:creationId xmlns:a16="http://schemas.microsoft.com/office/drawing/2014/main" id="{31A58B75-92EA-40EF-9320-54B7B8597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-3175"/>
            <a:ext cx="8032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itle 6154">
            <a:extLst>
              <a:ext uri="{FF2B5EF4-FFF2-40B4-BE49-F238E27FC236}">
                <a16:creationId xmlns:a16="http://schemas.microsoft.com/office/drawing/2014/main" id="{DDDF6F4A-305B-4B47-A61D-5AA5135B9B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6" name="Text Placeholder 6155">
            <a:extLst>
              <a:ext uri="{FF2B5EF4-FFF2-40B4-BE49-F238E27FC236}">
                <a16:creationId xmlns:a16="http://schemas.microsoft.com/office/drawing/2014/main" id="{36AF6BB7-38D6-4435-BED0-F3AF502E378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066800" y="16764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157" name="Date Placeholder 6156">
            <a:extLst>
              <a:ext uri="{FF2B5EF4-FFF2-40B4-BE49-F238E27FC236}">
                <a16:creationId xmlns:a16="http://schemas.microsoft.com/office/drawing/2014/main" id="{ECCFFF29-F5EE-44F6-B4E5-75F1D5C805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66800" y="63246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 noProof="1" dirty="0">
                <a:solidFill>
                  <a:schemeClr val="tx2"/>
                </a:solidFill>
                <a:latin typeface="Arial" charset="0"/>
              </a:defRPr>
            </a:lvl1pPr>
          </a:lstStyle>
          <a:p>
            <a:endParaRPr lang="zh-CN" altLang="en-US"/>
          </a:p>
        </p:txBody>
      </p:sp>
      <p:sp>
        <p:nvSpPr>
          <p:cNvPr id="6158" name="Footer Placeholder 6157">
            <a:extLst>
              <a:ext uri="{FF2B5EF4-FFF2-40B4-BE49-F238E27FC236}">
                <a16:creationId xmlns:a16="http://schemas.microsoft.com/office/drawing/2014/main" id="{A2BB55FD-4E20-4647-B934-553B7DC599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505200" y="63246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 noProof="1" dirty="0">
                <a:solidFill>
                  <a:schemeClr val="tx2"/>
                </a:solidFill>
                <a:latin typeface="Arial" charset="0"/>
              </a:defRPr>
            </a:lvl1pPr>
          </a:lstStyle>
          <a:p>
            <a:endParaRPr lang="zh-CN" altLang="en-US"/>
          </a:p>
        </p:txBody>
      </p:sp>
      <p:sp>
        <p:nvSpPr>
          <p:cNvPr id="6159" name="Slide Number Placeholder 6158">
            <a:extLst>
              <a:ext uri="{FF2B5EF4-FFF2-40B4-BE49-F238E27FC236}">
                <a16:creationId xmlns:a16="http://schemas.microsoft.com/office/drawing/2014/main" id="{0C03745B-DF27-411D-A438-2C0C3B6C5E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34200" y="63246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</a:lstStyle>
          <a:p>
            <a:fld id="{0ABF86F2-D1C3-4CE6-A40B-817D2865AD7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011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FF00"/>
        </a:buClr>
        <a:buSzPct val="80000"/>
        <a:buFont typeface="Wingdings" panose="05000000000000000000" pitchFamily="2" charset="2"/>
        <a:buChar char="®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lr>
          <a:srgbClr val="CC0000"/>
        </a:buClr>
        <a:buSzPct val="70000"/>
        <a:buFont typeface="Wingdings" panose="05000000000000000000" pitchFamily="2" charset="2"/>
        <a:buChar char="®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SzPct val="60000"/>
        <a:buFont typeface="Wingdings" panose="05000000000000000000" pitchFamily="2" charset="2"/>
        <a:buChar char="®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dist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rgbClr val="FFFFFF"/>
          </a:solidFill>
          <a:latin typeface="+mn-lt"/>
          <a:ea typeface="+mn-ea"/>
          <a:cs typeface="+mn-cs"/>
        </a:defRPr>
      </a:lvl2pPr>
      <a:lvl3pPr marL="914400" lvl="2" indent="0" algn="dist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rgbClr val="FFFFFF"/>
          </a:solidFill>
          <a:latin typeface="+mn-lt"/>
          <a:ea typeface="+mn-ea"/>
          <a:cs typeface="+mn-cs"/>
        </a:defRPr>
      </a:lvl3pPr>
      <a:lvl4pPr marL="1371600" lvl="3" indent="0" algn="dist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rgbClr val="FFFFFF"/>
          </a:solidFill>
          <a:latin typeface="+mn-lt"/>
          <a:ea typeface="+mn-ea"/>
          <a:cs typeface="+mn-cs"/>
        </a:defRPr>
      </a:lvl4pPr>
      <a:lvl5pPr marL="1828800" lvl="4" indent="0" algn="dist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rgbClr val="FFFFFF"/>
          </a:solidFill>
          <a:latin typeface="+mn-lt"/>
          <a:ea typeface="+mn-ea"/>
          <a:cs typeface="+mn-cs"/>
        </a:defRPr>
      </a:lvl5pPr>
      <a:lvl6pPr marL="2286000" lvl="5" indent="0" algn="dist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rgbClr val="FFFFFF"/>
          </a:solidFill>
          <a:latin typeface="+mn-lt"/>
          <a:ea typeface="+mn-ea"/>
          <a:cs typeface="+mn-cs"/>
        </a:defRPr>
      </a:lvl6pPr>
      <a:lvl7pPr marL="2743200" lvl="6" indent="0" algn="dist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rgbClr val="FFFFFF"/>
          </a:solidFill>
          <a:latin typeface="+mn-lt"/>
          <a:ea typeface="+mn-ea"/>
          <a:cs typeface="+mn-cs"/>
        </a:defRPr>
      </a:lvl7pPr>
      <a:lvl8pPr marL="3200400" lvl="7" indent="0" algn="dist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rgbClr val="FFFFFF"/>
          </a:solidFill>
          <a:latin typeface="+mn-lt"/>
          <a:ea typeface="+mn-ea"/>
          <a:cs typeface="+mn-cs"/>
        </a:defRPr>
      </a:lvl8pPr>
      <a:lvl9pPr marL="3657600" lvl="8" indent="0" algn="dist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rgbClr val="FFFFFF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3.emf"/><Relationship Id="rId32" Type="http://schemas.openxmlformats.org/officeDocument/2006/relationships/image" Target="../media/image67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5.emf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5.e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3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e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9.e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emf"/><Relationship Id="rId22" Type="http://schemas.openxmlformats.org/officeDocument/2006/relationships/image" Target="../media/image9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9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9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7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2.emf"/><Relationship Id="rId4" Type="http://schemas.openxmlformats.org/officeDocument/2006/relationships/image" Target="../media/image109.e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2.emf"/><Relationship Id="rId26" Type="http://schemas.openxmlformats.org/officeDocument/2006/relationships/image" Target="../media/image126.e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5.e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0.emf"/><Relationship Id="rId22" Type="http://schemas.openxmlformats.org/officeDocument/2006/relationships/image" Target="../media/image12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0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4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6.emf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3.e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3.e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9.emf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1.e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57.emf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9.e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6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emf"/><Relationship Id="rId20" Type="http://schemas.openxmlformats.org/officeDocument/2006/relationships/image" Target="../media/image170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3.e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72.e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10" Type="http://schemas.openxmlformats.org/officeDocument/2006/relationships/image" Target="../media/image165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7.emf"/><Relationship Id="rId22" Type="http://schemas.openxmlformats.org/officeDocument/2006/relationships/image" Target="../media/image17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e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4.e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76.emf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7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5.e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2.e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emf"/><Relationship Id="rId20" Type="http://schemas.openxmlformats.org/officeDocument/2006/relationships/image" Target="../media/image186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81.e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94.e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90.emf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6.e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98.emf"/><Relationship Id="rId4" Type="http://schemas.openxmlformats.org/officeDocument/2006/relationships/image" Target="../media/image195.emf"/><Relationship Id="rId9" Type="http://schemas.openxmlformats.org/officeDocument/2006/relationships/oleObject" Target="../embeddings/oleObject19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07.e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04.emf"/><Relationship Id="rId1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203.emf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0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emf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9.e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11.emf"/><Relationship Id="rId4" Type="http://schemas.openxmlformats.org/officeDocument/2006/relationships/image" Target="../media/image208.e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1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21.emf"/><Relationship Id="rId26" Type="http://schemas.openxmlformats.org/officeDocument/2006/relationships/image" Target="../media/image225.e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2.bin"/><Relationship Id="rId34" Type="http://schemas.openxmlformats.org/officeDocument/2006/relationships/image" Target="../media/image229.emf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218.emf"/><Relationship Id="rId17" Type="http://schemas.openxmlformats.org/officeDocument/2006/relationships/oleObject" Target="../embeddings/oleObject220.bin"/><Relationship Id="rId25" Type="http://schemas.openxmlformats.org/officeDocument/2006/relationships/oleObject" Target="../embeddings/oleObject224.bin"/><Relationship Id="rId33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emf"/><Relationship Id="rId20" Type="http://schemas.openxmlformats.org/officeDocument/2006/relationships/image" Target="../media/image222.emf"/><Relationship Id="rId29" Type="http://schemas.openxmlformats.org/officeDocument/2006/relationships/oleObject" Target="../embeddings/oleObject22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5.emf"/><Relationship Id="rId11" Type="http://schemas.openxmlformats.org/officeDocument/2006/relationships/oleObject" Target="../embeddings/oleObject217.bin"/><Relationship Id="rId24" Type="http://schemas.openxmlformats.org/officeDocument/2006/relationships/image" Target="../media/image224.emf"/><Relationship Id="rId32" Type="http://schemas.openxmlformats.org/officeDocument/2006/relationships/image" Target="../media/image228.emf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23" Type="http://schemas.openxmlformats.org/officeDocument/2006/relationships/oleObject" Target="../embeddings/oleObject223.bin"/><Relationship Id="rId28" Type="http://schemas.openxmlformats.org/officeDocument/2006/relationships/image" Target="../media/image226.emf"/><Relationship Id="rId10" Type="http://schemas.openxmlformats.org/officeDocument/2006/relationships/image" Target="../media/image217.emf"/><Relationship Id="rId19" Type="http://schemas.openxmlformats.org/officeDocument/2006/relationships/oleObject" Target="../embeddings/oleObject221.bin"/><Relationship Id="rId31" Type="http://schemas.openxmlformats.org/officeDocument/2006/relationships/oleObject" Target="../embeddings/oleObject227.bin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219.emf"/><Relationship Id="rId22" Type="http://schemas.openxmlformats.org/officeDocument/2006/relationships/image" Target="../media/image223.emf"/><Relationship Id="rId27" Type="http://schemas.openxmlformats.org/officeDocument/2006/relationships/oleObject" Target="../embeddings/oleObject225.bin"/><Relationship Id="rId30" Type="http://schemas.openxmlformats.org/officeDocument/2006/relationships/image" Target="../media/image227.emf"/><Relationship Id="rId8" Type="http://schemas.openxmlformats.org/officeDocument/2006/relationships/image" Target="../media/image21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e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37.emf"/><Relationship Id="rId26" Type="http://schemas.openxmlformats.org/officeDocument/2006/relationships/image" Target="../media/image241.emf"/><Relationship Id="rId3" Type="http://schemas.openxmlformats.org/officeDocument/2006/relationships/oleObject" Target="../embeddings/oleObject229.bin"/><Relationship Id="rId21" Type="http://schemas.openxmlformats.org/officeDocument/2006/relationships/oleObject" Target="../embeddings/oleObject238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34.emf"/><Relationship Id="rId17" Type="http://schemas.openxmlformats.org/officeDocument/2006/relationships/oleObject" Target="../embeddings/oleObject236.bin"/><Relationship Id="rId25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emf"/><Relationship Id="rId20" Type="http://schemas.openxmlformats.org/officeDocument/2006/relationships/image" Target="../media/image238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1.emf"/><Relationship Id="rId11" Type="http://schemas.openxmlformats.org/officeDocument/2006/relationships/oleObject" Target="../embeddings/oleObject233.bin"/><Relationship Id="rId24" Type="http://schemas.openxmlformats.org/officeDocument/2006/relationships/image" Target="../media/image240.emf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23" Type="http://schemas.openxmlformats.org/officeDocument/2006/relationships/oleObject" Target="../embeddings/oleObject239.bin"/><Relationship Id="rId10" Type="http://schemas.openxmlformats.org/officeDocument/2006/relationships/image" Target="../media/image233.emf"/><Relationship Id="rId19" Type="http://schemas.openxmlformats.org/officeDocument/2006/relationships/oleObject" Target="../embeddings/oleObject237.bin"/><Relationship Id="rId4" Type="http://schemas.openxmlformats.org/officeDocument/2006/relationships/image" Target="../media/image230.e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35.emf"/><Relationship Id="rId22" Type="http://schemas.openxmlformats.org/officeDocument/2006/relationships/image" Target="../media/image239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e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249.e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46.emf"/><Relationship Id="rId1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emf"/><Relationship Id="rId20" Type="http://schemas.openxmlformats.org/officeDocument/2006/relationships/image" Target="../media/image250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3.e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245.e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242.e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47.emf"/><Relationship Id="rId22" Type="http://schemas.openxmlformats.org/officeDocument/2006/relationships/image" Target="../media/image251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259.emf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56.emf"/><Relationship Id="rId17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8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53.e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5" Type="http://schemas.openxmlformats.org/officeDocument/2006/relationships/oleObject" Target="../embeddings/oleObject257.bin"/><Relationship Id="rId10" Type="http://schemas.openxmlformats.org/officeDocument/2006/relationships/image" Target="../media/image255.emf"/><Relationship Id="rId4" Type="http://schemas.openxmlformats.org/officeDocument/2006/relationships/image" Target="../media/image252.emf"/><Relationship Id="rId9" Type="http://schemas.openxmlformats.org/officeDocument/2006/relationships/oleObject" Target="../embeddings/oleObject254.bin"/><Relationship Id="rId14" Type="http://schemas.openxmlformats.org/officeDocument/2006/relationships/image" Target="../media/image25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e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67.e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64.emf"/><Relationship Id="rId17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6.emf"/><Relationship Id="rId20" Type="http://schemas.openxmlformats.org/officeDocument/2006/relationships/image" Target="../media/image268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61.e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63.emf"/><Relationship Id="rId19" Type="http://schemas.openxmlformats.org/officeDocument/2006/relationships/oleObject" Target="../embeddings/oleObject267.bin"/><Relationship Id="rId4" Type="http://schemas.openxmlformats.org/officeDocument/2006/relationships/image" Target="../media/image260.e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65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76.emf"/><Relationship Id="rId3" Type="http://schemas.openxmlformats.org/officeDocument/2006/relationships/oleObject" Target="../embeddings/oleObject268.bin"/><Relationship Id="rId21" Type="http://schemas.openxmlformats.org/officeDocument/2006/relationships/oleObject" Target="../embeddings/oleObject277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73.emf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5.emf"/><Relationship Id="rId20" Type="http://schemas.openxmlformats.org/officeDocument/2006/relationships/image" Target="../media/image277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0.emf"/><Relationship Id="rId11" Type="http://schemas.openxmlformats.org/officeDocument/2006/relationships/oleObject" Target="../embeddings/oleObject272.bin"/><Relationship Id="rId24" Type="http://schemas.openxmlformats.org/officeDocument/2006/relationships/image" Target="../media/image279.e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10" Type="http://schemas.openxmlformats.org/officeDocument/2006/relationships/image" Target="../media/image272.emf"/><Relationship Id="rId19" Type="http://schemas.openxmlformats.org/officeDocument/2006/relationships/oleObject" Target="../embeddings/oleObject276.bin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74.emf"/><Relationship Id="rId22" Type="http://schemas.openxmlformats.org/officeDocument/2006/relationships/image" Target="../media/image27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81.e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83.emf"/><Relationship Id="rId4" Type="http://schemas.openxmlformats.org/officeDocument/2006/relationships/image" Target="../media/image280.emf"/><Relationship Id="rId9" Type="http://schemas.openxmlformats.org/officeDocument/2006/relationships/oleObject" Target="../embeddings/oleObject28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92.e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89.emf"/><Relationship Id="rId1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1.emf"/><Relationship Id="rId20" Type="http://schemas.openxmlformats.org/officeDocument/2006/relationships/image" Target="../media/image293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86.emf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10" Type="http://schemas.openxmlformats.org/officeDocument/2006/relationships/image" Target="../media/image288.emf"/><Relationship Id="rId19" Type="http://schemas.openxmlformats.org/officeDocument/2006/relationships/oleObject" Target="../embeddings/oleObject292.bin"/><Relationship Id="rId4" Type="http://schemas.openxmlformats.org/officeDocument/2006/relationships/image" Target="../media/image285.e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90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301.e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98.emf"/><Relationship Id="rId17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0.emf"/><Relationship Id="rId20" Type="http://schemas.openxmlformats.org/officeDocument/2006/relationships/image" Target="../media/image302.e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95.emf"/><Relationship Id="rId11" Type="http://schemas.openxmlformats.org/officeDocument/2006/relationships/oleObject" Target="../embeddings/oleObject297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10" Type="http://schemas.openxmlformats.org/officeDocument/2006/relationships/image" Target="../media/image297.emf"/><Relationship Id="rId19" Type="http://schemas.openxmlformats.org/officeDocument/2006/relationships/oleObject" Target="../embeddings/oleObject301.bin"/><Relationship Id="rId4" Type="http://schemas.openxmlformats.org/officeDocument/2006/relationships/image" Target="../media/image294.e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9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e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04.e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30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emf"/><Relationship Id="rId13" Type="http://schemas.openxmlformats.org/officeDocument/2006/relationships/oleObject" Target="../embeddings/oleObject310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1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2.e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07.e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10" Type="http://schemas.openxmlformats.org/officeDocument/2006/relationships/image" Target="../media/image309.emf"/><Relationship Id="rId4" Type="http://schemas.openxmlformats.org/officeDocument/2006/relationships/image" Target="../media/image306.e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1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e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320.emf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317.emf"/><Relationship Id="rId17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9.emf"/><Relationship Id="rId20" Type="http://schemas.openxmlformats.org/officeDocument/2006/relationships/image" Target="../media/image321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14.emf"/><Relationship Id="rId11" Type="http://schemas.openxmlformats.org/officeDocument/2006/relationships/oleObject" Target="../embeddings/oleObject316.bin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10" Type="http://schemas.openxmlformats.org/officeDocument/2006/relationships/image" Target="../media/image316.emf"/><Relationship Id="rId19" Type="http://schemas.openxmlformats.org/officeDocument/2006/relationships/oleObject" Target="../embeddings/oleObject320.bin"/><Relationship Id="rId4" Type="http://schemas.openxmlformats.org/officeDocument/2006/relationships/image" Target="../media/image313.e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18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329.e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26.emf"/><Relationship Id="rId17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8.emf"/><Relationship Id="rId20" Type="http://schemas.openxmlformats.org/officeDocument/2006/relationships/image" Target="../media/image330.e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23.e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325.emf"/><Relationship Id="rId19" Type="http://schemas.openxmlformats.org/officeDocument/2006/relationships/oleObject" Target="../embeddings/oleObject329.bin"/><Relationship Id="rId4" Type="http://schemas.openxmlformats.org/officeDocument/2006/relationships/image" Target="../media/image322.e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2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emf"/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38.emf"/><Relationship Id="rId3" Type="http://schemas.openxmlformats.org/officeDocument/2006/relationships/oleObject" Target="../embeddings/oleObject330.bin"/><Relationship Id="rId21" Type="http://schemas.openxmlformats.org/officeDocument/2006/relationships/oleObject" Target="../embeddings/oleObject339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35.emf"/><Relationship Id="rId17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7.emf"/><Relationship Id="rId20" Type="http://schemas.openxmlformats.org/officeDocument/2006/relationships/image" Target="../media/image339.e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32.e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10" Type="http://schemas.openxmlformats.org/officeDocument/2006/relationships/image" Target="../media/image334.emf"/><Relationship Id="rId19" Type="http://schemas.openxmlformats.org/officeDocument/2006/relationships/oleObject" Target="../embeddings/oleObject338.bin"/><Relationship Id="rId4" Type="http://schemas.openxmlformats.org/officeDocument/2006/relationships/image" Target="../media/image331.e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36.emf"/><Relationship Id="rId22" Type="http://schemas.openxmlformats.org/officeDocument/2006/relationships/image" Target="../media/image340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emf"/><Relationship Id="rId13" Type="http://schemas.openxmlformats.org/officeDocument/2006/relationships/oleObject" Target="../embeddings/oleObject345.bin"/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4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7.e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42.emf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10" Type="http://schemas.openxmlformats.org/officeDocument/2006/relationships/image" Target="../media/image344.emf"/><Relationship Id="rId4" Type="http://schemas.openxmlformats.org/officeDocument/2006/relationships/image" Target="../media/image341.e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46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emf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49.emf"/><Relationship Id="rId5" Type="http://schemas.openxmlformats.org/officeDocument/2006/relationships/oleObject" Target="../embeddings/oleObject348.bin"/><Relationship Id="rId10" Type="http://schemas.openxmlformats.org/officeDocument/2006/relationships/image" Target="../media/image351.emf"/><Relationship Id="rId4" Type="http://schemas.openxmlformats.org/officeDocument/2006/relationships/image" Target="../media/image348.emf"/><Relationship Id="rId9" Type="http://schemas.openxmlformats.org/officeDocument/2006/relationships/oleObject" Target="../embeddings/oleObject35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emf"/><Relationship Id="rId13" Type="http://schemas.openxmlformats.org/officeDocument/2006/relationships/oleObject" Target="../embeddings/oleObject356.bin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35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8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53.emf"/><Relationship Id="rId11" Type="http://schemas.openxmlformats.org/officeDocument/2006/relationships/oleObject" Target="../embeddings/oleObject355.bin"/><Relationship Id="rId5" Type="http://schemas.openxmlformats.org/officeDocument/2006/relationships/oleObject" Target="../embeddings/oleObject352.bin"/><Relationship Id="rId15" Type="http://schemas.openxmlformats.org/officeDocument/2006/relationships/oleObject" Target="../embeddings/oleObject357.bin"/><Relationship Id="rId10" Type="http://schemas.openxmlformats.org/officeDocument/2006/relationships/image" Target="../media/image355.emf"/><Relationship Id="rId4" Type="http://schemas.openxmlformats.org/officeDocument/2006/relationships/image" Target="../media/image352.e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357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emf"/><Relationship Id="rId3" Type="http://schemas.openxmlformats.org/officeDocument/2006/relationships/oleObject" Target="../embeddings/oleObject358.bin"/><Relationship Id="rId7" Type="http://schemas.openxmlformats.org/officeDocument/2006/relationships/oleObject" Target="../embeddings/oleObject3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60.emf"/><Relationship Id="rId5" Type="http://schemas.openxmlformats.org/officeDocument/2006/relationships/oleObject" Target="../embeddings/oleObject359.bin"/><Relationship Id="rId4" Type="http://schemas.openxmlformats.org/officeDocument/2006/relationships/image" Target="../media/image359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emf"/><Relationship Id="rId13" Type="http://schemas.openxmlformats.org/officeDocument/2006/relationships/oleObject" Target="../embeddings/oleObject366.bin"/><Relationship Id="rId18" Type="http://schemas.openxmlformats.org/officeDocument/2006/relationships/image" Target="../media/image369.emf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66.emf"/><Relationship Id="rId17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8.emf"/><Relationship Id="rId20" Type="http://schemas.openxmlformats.org/officeDocument/2006/relationships/image" Target="../media/image370.e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63.e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2.bin"/><Relationship Id="rId15" Type="http://schemas.openxmlformats.org/officeDocument/2006/relationships/oleObject" Target="../embeddings/oleObject367.bin"/><Relationship Id="rId10" Type="http://schemas.openxmlformats.org/officeDocument/2006/relationships/image" Target="../media/image365.emf"/><Relationship Id="rId19" Type="http://schemas.openxmlformats.org/officeDocument/2006/relationships/oleObject" Target="../embeddings/oleObject369.bin"/><Relationship Id="rId4" Type="http://schemas.openxmlformats.org/officeDocument/2006/relationships/image" Target="../media/image362.e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367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emf"/><Relationship Id="rId3" Type="http://schemas.openxmlformats.org/officeDocument/2006/relationships/oleObject" Target="../embeddings/oleObject370.bin"/><Relationship Id="rId7" Type="http://schemas.openxmlformats.org/officeDocument/2006/relationships/oleObject" Target="../embeddings/oleObject372.bin"/><Relationship Id="rId12" Type="http://schemas.openxmlformats.org/officeDocument/2006/relationships/image" Target="../media/image3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72.emf"/><Relationship Id="rId11" Type="http://schemas.openxmlformats.org/officeDocument/2006/relationships/oleObject" Target="../embeddings/oleObject374.bin"/><Relationship Id="rId5" Type="http://schemas.openxmlformats.org/officeDocument/2006/relationships/oleObject" Target="../embeddings/oleObject371.bin"/><Relationship Id="rId10" Type="http://schemas.openxmlformats.org/officeDocument/2006/relationships/image" Target="../media/image374.emf"/><Relationship Id="rId4" Type="http://schemas.openxmlformats.org/officeDocument/2006/relationships/image" Target="../media/image371.emf"/><Relationship Id="rId9" Type="http://schemas.openxmlformats.org/officeDocument/2006/relationships/oleObject" Target="../embeddings/oleObject37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emf"/><Relationship Id="rId3" Type="http://schemas.openxmlformats.org/officeDocument/2006/relationships/oleObject" Target="../embeddings/oleObject375.bin"/><Relationship Id="rId7" Type="http://schemas.openxmlformats.org/officeDocument/2006/relationships/oleObject" Target="../embeddings/oleObject3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77.emf"/><Relationship Id="rId5" Type="http://schemas.openxmlformats.org/officeDocument/2006/relationships/oleObject" Target="../embeddings/oleObject376.bin"/><Relationship Id="rId4" Type="http://schemas.openxmlformats.org/officeDocument/2006/relationships/image" Target="../media/image376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emf"/><Relationship Id="rId3" Type="http://schemas.openxmlformats.org/officeDocument/2006/relationships/oleObject" Target="../embeddings/oleObject378.bin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3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80.emf"/><Relationship Id="rId11" Type="http://schemas.openxmlformats.org/officeDocument/2006/relationships/oleObject" Target="../embeddings/oleObject382.bin"/><Relationship Id="rId5" Type="http://schemas.openxmlformats.org/officeDocument/2006/relationships/oleObject" Target="../embeddings/oleObject379.bin"/><Relationship Id="rId10" Type="http://schemas.openxmlformats.org/officeDocument/2006/relationships/image" Target="../media/image382.emf"/><Relationship Id="rId4" Type="http://schemas.openxmlformats.org/officeDocument/2006/relationships/image" Target="../media/image379.emf"/><Relationship Id="rId9" Type="http://schemas.openxmlformats.org/officeDocument/2006/relationships/oleObject" Target="../embeddings/oleObject38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emf"/><Relationship Id="rId13" Type="http://schemas.openxmlformats.org/officeDocument/2006/relationships/oleObject" Target="../embeddings/oleObject388.bin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85.e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84.bin"/><Relationship Id="rId10" Type="http://schemas.openxmlformats.org/officeDocument/2006/relationships/image" Target="../media/image387.emf"/><Relationship Id="rId4" Type="http://schemas.openxmlformats.org/officeDocument/2006/relationships/image" Target="../media/image384.e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89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emf"/><Relationship Id="rId13" Type="http://schemas.openxmlformats.org/officeDocument/2006/relationships/oleObject" Target="../embeddings/oleObject394.bin"/><Relationship Id="rId3" Type="http://schemas.openxmlformats.org/officeDocument/2006/relationships/oleObject" Target="../embeddings/oleObject389.bin"/><Relationship Id="rId7" Type="http://schemas.openxmlformats.org/officeDocument/2006/relationships/oleObject" Target="../embeddings/oleObject391.bin"/><Relationship Id="rId12" Type="http://schemas.openxmlformats.org/officeDocument/2006/relationships/image" Target="../media/image3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91.emf"/><Relationship Id="rId11" Type="http://schemas.openxmlformats.org/officeDocument/2006/relationships/oleObject" Target="../embeddings/oleObject393.bin"/><Relationship Id="rId5" Type="http://schemas.openxmlformats.org/officeDocument/2006/relationships/oleObject" Target="../embeddings/oleObject390.bin"/><Relationship Id="rId10" Type="http://schemas.openxmlformats.org/officeDocument/2006/relationships/image" Target="../media/image393.emf"/><Relationship Id="rId4" Type="http://schemas.openxmlformats.org/officeDocument/2006/relationships/image" Target="../media/image390.emf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395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emf"/><Relationship Id="rId13" Type="http://schemas.openxmlformats.org/officeDocument/2006/relationships/oleObject" Target="../embeddings/oleObject400.bin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40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2.e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97.emf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10" Type="http://schemas.openxmlformats.org/officeDocument/2006/relationships/image" Target="../media/image399.emf"/><Relationship Id="rId4" Type="http://schemas.openxmlformats.org/officeDocument/2006/relationships/image" Target="../media/image396.e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401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emf"/><Relationship Id="rId3" Type="http://schemas.openxmlformats.org/officeDocument/2006/relationships/oleObject" Target="../embeddings/oleObject402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4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04.emf"/><Relationship Id="rId11" Type="http://schemas.openxmlformats.org/officeDocument/2006/relationships/oleObject" Target="../embeddings/oleObject406.bin"/><Relationship Id="rId5" Type="http://schemas.openxmlformats.org/officeDocument/2006/relationships/oleObject" Target="../embeddings/oleObject403.bin"/><Relationship Id="rId10" Type="http://schemas.openxmlformats.org/officeDocument/2006/relationships/image" Target="../media/image406.emf"/><Relationship Id="rId4" Type="http://schemas.openxmlformats.org/officeDocument/2006/relationships/image" Target="../media/image403.emf"/><Relationship Id="rId9" Type="http://schemas.openxmlformats.org/officeDocument/2006/relationships/oleObject" Target="../embeddings/oleObject40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emf"/><Relationship Id="rId13" Type="http://schemas.openxmlformats.org/officeDocument/2006/relationships/oleObject" Target="../embeddings/oleObject412.bin"/><Relationship Id="rId3" Type="http://schemas.openxmlformats.org/officeDocument/2006/relationships/oleObject" Target="../embeddings/oleObject407.bin"/><Relationship Id="rId7" Type="http://schemas.openxmlformats.org/officeDocument/2006/relationships/oleObject" Target="../embeddings/oleObject409.bin"/><Relationship Id="rId12" Type="http://schemas.openxmlformats.org/officeDocument/2006/relationships/image" Target="../media/image4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09.emf"/><Relationship Id="rId11" Type="http://schemas.openxmlformats.org/officeDocument/2006/relationships/oleObject" Target="../embeddings/oleObject411.bin"/><Relationship Id="rId5" Type="http://schemas.openxmlformats.org/officeDocument/2006/relationships/oleObject" Target="../embeddings/oleObject408.bin"/><Relationship Id="rId10" Type="http://schemas.openxmlformats.org/officeDocument/2006/relationships/image" Target="../media/image411.emf"/><Relationship Id="rId4" Type="http://schemas.openxmlformats.org/officeDocument/2006/relationships/image" Target="../media/image408.emf"/><Relationship Id="rId9" Type="http://schemas.openxmlformats.org/officeDocument/2006/relationships/oleObject" Target="../embeddings/oleObject410.bin"/><Relationship Id="rId14" Type="http://schemas.openxmlformats.org/officeDocument/2006/relationships/image" Target="../media/image413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emf"/><Relationship Id="rId13" Type="http://schemas.openxmlformats.org/officeDocument/2006/relationships/oleObject" Target="../embeddings/oleObject418.bin"/><Relationship Id="rId18" Type="http://schemas.openxmlformats.org/officeDocument/2006/relationships/image" Target="../media/image421.emf"/><Relationship Id="rId26" Type="http://schemas.openxmlformats.org/officeDocument/2006/relationships/image" Target="../media/image425.emf"/><Relationship Id="rId3" Type="http://schemas.openxmlformats.org/officeDocument/2006/relationships/oleObject" Target="../embeddings/oleObject413.bin"/><Relationship Id="rId21" Type="http://schemas.openxmlformats.org/officeDocument/2006/relationships/oleObject" Target="../embeddings/oleObject422.bin"/><Relationship Id="rId7" Type="http://schemas.openxmlformats.org/officeDocument/2006/relationships/oleObject" Target="../embeddings/oleObject415.bin"/><Relationship Id="rId12" Type="http://schemas.openxmlformats.org/officeDocument/2006/relationships/image" Target="../media/image418.emf"/><Relationship Id="rId17" Type="http://schemas.openxmlformats.org/officeDocument/2006/relationships/oleObject" Target="../embeddings/oleObject420.bin"/><Relationship Id="rId25" Type="http://schemas.openxmlformats.org/officeDocument/2006/relationships/oleObject" Target="../embeddings/oleObject4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0.emf"/><Relationship Id="rId20" Type="http://schemas.openxmlformats.org/officeDocument/2006/relationships/image" Target="../media/image422.e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415.emf"/><Relationship Id="rId11" Type="http://schemas.openxmlformats.org/officeDocument/2006/relationships/oleObject" Target="../embeddings/oleObject417.bin"/><Relationship Id="rId24" Type="http://schemas.openxmlformats.org/officeDocument/2006/relationships/image" Target="../media/image424.emf"/><Relationship Id="rId5" Type="http://schemas.openxmlformats.org/officeDocument/2006/relationships/oleObject" Target="../embeddings/oleObject414.bin"/><Relationship Id="rId15" Type="http://schemas.openxmlformats.org/officeDocument/2006/relationships/oleObject" Target="../embeddings/oleObject419.bin"/><Relationship Id="rId23" Type="http://schemas.openxmlformats.org/officeDocument/2006/relationships/oleObject" Target="../embeddings/oleObject423.bin"/><Relationship Id="rId10" Type="http://schemas.openxmlformats.org/officeDocument/2006/relationships/image" Target="../media/image417.emf"/><Relationship Id="rId19" Type="http://schemas.openxmlformats.org/officeDocument/2006/relationships/oleObject" Target="../embeddings/oleObject421.bin"/><Relationship Id="rId4" Type="http://schemas.openxmlformats.org/officeDocument/2006/relationships/image" Target="../media/image414.emf"/><Relationship Id="rId9" Type="http://schemas.openxmlformats.org/officeDocument/2006/relationships/oleObject" Target="../embeddings/oleObject416.bin"/><Relationship Id="rId14" Type="http://schemas.openxmlformats.org/officeDocument/2006/relationships/image" Target="../media/image419.emf"/><Relationship Id="rId22" Type="http://schemas.openxmlformats.org/officeDocument/2006/relationships/image" Target="../media/image423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emf"/><Relationship Id="rId3" Type="http://schemas.openxmlformats.org/officeDocument/2006/relationships/oleObject" Target="../embeddings/oleObject425.bin"/><Relationship Id="rId7" Type="http://schemas.openxmlformats.org/officeDocument/2006/relationships/oleObject" Target="../embeddings/oleObject4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427.emf"/><Relationship Id="rId5" Type="http://schemas.openxmlformats.org/officeDocument/2006/relationships/oleObject" Target="../embeddings/oleObject426.bin"/><Relationship Id="rId4" Type="http://schemas.openxmlformats.org/officeDocument/2006/relationships/image" Target="../media/image426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emf"/><Relationship Id="rId13" Type="http://schemas.openxmlformats.org/officeDocument/2006/relationships/oleObject" Target="../embeddings/oleObject433.bin"/><Relationship Id="rId18" Type="http://schemas.openxmlformats.org/officeDocument/2006/relationships/image" Target="../media/image436.emf"/><Relationship Id="rId3" Type="http://schemas.openxmlformats.org/officeDocument/2006/relationships/oleObject" Target="../embeddings/oleObject428.bin"/><Relationship Id="rId7" Type="http://schemas.openxmlformats.org/officeDocument/2006/relationships/oleObject" Target="../embeddings/oleObject430.bin"/><Relationship Id="rId12" Type="http://schemas.openxmlformats.org/officeDocument/2006/relationships/image" Target="../media/image433.emf"/><Relationship Id="rId17" Type="http://schemas.openxmlformats.org/officeDocument/2006/relationships/oleObject" Target="../embeddings/oleObject4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5.emf"/><Relationship Id="rId20" Type="http://schemas.openxmlformats.org/officeDocument/2006/relationships/image" Target="../media/image437.e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430.emf"/><Relationship Id="rId11" Type="http://schemas.openxmlformats.org/officeDocument/2006/relationships/oleObject" Target="../embeddings/oleObject432.bin"/><Relationship Id="rId5" Type="http://schemas.openxmlformats.org/officeDocument/2006/relationships/oleObject" Target="../embeddings/oleObject429.bin"/><Relationship Id="rId15" Type="http://schemas.openxmlformats.org/officeDocument/2006/relationships/oleObject" Target="../embeddings/oleObject434.bin"/><Relationship Id="rId10" Type="http://schemas.openxmlformats.org/officeDocument/2006/relationships/image" Target="../media/image432.emf"/><Relationship Id="rId19" Type="http://schemas.openxmlformats.org/officeDocument/2006/relationships/oleObject" Target="../embeddings/oleObject436.bin"/><Relationship Id="rId4" Type="http://schemas.openxmlformats.org/officeDocument/2006/relationships/image" Target="../media/image429.emf"/><Relationship Id="rId9" Type="http://schemas.openxmlformats.org/officeDocument/2006/relationships/oleObject" Target="../embeddings/oleObject431.bin"/><Relationship Id="rId14" Type="http://schemas.openxmlformats.org/officeDocument/2006/relationships/image" Target="../media/image43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emf"/><Relationship Id="rId13" Type="http://schemas.openxmlformats.org/officeDocument/2006/relationships/oleObject" Target="../embeddings/oleObject442.bin"/><Relationship Id="rId3" Type="http://schemas.openxmlformats.org/officeDocument/2006/relationships/oleObject" Target="../embeddings/oleObject437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44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4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439.emf"/><Relationship Id="rId11" Type="http://schemas.openxmlformats.org/officeDocument/2006/relationships/oleObject" Target="../embeddings/oleObject441.bin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10" Type="http://schemas.openxmlformats.org/officeDocument/2006/relationships/image" Target="../media/image441.emf"/><Relationship Id="rId4" Type="http://schemas.openxmlformats.org/officeDocument/2006/relationships/image" Target="../media/image438.emf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443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emf"/><Relationship Id="rId13" Type="http://schemas.openxmlformats.org/officeDocument/2006/relationships/oleObject" Target="../embeddings/oleObject449.bin"/><Relationship Id="rId18" Type="http://schemas.openxmlformats.org/officeDocument/2006/relationships/image" Target="../media/image452.emf"/><Relationship Id="rId3" Type="http://schemas.openxmlformats.org/officeDocument/2006/relationships/oleObject" Target="../embeddings/oleObject444.bin"/><Relationship Id="rId7" Type="http://schemas.openxmlformats.org/officeDocument/2006/relationships/oleObject" Target="../embeddings/oleObject446.bin"/><Relationship Id="rId12" Type="http://schemas.openxmlformats.org/officeDocument/2006/relationships/image" Target="../media/image449.emf"/><Relationship Id="rId17" Type="http://schemas.openxmlformats.org/officeDocument/2006/relationships/oleObject" Target="../embeddings/oleObject4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1.emf"/><Relationship Id="rId20" Type="http://schemas.openxmlformats.org/officeDocument/2006/relationships/image" Target="../media/image453.e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446.emf"/><Relationship Id="rId11" Type="http://schemas.openxmlformats.org/officeDocument/2006/relationships/oleObject" Target="../embeddings/oleObject448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10" Type="http://schemas.openxmlformats.org/officeDocument/2006/relationships/image" Target="../media/image448.emf"/><Relationship Id="rId19" Type="http://schemas.openxmlformats.org/officeDocument/2006/relationships/oleObject" Target="../embeddings/oleObject452.bin"/><Relationship Id="rId4" Type="http://schemas.openxmlformats.org/officeDocument/2006/relationships/image" Target="../media/image445.e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450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emf"/><Relationship Id="rId13" Type="http://schemas.openxmlformats.org/officeDocument/2006/relationships/oleObject" Target="../embeddings/oleObject458.bin"/><Relationship Id="rId3" Type="http://schemas.openxmlformats.org/officeDocument/2006/relationships/oleObject" Target="../embeddings/oleObject453.bin"/><Relationship Id="rId7" Type="http://schemas.openxmlformats.org/officeDocument/2006/relationships/oleObject" Target="../embeddings/oleObject455.bin"/><Relationship Id="rId12" Type="http://schemas.openxmlformats.org/officeDocument/2006/relationships/image" Target="../media/image45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0.e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455.emf"/><Relationship Id="rId11" Type="http://schemas.openxmlformats.org/officeDocument/2006/relationships/oleObject" Target="../embeddings/oleObject457.bin"/><Relationship Id="rId5" Type="http://schemas.openxmlformats.org/officeDocument/2006/relationships/oleObject" Target="../embeddings/oleObject454.bin"/><Relationship Id="rId15" Type="http://schemas.openxmlformats.org/officeDocument/2006/relationships/oleObject" Target="../embeddings/oleObject459.bin"/><Relationship Id="rId10" Type="http://schemas.openxmlformats.org/officeDocument/2006/relationships/image" Target="../media/image457.emf"/><Relationship Id="rId4" Type="http://schemas.openxmlformats.org/officeDocument/2006/relationships/image" Target="../media/image454.emf"/><Relationship Id="rId9" Type="http://schemas.openxmlformats.org/officeDocument/2006/relationships/oleObject" Target="../embeddings/oleObject456.bin"/><Relationship Id="rId14" Type="http://schemas.openxmlformats.org/officeDocument/2006/relationships/image" Target="../media/image459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emf"/><Relationship Id="rId3" Type="http://schemas.openxmlformats.org/officeDocument/2006/relationships/oleObject" Target="../embeddings/oleObject460.bin"/><Relationship Id="rId7" Type="http://schemas.openxmlformats.org/officeDocument/2006/relationships/oleObject" Target="../embeddings/oleObject462.bin"/><Relationship Id="rId12" Type="http://schemas.openxmlformats.org/officeDocument/2006/relationships/image" Target="../media/image4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462.emf"/><Relationship Id="rId11" Type="http://schemas.openxmlformats.org/officeDocument/2006/relationships/oleObject" Target="../embeddings/oleObject464.bin"/><Relationship Id="rId5" Type="http://schemas.openxmlformats.org/officeDocument/2006/relationships/oleObject" Target="../embeddings/oleObject461.bin"/><Relationship Id="rId10" Type="http://schemas.openxmlformats.org/officeDocument/2006/relationships/image" Target="../media/image464.emf"/><Relationship Id="rId4" Type="http://schemas.openxmlformats.org/officeDocument/2006/relationships/image" Target="../media/image461.emf"/><Relationship Id="rId9" Type="http://schemas.openxmlformats.org/officeDocument/2006/relationships/oleObject" Target="../embeddings/oleObject46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emf"/><Relationship Id="rId13" Type="http://schemas.openxmlformats.org/officeDocument/2006/relationships/oleObject" Target="../embeddings/oleObject470.bin"/><Relationship Id="rId3" Type="http://schemas.openxmlformats.org/officeDocument/2006/relationships/oleObject" Target="../embeddings/oleObject465.bin"/><Relationship Id="rId7" Type="http://schemas.openxmlformats.org/officeDocument/2006/relationships/oleObject" Target="../embeddings/oleObject467.bin"/><Relationship Id="rId12" Type="http://schemas.openxmlformats.org/officeDocument/2006/relationships/image" Target="../media/image47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2.e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67.emf"/><Relationship Id="rId11" Type="http://schemas.openxmlformats.org/officeDocument/2006/relationships/oleObject" Target="../embeddings/oleObject469.bin"/><Relationship Id="rId5" Type="http://schemas.openxmlformats.org/officeDocument/2006/relationships/oleObject" Target="../embeddings/oleObject466.bin"/><Relationship Id="rId15" Type="http://schemas.openxmlformats.org/officeDocument/2006/relationships/oleObject" Target="../embeddings/oleObject471.bin"/><Relationship Id="rId10" Type="http://schemas.openxmlformats.org/officeDocument/2006/relationships/image" Target="../media/image469.emf"/><Relationship Id="rId4" Type="http://schemas.openxmlformats.org/officeDocument/2006/relationships/image" Target="../media/image466.emf"/><Relationship Id="rId9" Type="http://schemas.openxmlformats.org/officeDocument/2006/relationships/oleObject" Target="../embeddings/oleObject468.bin"/><Relationship Id="rId14" Type="http://schemas.openxmlformats.org/officeDocument/2006/relationships/image" Target="../media/image471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emf"/><Relationship Id="rId3" Type="http://schemas.openxmlformats.org/officeDocument/2006/relationships/oleObject" Target="../embeddings/oleObject472.bin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4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474.emf"/><Relationship Id="rId11" Type="http://schemas.openxmlformats.org/officeDocument/2006/relationships/oleObject" Target="../embeddings/oleObject476.bin"/><Relationship Id="rId5" Type="http://schemas.openxmlformats.org/officeDocument/2006/relationships/oleObject" Target="../embeddings/oleObject473.bin"/><Relationship Id="rId10" Type="http://schemas.openxmlformats.org/officeDocument/2006/relationships/image" Target="../media/image476.emf"/><Relationship Id="rId4" Type="http://schemas.openxmlformats.org/officeDocument/2006/relationships/image" Target="../media/image473.emf"/><Relationship Id="rId9" Type="http://schemas.openxmlformats.org/officeDocument/2006/relationships/oleObject" Target="../embeddings/oleObject475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emf"/><Relationship Id="rId13" Type="http://schemas.openxmlformats.org/officeDocument/2006/relationships/oleObject" Target="../embeddings/oleObject482.bin"/><Relationship Id="rId3" Type="http://schemas.openxmlformats.org/officeDocument/2006/relationships/oleObject" Target="../embeddings/oleObject477.bin"/><Relationship Id="rId7" Type="http://schemas.openxmlformats.org/officeDocument/2006/relationships/oleObject" Target="../embeddings/oleObject479.bin"/><Relationship Id="rId12" Type="http://schemas.openxmlformats.org/officeDocument/2006/relationships/image" Target="../media/image48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4.e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479.emf"/><Relationship Id="rId11" Type="http://schemas.openxmlformats.org/officeDocument/2006/relationships/oleObject" Target="../embeddings/oleObject481.bin"/><Relationship Id="rId5" Type="http://schemas.openxmlformats.org/officeDocument/2006/relationships/oleObject" Target="../embeddings/oleObject478.bin"/><Relationship Id="rId15" Type="http://schemas.openxmlformats.org/officeDocument/2006/relationships/oleObject" Target="../embeddings/oleObject483.bin"/><Relationship Id="rId10" Type="http://schemas.openxmlformats.org/officeDocument/2006/relationships/image" Target="../media/image481.emf"/><Relationship Id="rId4" Type="http://schemas.openxmlformats.org/officeDocument/2006/relationships/image" Target="../media/image478.emf"/><Relationship Id="rId9" Type="http://schemas.openxmlformats.org/officeDocument/2006/relationships/oleObject" Target="../embeddings/oleObject480.bin"/><Relationship Id="rId14" Type="http://schemas.openxmlformats.org/officeDocument/2006/relationships/image" Target="../media/image483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7.emf"/><Relationship Id="rId3" Type="http://schemas.openxmlformats.org/officeDocument/2006/relationships/oleObject" Target="../embeddings/oleObject484.bin"/><Relationship Id="rId7" Type="http://schemas.openxmlformats.org/officeDocument/2006/relationships/oleObject" Target="../embeddings/oleObject4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486.emf"/><Relationship Id="rId5" Type="http://schemas.openxmlformats.org/officeDocument/2006/relationships/oleObject" Target="../embeddings/oleObject485.bin"/><Relationship Id="rId4" Type="http://schemas.openxmlformats.org/officeDocument/2006/relationships/image" Target="../media/image485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emf"/><Relationship Id="rId13" Type="http://schemas.openxmlformats.org/officeDocument/2006/relationships/oleObject" Target="../embeddings/oleObject492.bin"/><Relationship Id="rId18" Type="http://schemas.openxmlformats.org/officeDocument/2006/relationships/image" Target="../media/image495.emf"/><Relationship Id="rId3" Type="http://schemas.openxmlformats.org/officeDocument/2006/relationships/oleObject" Target="../embeddings/oleObject487.bin"/><Relationship Id="rId7" Type="http://schemas.openxmlformats.org/officeDocument/2006/relationships/oleObject" Target="../embeddings/oleObject489.bin"/><Relationship Id="rId12" Type="http://schemas.openxmlformats.org/officeDocument/2006/relationships/image" Target="../media/image492.emf"/><Relationship Id="rId17" Type="http://schemas.openxmlformats.org/officeDocument/2006/relationships/oleObject" Target="../embeddings/oleObject4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4.emf"/><Relationship Id="rId20" Type="http://schemas.openxmlformats.org/officeDocument/2006/relationships/image" Target="../media/image496.e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89.emf"/><Relationship Id="rId11" Type="http://schemas.openxmlformats.org/officeDocument/2006/relationships/oleObject" Target="../embeddings/oleObject491.bin"/><Relationship Id="rId5" Type="http://schemas.openxmlformats.org/officeDocument/2006/relationships/oleObject" Target="../embeddings/oleObject488.bin"/><Relationship Id="rId15" Type="http://schemas.openxmlformats.org/officeDocument/2006/relationships/oleObject" Target="../embeddings/oleObject493.bin"/><Relationship Id="rId10" Type="http://schemas.openxmlformats.org/officeDocument/2006/relationships/image" Target="../media/image491.emf"/><Relationship Id="rId19" Type="http://schemas.openxmlformats.org/officeDocument/2006/relationships/oleObject" Target="../embeddings/oleObject495.bin"/><Relationship Id="rId4" Type="http://schemas.openxmlformats.org/officeDocument/2006/relationships/image" Target="../media/image488.emf"/><Relationship Id="rId9" Type="http://schemas.openxmlformats.org/officeDocument/2006/relationships/oleObject" Target="../embeddings/oleObject490.bin"/><Relationship Id="rId14" Type="http://schemas.openxmlformats.org/officeDocument/2006/relationships/image" Target="../media/image493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emf"/><Relationship Id="rId3" Type="http://schemas.openxmlformats.org/officeDocument/2006/relationships/oleObject" Target="../embeddings/oleObject496.bin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50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98.emf"/><Relationship Id="rId11" Type="http://schemas.openxmlformats.org/officeDocument/2006/relationships/oleObject" Target="../embeddings/oleObject500.bin"/><Relationship Id="rId5" Type="http://schemas.openxmlformats.org/officeDocument/2006/relationships/oleObject" Target="../embeddings/oleObject497.bin"/><Relationship Id="rId10" Type="http://schemas.openxmlformats.org/officeDocument/2006/relationships/image" Target="../media/image500.emf"/><Relationship Id="rId4" Type="http://schemas.openxmlformats.org/officeDocument/2006/relationships/image" Target="../media/image497.emf"/><Relationship Id="rId9" Type="http://schemas.openxmlformats.org/officeDocument/2006/relationships/oleObject" Target="../embeddings/oleObject49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emf"/><Relationship Id="rId26" Type="http://schemas.openxmlformats.org/officeDocument/2006/relationships/image" Target="../media/image37.e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6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8.emf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Relationship Id="rId27" Type="http://schemas.openxmlformats.org/officeDocument/2006/relationships/oleObject" Target="../embeddings/oleObject37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emf"/><Relationship Id="rId13" Type="http://schemas.openxmlformats.org/officeDocument/2006/relationships/oleObject" Target="../embeddings/oleObject506.bin"/><Relationship Id="rId18" Type="http://schemas.openxmlformats.org/officeDocument/2006/relationships/image" Target="../media/image509.emf"/><Relationship Id="rId3" Type="http://schemas.openxmlformats.org/officeDocument/2006/relationships/oleObject" Target="../embeddings/oleObject501.bin"/><Relationship Id="rId21" Type="http://schemas.openxmlformats.org/officeDocument/2006/relationships/oleObject" Target="../embeddings/oleObject510.bin"/><Relationship Id="rId7" Type="http://schemas.openxmlformats.org/officeDocument/2006/relationships/oleObject" Target="../embeddings/oleObject503.bin"/><Relationship Id="rId12" Type="http://schemas.openxmlformats.org/officeDocument/2006/relationships/image" Target="../media/image506.emf"/><Relationship Id="rId17" Type="http://schemas.openxmlformats.org/officeDocument/2006/relationships/oleObject" Target="../embeddings/oleObject5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8.emf"/><Relationship Id="rId20" Type="http://schemas.openxmlformats.org/officeDocument/2006/relationships/image" Target="../media/image510.e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503.emf"/><Relationship Id="rId11" Type="http://schemas.openxmlformats.org/officeDocument/2006/relationships/oleObject" Target="../embeddings/oleObject505.bin"/><Relationship Id="rId5" Type="http://schemas.openxmlformats.org/officeDocument/2006/relationships/oleObject" Target="../embeddings/oleObject502.bin"/><Relationship Id="rId15" Type="http://schemas.openxmlformats.org/officeDocument/2006/relationships/oleObject" Target="../embeddings/oleObject507.bin"/><Relationship Id="rId10" Type="http://schemas.openxmlformats.org/officeDocument/2006/relationships/image" Target="../media/image505.emf"/><Relationship Id="rId19" Type="http://schemas.openxmlformats.org/officeDocument/2006/relationships/oleObject" Target="../embeddings/oleObject509.bin"/><Relationship Id="rId4" Type="http://schemas.openxmlformats.org/officeDocument/2006/relationships/image" Target="../media/image502.emf"/><Relationship Id="rId9" Type="http://schemas.openxmlformats.org/officeDocument/2006/relationships/oleObject" Target="../embeddings/oleObject504.bin"/><Relationship Id="rId14" Type="http://schemas.openxmlformats.org/officeDocument/2006/relationships/image" Target="../media/image507.emf"/><Relationship Id="rId22" Type="http://schemas.openxmlformats.org/officeDocument/2006/relationships/image" Target="../media/image5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11267">
            <a:extLst>
              <a:ext uri="{FF2B5EF4-FFF2-40B4-BE49-F238E27FC236}">
                <a16:creationId xmlns:a16="http://schemas.microsoft.com/office/drawing/2014/main" id="{75BC41F0-3506-48D5-83DB-3A2DD203D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333375"/>
            <a:ext cx="3527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六章    积 分 法</a:t>
            </a:r>
          </a:p>
        </p:txBody>
      </p:sp>
      <p:sp>
        <p:nvSpPr>
          <p:cNvPr id="11269" name="文本框 11268">
            <a:extLst>
              <a:ext uri="{FF2B5EF4-FFF2-40B4-BE49-F238E27FC236}">
                <a16:creationId xmlns:a16="http://schemas.microsoft.com/office/drawing/2014/main" id="{55D2508B-AD9C-4695-88D3-5B37F8476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196975"/>
            <a:ext cx="55370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§6.1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定积分的基本积分法</a:t>
            </a:r>
          </a:p>
        </p:txBody>
      </p:sp>
      <p:grpSp>
        <p:nvGrpSpPr>
          <p:cNvPr id="11290" name="组合 11289">
            <a:extLst>
              <a:ext uri="{FF2B5EF4-FFF2-40B4-BE49-F238E27FC236}">
                <a16:creationId xmlns:a16="http://schemas.microsoft.com/office/drawing/2014/main" id="{031226AF-F6F6-4680-B722-F4F2EDE2F55B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133600"/>
            <a:ext cx="3748087" cy="1036638"/>
            <a:chOff x="872" y="858"/>
            <a:chExt cx="2361" cy="653"/>
          </a:xfrm>
        </p:grpSpPr>
        <p:sp>
          <p:nvSpPr>
            <p:cNvPr id="3076" name="文本框 11269">
              <a:extLst>
                <a:ext uri="{FF2B5EF4-FFF2-40B4-BE49-F238E27FC236}">
                  <a16:creationId xmlns:a16="http://schemas.microsoft.com/office/drawing/2014/main" id="{637D6B69-9EBC-407C-AC39-7C21BF02C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2" y="1052"/>
              <a:ext cx="23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定积分                    计算</a:t>
              </a:r>
            </a:p>
          </p:txBody>
        </p:sp>
        <p:graphicFrame>
          <p:nvGraphicFramePr>
            <p:cNvPr id="3077" name="对象 11270">
              <a:extLst>
                <a:ext uri="{FF2B5EF4-FFF2-40B4-BE49-F238E27FC236}">
                  <a16:creationId xmlns:a16="http://schemas.microsoft.com/office/drawing/2014/main" id="{F00DEEA1-4394-4D58-8431-0758F9F1CB3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19" y="858"/>
            <a:ext cx="1019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4325917" imgH="10363517" progId="Equation.DSMT4">
                    <p:embed/>
                  </p:oleObj>
                </mc:Choice>
                <mc:Fallback>
                  <p:oleObj name="Equation" r:id="rId3" imgW="14325917" imgH="10363517" progId="Equation.DSMT4">
                    <p:embed/>
                    <p:pic>
                      <p:nvPicPr>
                        <p:cNvPr id="3077" name="对象 11270">
                          <a:extLst>
                            <a:ext uri="{FF2B5EF4-FFF2-40B4-BE49-F238E27FC236}">
                              <a16:creationId xmlns:a16="http://schemas.microsoft.com/office/drawing/2014/main" id="{F00DEEA1-4394-4D58-8431-0758F9F1CB3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858"/>
                          <a:ext cx="1019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5" name="组合 11274">
            <a:extLst>
              <a:ext uri="{FF2B5EF4-FFF2-40B4-BE49-F238E27FC236}">
                <a16:creationId xmlns:a16="http://schemas.microsoft.com/office/drawing/2014/main" id="{8C920DFB-FA36-4E08-97F0-532624592EEC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2205038"/>
            <a:ext cx="1098550" cy="576262"/>
            <a:chOff x="3243" y="890"/>
            <a:chExt cx="692" cy="363"/>
          </a:xfrm>
        </p:grpSpPr>
        <p:sp>
          <p:nvSpPr>
            <p:cNvPr id="3079" name="直接连接符 11271">
              <a:extLst>
                <a:ext uri="{FF2B5EF4-FFF2-40B4-BE49-F238E27FC236}">
                  <a16:creationId xmlns:a16="http://schemas.microsoft.com/office/drawing/2014/main" id="{24D313CE-D876-4AA9-8063-DE4FF73B51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253"/>
              <a:ext cx="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0" name="文本框 11272">
              <a:extLst>
                <a:ext uri="{FF2B5EF4-FFF2-40B4-BE49-F238E27FC236}">
                  <a16:creationId xmlns:a16="http://schemas.microsoft.com/office/drawing/2014/main" id="{26E74C8F-ADBD-4602-BC23-3948AE6B4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890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归结为</a:t>
              </a:r>
            </a:p>
          </p:txBody>
        </p:sp>
      </p:grpSp>
      <p:sp>
        <p:nvSpPr>
          <p:cNvPr id="11274" name="文本框 11273">
            <a:extLst>
              <a:ext uri="{FF2B5EF4-FFF2-40B4-BE49-F238E27FC236}">
                <a16:creationId xmlns:a16="http://schemas.microsoft.com/office/drawing/2014/main" id="{6E94BF88-5A7C-44C5-B501-75DD3FA1F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2420938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函数计算</a:t>
            </a:r>
          </a:p>
        </p:txBody>
      </p:sp>
      <p:grpSp>
        <p:nvGrpSpPr>
          <p:cNvPr id="11276" name="组合 11275">
            <a:extLst>
              <a:ext uri="{FF2B5EF4-FFF2-40B4-BE49-F238E27FC236}">
                <a16:creationId xmlns:a16="http://schemas.microsoft.com/office/drawing/2014/main" id="{808DA640-4D33-4F0D-B635-42A9F62C85A0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3573463"/>
            <a:ext cx="1098550" cy="576262"/>
            <a:chOff x="3243" y="890"/>
            <a:chExt cx="692" cy="363"/>
          </a:xfrm>
        </p:grpSpPr>
        <p:sp>
          <p:nvSpPr>
            <p:cNvPr id="3083" name="直接连接符 11276">
              <a:extLst>
                <a:ext uri="{FF2B5EF4-FFF2-40B4-BE49-F238E27FC236}">
                  <a16:creationId xmlns:a16="http://schemas.microsoft.com/office/drawing/2014/main" id="{879D753F-EBF2-4F0E-9EA6-1E4E6FBAFC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253"/>
              <a:ext cx="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4" name="文本框 11277">
              <a:extLst>
                <a:ext uri="{FF2B5EF4-FFF2-40B4-BE49-F238E27FC236}">
                  <a16:creationId xmlns:a16="http://schemas.microsoft.com/office/drawing/2014/main" id="{EB434297-BEC1-4F5E-9B40-46CD2BE15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890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归结为</a:t>
              </a:r>
            </a:p>
          </p:txBody>
        </p:sp>
      </p:grpSp>
      <p:grpSp>
        <p:nvGrpSpPr>
          <p:cNvPr id="11289" name="组合 11288">
            <a:extLst>
              <a:ext uri="{FF2B5EF4-FFF2-40B4-BE49-F238E27FC236}">
                <a16:creationId xmlns:a16="http://schemas.microsoft.com/office/drawing/2014/main" id="{E3D29CF7-A41B-4184-8AC4-B5C81AF95C38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3789363"/>
            <a:ext cx="4373563" cy="557212"/>
            <a:chOff x="1643" y="1618"/>
            <a:chExt cx="2755" cy="351"/>
          </a:xfrm>
        </p:grpSpPr>
        <p:sp>
          <p:nvSpPr>
            <p:cNvPr id="3086" name="文本框 11278">
              <a:extLst>
                <a:ext uri="{FF2B5EF4-FFF2-40B4-BE49-F238E27FC236}">
                  <a16:creationId xmlns:a16="http://schemas.microsoft.com/office/drawing/2014/main" id="{B3527599-3D5C-493E-BD40-807F37399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3" y="1642"/>
              <a:ext cx="27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定积分                   的计算</a:t>
              </a:r>
            </a:p>
          </p:txBody>
        </p:sp>
        <p:graphicFrame>
          <p:nvGraphicFramePr>
            <p:cNvPr id="3087" name="对象 11279">
              <a:extLst>
                <a:ext uri="{FF2B5EF4-FFF2-40B4-BE49-F238E27FC236}">
                  <a16:creationId xmlns:a16="http://schemas.microsoft.com/office/drawing/2014/main" id="{7F5A3272-6EAE-4C9C-83FE-569825AFBA6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83" y="1618"/>
            <a:ext cx="102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14325917" imgH="5181917" progId="Equation.DSMT4">
                    <p:embed/>
                  </p:oleObj>
                </mc:Choice>
                <mc:Fallback>
                  <p:oleObj name="Equation" r:id="rId5" imgW="14325917" imgH="5181917" progId="Equation.DSMT4">
                    <p:embed/>
                    <p:pic>
                      <p:nvPicPr>
                        <p:cNvPr id="3087" name="对象 11279">
                          <a:extLst>
                            <a:ext uri="{FF2B5EF4-FFF2-40B4-BE49-F238E27FC236}">
                              <a16:creationId xmlns:a16="http://schemas.microsoft.com/office/drawing/2014/main" id="{7F5A3272-6EAE-4C9C-83FE-569825AFBA6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3" y="1618"/>
                          <a:ext cx="1020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91" name="组合 11290">
            <a:extLst>
              <a:ext uri="{FF2B5EF4-FFF2-40B4-BE49-F238E27FC236}">
                <a16:creationId xmlns:a16="http://schemas.microsoft.com/office/drawing/2014/main" id="{2362F3B3-BAAD-4F44-A7B7-0F1D699E6DF2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941888"/>
            <a:ext cx="4592638" cy="592137"/>
            <a:chOff x="748" y="3385"/>
            <a:chExt cx="2893" cy="373"/>
          </a:xfrm>
        </p:grpSpPr>
        <p:sp>
          <p:nvSpPr>
            <p:cNvPr id="3089" name="文本框 11282">
              <a:extLst>
                <a:ext uri="{FF2B5EF4-FFF2-40B4-BE49-F238E27FC236}">
                  <a16:creationId xmlns:a16="http://schemas.microsoft.com/office/drawing/2014/main" id="{59CA0D03-1904-4009-B92F-94D44F257F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3385"/>
              <a:ext cx="71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问题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  <p:sp>
          <p:nvSpPr>
            <p:cNvPr id="3090" name="文本框 11284">
              <a:extLst>
                <a:ext uri="{FF2B5EF4-FFF2-40B4-BE49-F238E27FC236}">
                  <a16:creationId xmlns:a16="http://schemas.microsoft.com/office/drawing/2014/main" id="{C85D625F-F474-4064-8097-83F7AA1BEC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3431"/>
              <a:ext cx="20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定积分如何计算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?</a:t>
              </a:r>
            </a:p>
          </p:txBody>
        </p:sp>
      </p:grpSp>
      <p:sp>
        <p:nvSpPr>
          <p:cNvPr id="3091" name="动作按钮: 后退或前一项 1129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9DBD597-E89D-4B5D-B143-BD279440D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92" name="动作按钮: 前进或下一项 1129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95D7241-A8E7-446C-8A7A-8B268BC2A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 autoUpdateAnimBg="0"/>
      <p:bldP spid="11269" grpId="0" build="p" autoUpdateAnimBg="0"/>
      <p:bldP spid="11274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30" name="组合 21529">
            <a:extLst>
              <a:ext uri="{FF2B5EF4-FFF2-40B4-BE49-F238E27FC236}">
                <a16:creationId xmlns:a16="http://schemas.microsoft.com/office/drawing/2014/main" id="{BA62FE76-8657-469E-B7EA-0C33A824A084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88913"/>
            <a:ext cx="3359150" cy="885825"/>
            <a:chOff x="703" y="1952"/>
            <a:chExt cx="2116" cy="558"/>
          </a:xfrm>
        </p:grpSpPr>
        <p:sp>
          <p:nvSpPr>
            <p:cNvPr id="12290" name="文本框 21515">
              <a:extLst>
                <a:ext uri="{FF2B5EF4-FFF2-40B4-BE49-F238E27FC236}">
                  <a16:creationId xmlns:a16="http://schemas.microsoft.com/office/drawing/2014/main" id="{BF634C3A-4414-4352-8618-B48B669CB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024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2291" name="文本框 21516">
              <a:extLst>
                <a:ext uri="{FF2B5EF4-FFF2-40B4-BE49-F238E27FC236}">
                  <a16:creationId xmlns:a16="http://schemas.microsoft.com/office/drawing/2014/main" id="{19BCDCEB-B353-4FF8-8C5B-94AC9D355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069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  <p:graphicFrame>
          <p:nvGraphicFramePr>
            <p:cNvPr id="12292" name="对象 21517">
              <a:extLst>
                <a:ext uri="{FF2B5EF4-FFF2-40B4-BE49-F238E27FC236}">
                  <a16:creationId xmlns:a16="http://schemas.microsoft.com/office/drawing/2014/main" id="{1161F615-5B67-4F5E-B9E4-5D940EC3858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78" y="1952"/>
            <a:ext cx="1041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14630717" imgH="8839517" progId="Equation.DSMT4">
                    <p:embed/>
                  </p:oleObj>
                </mc:Choice>
                <mc:Fallback>
                  <p:oleObj name="Equation" r:id="rId3" imgW="14630717" imgH="8839517" progId="Equation.DSMT4">
                    <p:embed/>
                    <p:pic>
                      <p:nvPicPr>
                        <p:cNvPr id="12292" name="对象 21517">
                          <a:extLst>
                            <a:ext uri="{FF2B5EF4-FFF2-40B4-BE49-F238E27FC236}">
                              <a16:creationId xmlns:a16="http://schemas.microsoft.com/office/drawing/2014/main" id="{1161F615-5B67-4F5E-B9E4-5D940EC3858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" y="1952"/>
                          <a:ext cx="1041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0" name="文本框 21519">
            <a:extLst>
              <a:ext uri="{FF2B5EF4-FFF2-40B4-BE49-F238E27FC236}">
                <a16:creationId xmlns:a16="http://schemas.microsoft.com/office/drawing/2014/main" id="{AED27770-272D-486D-9115-7480A6EF6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3414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21521" name="对象 21520">
            <a:extLst>
              <a:ext uri="{FF2B5EF4-FFF2-40B4-BE49-F238E27FC236}">
                <a16:creationId xmlns:a16="http://schemas.microsoft.com/office/drawing/2014/main" id="{63DA7BE2-AAFB-43FD-B6BA-F5423152A411}"/>
              </a:ext>
            </a:extLst>
          </p:cNvPr>
          <p:cNvGraphicFramePr>
            <a:graphicFrameLocks/>
          </p:cNvGraphicFramePr>
          <p:nvPr/>
        </p:nvGraphicFramePr>
        <p:xfrm>
          <a:off x="5526088" y="1196975"/>
          <a:ext cx="234156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0726717" imgH="9144317" progId="Equation.DSMT4">
                  <p:embed/>
                </p:oleObj>
              </mc:Choice>
              <mc:Fallback>
                <p:oleObj name="Equation" r:id="rId5" imgW="20726717" imgH="9144317" progId="Equation.DSMT4">
                  <p:embed/>
                  <p:pic>
                    <p:nvPicPr>
                      <p:cNvPr id="21521" name="对象 21520">
                        <a:extLst>
                          <a:ext uri="{FF2B5EF4-FFF2-40B4-BE49-F238E27FC236}">
                            <a16:creationId xmlns:a16="http://schemas.microsoft.com/office/drawing/2014/main" id="{63DA7BE2-AAFB-43FD-B6BA-F5423152A41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1196975"/>
                        <a:ext cx="234156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7" name="组合 21526">
            <a:extLst>
              <a:ext uri="{FF2B5EF4-FFF2-40B4-BE49-F238E27FC236}">
                <a16:creationId xmlns:a16="http://schemas.microsoft.com/office/drawing/2014/main" id="{66152C60-ECB5-4A3A-81DB-239C663B7390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349500"/>
            <a:ext cx="912813" cy="495300"/>
            <a:chOff x="702" y="3527"/>
            <a:chExt cx="575" cy="312"/>
          </a:xfrm>
        </p:grpSpPr>
        <p:grpSp>
          <p:nvGrpSpPr>
            <p:cNvPr id="12296" name="组合 21522">
              <a:extLst>
                <a:ext uri="{FF2B5EF4-FFF2-40B4-BE49-F238E27FC236}">
                  <a16:creationId xmlns:a16="http://schemas.microsoft.com/office/drawing/2014/main" id="{D91CE1AE-66B9-43BE-AE56-0A7633C9DD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3793"/>
              <a:ext cx="544" cy="46"/>
              <a:chOff x="930" y="1706"/>
              <a:chExt cx="544" cy="46"/>
            </a:xfrm>
          </p:grpSpPr>
          <p:sp>
            <p:nvSpPr>
              <p:cNvPr id="12297" name="直接连接符 21523">
                <a:extLst>
                  <a:ext uri="{FF2B5EF4-FFF2-40B4-BE49-F238E27FC236}">
                    <a16:creationId xmlns:a16="http://schemas.microsoft.com/office/drawing/2014/main" id="{0156490B-0BE1-41BA-B28D-F11CAE1F0D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298" name="直接连接符 21524">
                <a:extLst>
                  <a:ext uri="{FF2B5EF4-FFF2-40B4-BE49-F238E27FC236}">
                    <a16:creationId xmlns:a16="http://schemas.microsoft.com/office/drawing/2014/main" id="{7131888F-8BE7-46E8-BDAC-67DC110327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2299" name="对象 21525">
              <a:extLst>
                <a:ext uri="{FF2B5EF4-FFF2-40B4-BE49-F238E27FC236}">
                  <a16:creationId xmlns:a16="http://schemas.microsoft.com/office/drawing/2014/main" id="{C7F814E9-513B-4CE3-9AC2-2CD75C68D13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02" y="3527"/>
            <a:ext cx="57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13411517" imgH="3353117" progId="Equation.DSMT4">
                    <p:embed/>
                  </p:oleObj>
                </mc:Choice>
                <mc:Fallback>
                  <p:oleObj name="Equation" r:id="rId7" imgW="13411517" imgH="3353117" progId="Equation.DSMT4">
                    <p:embed/>
                    <p:pic>
                      <p:nvPicPr>
                        <p:cNvPr id="12299" name="对象 21525">
                          <a:extLst>
                            <a:ext uri="{FF2B5EF4-FFF2-40B4-BE49-F238E27FC236}">
                              <a16:creationId xmlns:a16="http://schemas.microsoft.com/office/drawing/2014/main" id="{C7F814E9-513B-4CE3-9AC2-2CD75C68D13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3527"/>
                          <a:ext cx="57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29" name="对象 21528">
            <a:extLst>
              <a:ext uri="{FF2B5EF4-FFF2-40B4-BE49-F238E27FC236}">
                <a16:creationId xmlns:a16="http://schemas.microsoft.com/office/drawing/2014/main" id="{1DD7916B-333E-4A2F-BC08-C91936C48E3C}"/>
              </a:ext>
            </a:extLst>
          </p:cNvPr>
          <p:cNvGraphicFramePr>
            <a:graphicFrameLocks/>
          </p:cNvGraphicFramePr>
          <p:nvPr/>
        </p:nvGraphicFramePr>
        <p:xfrm>
          <a:off x="2555875" y="2276475"/>
          <a:ext cx="12731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1277917" imgH="9144317" progId="Equation.DSMT4">
                  <p:embed/>
                </p:oleObj>
              </mc:Choice>
              <mc:Fallback>
                <p:oleObj name="Equation" r:id="rId9" imgW="11277917" imgH="9144317" progId="Equation.DSMT4">
                  <p:embed/>
                  <p:pic>
                    <p:nvPicPr>
                      <p:cNvPr id="21529" name="对象 21528">
                        <a:extLst>
                          <a:ext uri="{FF2B5EF4-FFF2-40B4-BE49-F238E27FC236}">
                            <a16:creationId xmlns:a16="http://schemas.microsoft.com/office/drawing/2014/main" id="{1DD7916B-333E-4A2F-BC08-C91936C48E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76475"/>
                        <a:ext cx="12731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对象 21530">
            <a:extLst>
              <a:ext uri="{FF2B5EF4-FFF2-40B4-BE49-F238E27FC236}">
                <a16:creationId xmlns:a16="http://schemas.microsoft.com/office/drawing/2014/main" id="{343A11A0-2426-43C6-BCA3-8EC045A22579}"/>
              </a:ext>
            </a:extLst>
          </p:cNvPr>
          <p:cNvGraphicFramePr>
            <a:graphicFrameLocks/>
          </p:cNvGraphicFramePr>
          <p:nvPr/>
        </p:nvGraphicFramePr>
        <p:xfrm>
          <a:off x="1692275" y="3429000"/>
          <a:ext cx="24796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21945917" imgH="9753917" progId="Equation.DSMT4">
                  <p:embed/>
                </p:oleObj>
              </mc:Choice>
              <mc:Fallback>
                <p:oleObj name="Equation" r:id="rId11" imgW="21945917" imgH="9753917" progId="Equation.DSMT4">
                  <p:embed/>
                  <p:pic>
                    <p:nvPicPr>
                      <p:cNvPr id="21531" name="对象 21530">
                        <a:extLst>
                          <a:ext uri="{FF2B5EF4-FFF2-40B4-BE49-F238E27FC236}">
                            <a16:creationId xmlns:a16="http://schemas.microsoft.com/office/drawing/2014/main" id="{343A11A0-2426-43C6-BCA3-8EC045A2257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429000"/>
                        <a:ext cx="24796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47" name="组合 21546">
            <a:extLst>
              <a:ext uri="{FF2B5EF4-FFF2-40B4-BE49-F238E27FC236}">
                <a16:creationId xmlns:a16="http://schemas.microsoft.com/office/drawing/2014/main" id="{2502E3E5-7285-4DD7-944A-DC039B82F63A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196975"/>
            <a:ext cx="3736975" cy="915988"/>
            <a:chOff x="1066" y="754"/>
            <a:chExt cx="2354" cy="577"/>
          </a:xfrm>
        </p:grpSpPr>
        <p:graphicFrame>
          <p:nvGraphicFramePr>
            <p:cNvPr id="12303" name="对象 21532">
              <a:extLst>
                <a:ext uri="{FF2B5EF4-FFF2-40B4-BE49-F238E27FC236}">
                  <a16:creationId xmlns:a16="http://schemas.microsoft.com/office/drawing/2014/main" id="{9B1D1B34-21CD-4699-A202-EF5DEE6795A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74" y="754"/>
            <a:ext cx="1346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13" imgW="18897917" imgH="9144317" progId="Equation.DSMT4">
                    <p:embed/>
                  </p:oleObj>
                </mc:Choice>
                <mc:Fallback>
                  <p:oleObj name="Equation" r:id="rId13" imgW="18897917" imgH="9144317" progId="Equation.DSMT4">
                    <p:embed/>
                    <p:pic>
                      <p:nvPicPr>
                        <p:cNvPr id="12303" name="对象 21532">
                          <a:extLst>
                            <a:ext uri="{FF2B5EF4-FFF2-40B4-BE49-F238E27FC236}">
                              <a16:creationId xmlns:a16="http://schemas.microsoft.com/office/drawing/2014/main" id="{9B1D1B34-21CD-4699-A202-EF5DEE6795A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754"/>
                          <a:ext cx="1346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对象 21533">
              <a:extLst>
                <a:ext uri="{FF2B5EF4-FFF2-40B4-BE49-F238E27FC236}">
                  <a16:creationId xmlns:a16="http://schemas.microsoft.com/office/drawing/2014/main" id="{7A8BD113-C416-4CC6-A894-3C59147F544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66" y="754"/>
            <a:ext cx="1041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15" imgW="14630717" imgH="8839517" progId="Equation.DSMT4">
                    <p:embed/>
                  </p:oleObj>
                </mc:Choice>
                <mc:Fallback>
                  <p:oleObj name="Equation" r:id="rId15" imgW="14630717" imgH="8839517" progId="Equation.DSMT4">
                    <p:embed/>
                    <p:pic>
                      <p:nvPicPr>
                        <p:cNvPr id="12304" name="对象 21533">
                          <a:extLst>
                            <a:ext uri="{FF2B5EF4-FFF2-40B4-BE49-F238E27FC236}">
                              <a16:creationId xmlns:a16="http://schemas.microsoft.com/office/drawing/2014/main" id="{7A8BD113-C416-4CC6-A894-3C59147F544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754"/>
                          <a:ext cx="1041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35" name="对象 21534">
            <a:extLst>
              <a:ext uri="{FF2B5EF4-FFF2-40B4-BE49-F238E27FC236}">
                <a16:creationId xmlns:a16="http://schemas.microsoft.com/office/drawing/2014/main" id="{4A363F4B-7E51-4719-89D7-527C4C4521FB}"/>
              </a:ext>
            </a:extLst>
          </p:cNvPr>
          <p:cNvGraphicFramePr>
            <a:graphicFrameLocks/>
          </p:cNvGraphicFramePr>
          <p:nvPr/>
        </p:nvGraphicFramePr>
        <p:xfrm>
          <a:off x="3995738" y="2276475"/>
          <a:ext cx="3476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30785117" imgH="8839517" progId="Equation.DSMT4">
                  <p:embed/>
                </p:oleObj>
              </mc:Choice>
              <mc:Fallback>
                <p:oleObj name="Equation" r:id="rId17" imgW="30785117" imgH="8839517" progId="Equation.DSMT4">
                  <p:embed/>
                  <p:pic>
                    <p:nvPicPr>
                      <p:cNvPr id="21535" name="对象 21534">
                        <a:extLst>
                          <a:ext uri="{FF2B5EF4-FFF2-40B4-BE49-F238E27FC236}">
                            <a16:creationId xmlns:a16="http://schemas.microsoft.com/office/drawing/2014/main" id="{4A363F4B-7E51-4719-89D7-527C4C4521F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76475"/>
                        <a:ext cx="34766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对象 21535">
            <a:extLst>
              <a:ext uri="{FF2B5EF4-FFF2-40B4-BE49-F238E27FC236}">
                <a16:creationId xmlns:a16="http://schemas.microsoft.com/office/drawing/2014/main" id="{43507EBA-9094-42AE-AE93-42ACEB547F5C}"/>
              </a:ext>
            </a:extLst>
          </p:cNvPr>
          <p:cNvGraphicFramePr>
            <a:graphicFrameLocks/>
          </p:cNvGraphicFramePr>
          <p:nvPr/>
        </p:nvGraphicFramePr>
        <p:xfrm>
          <a:off x="4284663" y="3429000"/>
          <a:ext cx="30289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26822717" imgH="9753917" progId="Equation.DSMT4">
                  <p:embed/>
                </p:oleObj>
              </mc:Choice>
              <mc:Fallback>
                <p:oleObj name="Equation" r:id="rId19" imgW="26822717" imgH="9753917" progId="Equation.DSMT4">
                  <p:embed/>
                  <p:pic>
                    <p:nvPicPr>
                      <p:cNvPr id="21536" name="对象 21535">
                        <a:extLst>
                          <a:ext uri="{FF2B5EF4-FFF2-40B4-BE49-F238E27FC236}">
                            <a16:creationId xmlns:a16="http://schemas.microsoft.com/office/drawing/2014/main" id="{43507EBA-9094-42AE-AE93-42ACEB547F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429000"/>
                        <a:ext cx="30289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7" name="组合 21536">
            <a:extLst>
              <a:ext uri="{FF2B5EF4-FFF2-40B4-BE49-F238E27FC236}">
                <a16:creationId xmlns:a16="http://schemas.microsoft.com/office/drawing/2014/main" id="{B8C63C40-96FB-4B57-863E-FF550D1CFC95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581525"/>
            <a:ext cx="3205162" cy="884238"/>
            <a:chOff x="567" y="92"/>
            <a:chExt cx="2019" cy="557"/>
          </a:xfrm>
        </p:grpSpPr>
        <p:sp>
          <p:nvSpPr>
            <p:cNvPr id="12308" name="文本框 21537">
              <a:extLst>
                <a:ext uri="{FF2B5EF4-FFF2-40B4-BE49-F238E27FC236}">
                  <a16:creationId xmlns:a16="http://schemas.microsoft.com/office/drawing/2014/main" id="{A1B48BF8-DAF5-4311-A115-A90363D3D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64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2309" name="文本框 21538">
              <a:extLst>
                <a:ext uri="{FF2B5EF4-FFF2-40B4-BE49-F238E27FC236}">
                  <a16:creationId xmlns:a16="http://schemas.microsoft.com/office/drawing/2014/main" id="{2AD4DAC8-9794-47ED-BDC2-8F57B4016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10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  <p:graphicFrame>
          <p:nvGraphicFramePr>
            <p:cNvPr id="12310" name="对象 21539">
              <a:extLst>
                <a:ext uri="{FF2B5EF4-FFF2-40B4-BE49-F238E27FC236}">
                  <a16:creationId xmlns:a16="http://schemas.microsoft.com/office/drawing/2014/main" id="{8681C3FD-25C4-46EC-9A19-A0DF14E782F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31" y="92"/>
            <a:ext cx="955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21" imgW="13411517" imgH="8839517" progId="Equation.DSMT4">
                    <p:embed/>
                  </p:oleObj>
                </mc:Choice>
                <mc:Fallback>
                  <p:oleObj name="Equation" r:id="rId21" imgW="13411517" imgH="8839517" progId="Equation.DSMT4">
                    <p:embed/>
                    <p:pic>
                      <p:nvPicPr>
                        <p:cNvPr id="12310" name="对象 21539">
                          <a:extLst>
                            <a:ext uri="{FF2B5EF4-FFF2-40B4-BE49-F238E27FC236}">
                              <a16:creationId xmlns:a16="http://schemas.microsoft.com/office/drawing/2014/main" id="{8681C3FD-25C4-46EC-9A19-A0DF14E782F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92"/>
                          <a:ext cx="955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41" name="文本框 21540">
            <a:extLst>
              <a:ext uri="{FF2B5EF4-FFF2-40B4-BE49-F238E27FC236}">
                <a16:creationId xmlns:a16="http://schemas.microsoft.com/office/drawing/2014/main" id="{895AAC8A-429C-4926-AB94-E1159CCEB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58039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21542" name="对象 21541">
            <a:extLst>
              <a:ext uri="{FF2B5EF4-FFF2-40B4-BE49-F238E27FC236}">
                <a16:creationId xmlns:a16="http://schemas.microsoft.com/office/drawing/2014/main" id="{16850EAB-F850-4DA8-8B9B-250AB3DA1E29}"/>
              </a:ext>
            </a:extLst>
          </p:cNvPr>
          <p:cNvGraphicFramePr>
            <a:graphicFrameLocks/>
          </p:cNvGraphicFramePr>
          <p:nvPr/>
        </p:nvGraphicFramePr>
        <p:xfrm>
          <a:off x="5667375" y="4740275"/>
          <a:ext cx="25606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3" imgW="24689117" imgH="5486717" progId="Equation.DSMT4">
                  <p:embed/>
                </p:oleObj>
              </mc:Choice>
              <mc:Fallback>
                <p:oleObj name="Equation" r:id="rId23" imgW="24689117" imgH="5486717" progId="Equation.DSMT4">
                  <p:embed/>
                  <p:pic>
                    <p:nvPicPr>
                      <p:cNvPr id="21542" name="对象 21541">
                        <a:extLst>
                          <a:ext uri="{FF2B5EF4-FFF2-40B4-BE49-F238E27FC236}">
                            <a16:creationId xmlns:a16="http://schemas.microsoft.com/office/drawing/2014/main" id="{16850EAB-F850-4DA8-8B9B-250AB3DA1E2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740275"/>
                        <a:ext cx="25606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4" name="对象 21543">
            <a:extLst>
              <a:ext uri="{FF2B5EF4-FFF2-40B4-BE49-F238E27FC236}">
                <a16:creationId xmlns:a16="http://schemas.microsoft.com/office/drawing/2014/main" id="{FAEB418F-74D9-43C3-BB40-40FC12AB2C10}"/>
              </a:ext>
            </a:extLst>
          </p:cNvPr>
          <p:cNvGraphicFramePr>
            <a:graphicFrameLocks/>
          </p:cNvGraphicFramePr>
          <p:nvPr/>
        </p:nvGraphicFramePr>
        <p:xfrm>
          <a:off x="6551613" y="5876925"/>
          <a:ext cx="2592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5" imgW="25298717" imgH="4572317" progId="Equation.DSMT4">
                  <p:embed/>
                </p:oleObj>
              </mc:Choice>
              <mc:Fallback>
                <p:oleObj name="Equation" r:id="rId25" imgW="25298717" imgH="4572317" progId="Equation.DSMT4">
                  <p:embed/>
                  <p:pic>
                    <p:nvPicPr>
                      <p:cNvPr id="21544" name="对象 21543">
                        <a:extLst>
                          <a:ext uri="{FF2B5EF4-FFF2-40B4-BE49-F238E27FC236}">
                            <a16:creationId xmlns:a16="http://schemas.microsoft.com/office/drawing/2014/main" id="{FAEB418F-74D9-43C3-BB40-40FC12AB2C1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5876925"/>
                        <a:ext cx="2592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" name="对象 21544">
            <a:extLst>
              <a:ext uri="{FF2B5EF4-FFF2-40B4-BE49-F238E27FC236}">
                <a16:creationId xmlns:a16="http://schemas.microsoft.com/office/drawing/2014/main" id="{1D2E6BB4-682D-47FB-88AA-0A0779171A77}"/>
              </a:ext>
            </a:extLst>
          </p:cNvPr>
          <p:cNvGraphicFramePr>
            <a:graphicFrameLocks/>
          </p:cNvGraphicFramePr>
          <p:nvPr/>
        </p:nvGraphicFramePr>
        <p:xfrm>
          <a:off x="4643438" y="5661025"/>
          <a:ext cx="18478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7" imgW="17069117" imgH="9144317" progId="Equation.DSMT4">
                  <p:embed/>
                </p:oleObj>
              </mc:Choice>
              <mc:Fallback>
                <p:oleObj name="Equation" r:id="rId27" imgW="17069117" imgH="9144317" progId="Equation.DSMT4">
                  <p:embed/>
                  <p:pic>
                    <p:nvPicPr>
                      <p:cNvPr id="21545" name="对象 21544">
                        <a:extLst>
                          <a:ext uri="{FF2B5EF4-FFF2-40B4-BE49-F238E27FC236}">
                            <a16:creationId xmlns:a16="http://schemas.microsoft.com/office/drawing/2014/main" id="{1D2E6BB4-682D-47FB-88AA-0A0779171A7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661025"/>
                        <a:ext cx="18478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48" name="组合 21547">
            <a:extLst>
              <a:ext uri="{FF2B5EF4-FFF2-40B4-BE49-F238E27FC236}">
                <a16:creationId xmlns:a16="http://schemas.microsoft.com/office/drawing/2014/main" id="{2E8FE5E1-8078-4C0A-B5BE-72AE674392CF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5661025"/>
            <a:ext cx="3189288" cy="915988"/>
            <a:chOff x="930" y="3566"/>
            <a:chExt cx="2009" cy="577"/>
          </a:xfrm>
        </p:grpSpPr>
        <p:graphicFrame>
          <p:nvGraphicFramePr>
            <p:cNvPr id="12316" name="对象 21542">
              <a:extLst>
                <a:ext uri="{FF2B5EF4-FFF2-40B4-BE49-F238E27FC236}">
                  <a16:creationId xmlns:a16="http://schemas.microsoft.com/office/drawing/2014/main" id="{5B5D95C0-F51D-4F8E-8C85-98D4887D4A9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30" y="3566"/>
            <a:ext cx="914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29" imgW="13411517" imgH="8839517" progId="Equation.DSMT4">
                    <p:embed/>
                  </p:oleObj>
                </mc:Choice>
                <mc:Fallback>
                  <p:oleObj name="Equation" r:id="rId29" imgW="13411517" imgH="8839517" progId="Equation.DSMT4">
                    <p:embed/>
                    <p:pic>
                      <p:nvPicPr>
                        <p:cNvPr id="12316" name="对象 21542">
                          <a:extLst>
                            <a:ext uri="{FF2B5EF4-FFF2-40B4-BE49-F238E27FC236}">
                              <a16:creationId xmlns:a16="http://schemas.microsoft.com/office/drawing/2014/main" id="{5B5D95C0-F51D-4F8E-8C85-98D4887D4A9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566"/>
                          <a:ext cx="914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" name="对象 21545">
              <a:extLst>
                <a:ext uri="{FF2B5EF4-FFF2-40B4-BE49-F238E27FC236}">
                  <a16:creationId xmlns:a16="http://schemas.microsoft.com/office/drawing/2014/main" id="{6ED2D6F9-B7CC-4A83-B844-EEB656E0229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37" y="3566"/>
            <a:ext cx="1102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Equation" r:id="rId31" imgW="16154717" imgH="9144317" progId="Equation.DSMT4">
                    <p:embed/>
                  </p:oleObj>
                </mc:Choice>
                <mc:Fallback>
                  <p:oleObj name="Equation" r:id="rId31" imgW="16154717" imgH="9144317" progId="Equation.DSMT4">
                    <p:embed/>
                    <p:pic>
                      <p:nvPicPr>
                        <p:cNvPr id="12317" name="对象 21545">
                          <a:extLst>
                            <a:ext uri="{FF2B5EF4-FFF2-40B4-BE49-F238E27FC236}">
                              <a16:creationId xmlns:a16="http://schemas.microsoft.com/office/drawing/2014/main" id="{6ED2D6F9-B7CC-4A83-B844-EEB656E0229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566"/>
                          <a:ext cx="1102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18" name="动作按钮: 后退或前一项 2154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974976E-55B7-4551-A169-20D39CA8A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188913"/>
            <a:ext cx="360362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19" name="动作按钮: 前进或下一项 2154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3A748FE-D105-4039-AA47-5526EA6EE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5688" y="188913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 build="p" autoUpdateAnimBg="0"/>
      <p:bldP spid="2154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21" name="组合 20520">
            <a:extLst>
              <a:ext uri="{FF2B5EF4-FFF2-40B4-BE49-F238E27FC236}">
                <a16:creationId xmlns:a16="http://schemas.microsoft.com/office/drawing/2014/main" id="{EB01473A-CEB9-4F44-B94F-6F696C9DA5AE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74638"/>
            <a:ext cx="4322762" cy="976312"/>
            <a:chOff x="657" y="1851"/>
            <a:chExt cx="2723" cy="615"/>
          </a:xfrm>
        </p:grpSpPr>
        <p:sp>
          <p:nvSpPr>
            <p:cNvPr id="13314" name="文本框 20497">
              <a:extLst>
                <a:ext uri="{FF2B5EF4-FFF2-40B4-BE49-F238E27FC236}">
                  <a16:creationId xmlns:a16="http://schemas.microsoft.com/office/drawing/2014/main" id="{01A87ED9-49D1-4E9C-9B61-9E16310803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933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3315" name="文本框 20498">
              <a:extLst>
                <a:ext uri="{FF2B5EF4-FFF2-40B4-BE49-F238E27FC236}">
                  <a16:creationId xmlns:a16="http://schemas.microsoft.com/office/drawing/2014/main" id="{ADB0F8F5-57DC-4796-AFC5-A137C482F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979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  <p:graphicFrame>
          <p:nvGraphicFramePr>
            <p:cNvPr id="13316" name="对象 20499">
              <a:extLst>
                <a:ext uri="{FF2B5EF4-FFF2-40B4-BE49-F238E27FC236}">
                  <a16:creationId xmlns:a16="http://schemas.microsoft.com/office/drawing/2014/main" id="{76D3A5E0-B50B-4919-814D-A75D6C61FB0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87" y="1851"/>
            <a:ext cx="1693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3" imgW="23774717" imgH="9753917" progId="Equation.DSMT4">
                    <p:embed/>
                  </p:oleObj>
                </mc:Choice>
                <mc:Fallback>
                  <p:oleObj name="Equation" r:id="rId3" imgW="23774717" imgH="9753917" progId="Equation.DSMT4">
                    <p:embed/>
                    <p:pic>
                      <p:nvPicPr>
                        <p:cNvPr id="13316" name="对象 20499">
                          <a:extLst>
                            <a:ext uri="{FF2B5EF4-FFF2-40B4-BE49-F238E27FC236}">
                              <a16:creationId xmlns:a16="http://schemas.microsoft.com/office/drawing/2014/main" id="{76D3A5E0-B50B-4919-814D-A75D6C61FB0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1851"/>
                          <a:ext cx="1693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1" name="文本框 20500">
            <a:extLst>
              <a:ext uri="{FF2B5EF4-FFF2-40B4-BE49-F238E27FC236}">
                <a16:creationId xmlns:a16="http://schemas.microsoft.com/office/drawing/2014/main" id="{1C2C9A13-83DC-405C-B4A9-FD4242CA7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628775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20526" name="组合 20525">
            <a:extLst>
              <a:ext uri="{FF2B5EF4-FFF2-40B4-BE49-F238E27FC236}">
                <a16:creationId xmlns:a16="http://schemas.microsoft.com/office/drawing/2014/main" id="{89FB56A8-C0BC-4DFE-9E5E-3F457B508D7A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427163"/>
            <a:ext cx="4668838" cy="976312"/>
            <a:chOff x="1156" y="899"/>
            <a:chExt cx="2941" cy="615"/>
          </a:xfrm>
        </p:grpSpPr>
        <p:sp>
          <p:nvSpPr>
            <p:cNvPr id="13319" name="文本框 20501">
              <a:extLst>
                <a:ext uri="{FF2B5EF4-FFF2-40B4-BE49-F238E27FC236}">
                  <a16:creationId xmlns:a16="http://schemas.microsoft.com/office/drawing/2014/main" id="{E1DD1F8A-34D0-4FB3-9346-D7EDBC7EA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1026"/>
              <a:ext cx="8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13320" name="对象 20502">
              <a:extLst>
                <a:ext uri="{FF2B5EF4-FFF2-40B4-BE49-F238E27FC236}">
                  <a16:creationId xmlns:a16="http://schemas.microsoft.com/office/drawing/2014/main" id="{8A7F4516-6478-4ED5-A855-A15E2DF7584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927" y="899"/>
            <a:ext cx="2170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5" imgW="30480317" imgH="9753917" progId="Equation.DSMT4">
                    <p:embed/>
                  </p:oleObj>
                </mc:Choice>
                <mc:Fallback>
                  <p:oleObj name="Equation" r:id="rId5" imgW="30480317" imgH="9753917" progId="Equation.DSMT4">
                    <p:embed/>
                    <p:pic>
                      <p:nvPicPr>
                        <p:cNvPr id="13320" name="对象 20502">
                          <a:extLst>
                            <a:ext uri="{FF2B5EF4-FFF2-40B4-BE49-F238E27FC236}">
                              <a16:creationId xmlns:a16="http://schemas.microsoft.com/office/drawing/2014/main" id="{8A7F4516-6478-4ED5-A855-A15E2DF7584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899"/>
                          <a:ext cx="2170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09" name="组合 20508">
            <a:extLst>
              <a:ext uri="{FF2B5EF4-FFF2-40B4-BE49-F238E27FC236}">
                <a16:creationId xmlns:a16="http://schemas.microsoft.com/office/drawing/2014/main" id="{855D474D-8DAA-402A-9CA7-C4D3F971B89C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2708275"/>
            <a:ext cx="863600" cy="517525"/>
            <a:chOff x="4119" y="2645"/>
            <a:chExt cx="544" cy="326"/>
          </a:xfrm>
        </p:grpSpPr>
        <p:grpSp>
          <p:nvGrpSpPr>
            <p:cNvPr id="13322" name="组合 20504">
              <a:extLst>
                <a:ext uri="{FF2B5EF4-FFF2-40B4-BE49-F238E27FC236}">
                  <a16:creationId xmlns:a16="http://schemas.microsoft.com/office/drawing/2014/main" id="{EBECF9C1-8ED8-4999-8474-66B7296CBF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9" y="2925"/>
              <a:ext cx="544" cy="46"/>
              <a:chOff x="930" y="1706"/>
              <a:chExt cx="544" cy="46"/>
            </a:xfrm>
          </p:grpSpPr>
          <p:sp>
            <p:nvSpPr>
              <p:cNvPr id="13323" name="直接连接符 20505">
                <a:extLst>
                  <a:ext uri="{FF2B5EF4-FFF2-40B4-BE49-F238E27FC236}">
                    <a16:creationId xmlns:a16="http://schemas.microsoft.com/office/drawing/2014/main" id="{2E15D45E-1D28-487B-A315-CC7779D306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324" name="直接连接符 20506">
                <a:extLst>
                  <a:ext uri="{FF2B5EF4-FFF2-40B4-BE49-F238E27FC236}">
                    <a16:creationId xmlns:a16="http://schemas.microsoft.com/office/drawing/2014/main" id="{5FF3F7AE-F3D4-4F8A-A811-875E8B9527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3325" name="对象 20507">
              <a:extLst>
                <a:ext uri="{FF2B5EF4-FFF2-40B4-BE49-F238E27FC236}">
                  <a16:creationId xmlns:a16="http://schemas.microsoft.com/office/drawing/2014/main" id="{71B18877-A006-43AD-A54F-50F9CC24DDF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156" y="2645"/>
            <a:ext cx="49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7" imgW="11582717" imgH="3962717" progId="Equation.DSMT4">
                    <p:embed/>
                  </p:oleObj>
                </mc:Choice>
                <mc:Fallback>
                  <p:oleObj name="Equation" r:id="rId7" imgW="11582717" imgH="3962717" progId="Equation.DSMT4">
                    <p:embed/>
                    <p:pic>
                      <p:nvPicPr>
                        <p:cNvPr id="13325" name="对象 20507">
                          <a:extLst>
                            <a:ext uri="{FF2B5EF4-FFF2-40B4-BE49-F238E27FC236}">
                              <a16:creationId xmlns:a16="http://schemas.microsoft.com/office/drawing/2014/main" id="{71B18877-A006-43AD-A54F-50F9CC24DDF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6" y="2645"/>
                          <a:ext cx="49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10" name="对象 20509">
            <a:extLst>
              <a:ext uri="{FF2B5EF4-FFF2-40B4-BE49-F238E27FC236}">
                <a16:creationId xmlns:a16="http://schemas.microsoft.com/office/drawing/2014/main" id="{BAF7AF4B-32BF-4AA9-A355-17417BD73211}"/>
              </a:ext>
            </a:extLst>
          </p:cNvPr>
          <p:cNvGraphicFramePr>
            <a:graphicFrameLocks/>
          </p:cNvGraphicFramePr>
          <p:nvPr/>
        </p:nvGraphicFramePr>
        <p:xfrm>
          <a:off x="2500313" y="2722563"/>
          <a:ext cx="2066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8288317" imgH="9753917" progId="Equation.DSMT4">
                  <p:embed/>
                </p:oleObj>
              </mc:Choice>
              <mc:Fallback>
                <p:oleObj name="Equation" r:id="rId9" imgW="18288317" imgH="9753917" progId="Equation.DSMT4">
                  <p:embed/>
                  <p:pic>
                    <p:nvPicPr>
                      <p:cNvPr id="20510" name="对象 20509">
                        <a:extLst>
                          <a:ext uri="{FF2B5EF4-FFF2-40B4-BE49-F238E27FC236}">
                            <a16:creationId xmlns:a16="http://schemas.microsoft.com/office/drawing/2014/main" id="{BAF7AF4B-32BF-4AA9-A355-17417BD7321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722563"/>
                        <a:ext cx="20669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对象 20510">
            <a:extLst>
              <a:ext uri="{FF2B5EF4-FFF2-40B4-BE49-F238E27FC236}">
                <a16:creationId xmlns:a16="http://schemas.microsoft.com/office/drawing/2014/main" id="{FA12BDF1-4938-4E9D-8341-FC9F3BE94BA1}"/>
              </a:ext>
            </a:extLst>
          </p:cNvPr>
          <p:cNvGraphicFramePr>
            <a:graphicFrameLocks/>
          </p:cNvGraphicFramePr>
          <p:nvPr/>
        </p:nvGraphicFramePr>
        <p:xfrm>
          <a:off x="4500563" y="2667000"/>
          <a:ext cx="22399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9812317" imgH="10363517" progId="Equation.DSMT4">
                  <p:embed/>
                </p:oleObj>
              </mc:Choice>
              <mc:Fallback>
                <p:oleObj name="Equation" r:id="rId11" imgW="19812317" imgH="10363517" progId="Equation.DSMT4">
                  <p:embed/>
                  <p:pic>
                    <p:nvPicPr>
                      <p:cNvPr id="20511" name="对象 20510">
                        <a:extLst>
                          <a:ext uri="{FF2B5EF4-FFF2-40B4-BE49-F238E27FC236}">
                            <a16:creationId xmlns:a16="http://schemas.microsoft.com/office/drawing/2014/main" id="{FA12BDF1-4938-4E9D-8341-FC9F3BE94B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667000"/>
                        <a:ext cx="22399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17" name="组合 20516">
            <a:extLst>
              <a:ext uri="{FF2B5EF4-FFF2-40B4-BE49-F238E27FC236}">
                <a16:creationId xmlns:a16="http://schemas.microsoft.com/office/drawing/2014/main" id="{43BF921D-595F-44EE-8DA7-090DDFDB8179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4016375"/>
            <a:ext cx="863600" cy="504825"/>
            <a:chOff x="3969" y="3113"/>
            <a:chExt cx="544" cy="318"/>
          </a:xfrm>
        </p:grpSpPr>
        <p:grpSp>
          <p:nvGrpSpPr>
            <p:cNvPr id="13329" name="组合 20512">
              <a:extLst>
                <a:ext uri="{FF2B5EF4-FFF2-40B4-BE49-F238E27FC236}">
                  <a16:creationId xmlns:a16="http://schemas.microsoft.com/office/drawing/2014/main" id="{708A7487-0CDC-4090-B8E7-D87EE588E6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9" y="3385"/>
              <a:ext cx="544" cy="46"/>
              <a:chOff x="930" y="1706"/>
              <a:chExt cx="544" cy="46"/>
            </a:xfrm>
          </p:grpSpPr>
          <p:sp>
            <p:nvSpPr>
              <p:cNvPr id="13330" name="直接连接符 20513">
                <a:extLst>
                  <a:ext uri="{FF2B5EF4-FFF2-40B4-BE49-F238E27FC236}">
                    <a16:creationId xmlns:a16="http://schemas.microsoft.com/office/drawing/2014/main" id="{8F4F2E5E-B0B0-483F-A6CA-07E023F073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331" name="直接连接符 20514">
                <a:extLst>
                  <a:ext uri="{FF2B5EF4-FFF2-40B4-BE49-F238E27FC236}">
                    <a16:creationId xmlns:a16="http://schemas.microsoft.com/office/drawing/2014/main" id="{B2E1E523-0D0A-47E2-AF2F-8B0F31122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3332" name="对象 20515">
              <a:extLst>
                <a:ext uri="{FF2B5EF4-FFF2-40B4-BE49-F238E27FC236}">
                  <a16:creationId xmlns:a16="http://schemas.microsoft.com/office/drawing/2014/main" id="{E189C272-FCAD-4CFD-9895-8EBD5262163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065" y="3113"/>
            <a:ext cx="40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13" imgW="9449117" imgH="4877117" progId="Equation.DSMT4">
                    <p:embed/>
                  </p:oleObj>
                </mc:Choice>
                <mc:Fallback>
                  <p:oleObj name="Equation" r:id="rId13" imgW="9449117" imgH="4877117" progId="Equation.DSMT4">
                    <p:embed/>
                    <p:pic>
                      <p:nvPicPr>
                        <p:cNvPr id="13332" name="对象 20515">
                          <a:extLst>
                            <a:ext uri="{FF2B5EF4-FFF2-40B4-BE49-F238E27FC236}">
                              <a16:creationId xmlns:a16="http://schemas.microsoft.com/office/drawing/2014/main" id="{E189C272-FCAD-4CFD-9895-8EBD5262163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" y="3113"/>
                          <a:ext cx="406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18" name="对象 20517">
            <a:extLst>
              <a:ext uri="{FF2B5EF4-FFF2-40B4-BE49-F238E27FC236}">
                <a16:creationId xmlns:a16="http://schemas.microsoft.com/office/drawing/2014/main" id="{C9204674-57C0-4ABA-8FCC-B74D90D47EF9}"/>
              </a:ext>
            </a:extLst>
          </p:cNvPr>
          <p:cNvGraphicFramePr>
            <a:graphicFrameLocks/>
          </p:cNvGraphicFramePr>
          <p:nvPr/>
        </p:nvGraphicFramePr>
        <p:xfrm>
          <a:off x="2555875" y="4005263"/>
          <a:ext cx="16525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14630717" imgH="9144317" progId="Equation.DSMT4">
                  <p:embed/>
                </p:oleObj>
              </mc:Choice>
              <mc:Fallback>
                <p:oleObj name="Equation" r:id="rId15" imgW="14630717" imgH="9144317" progId="Equation.DSMT4">
                  <p:embed/>
                  <p:pic>
                    <p:nvPicPr>
                      <p:cNvPr id="20518" name="对象 20517">
                        <a:extLst>
                          <a:ext uri="{FF2B5EF4-FFF2-40B4-BE49-F238E27FC236}">
                            <a16:creationId xmlns:a16="http://schemas.microsoft.com/office/drawing/2014/main" id="{C9204674-57C0-4ABA-8FCC-B74D90D47EF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05263"/>
                        <a:ext cx="165258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对象 20518">
            <a:extLst>
              <a:ext uri="{FF2B5EF4-FFF2-40B4-BE49-F238E27FC236}">
                <a16:creationId xmlns:a16="http://schemas.microsoft.com/office/drawing/2014/main" id="{B9391A66-EE15-4DB2-8F47-4DEBC1998FAB}"/>
              </a:ext>
            </a:extLst>
          </p:cNvPr>
          <p:cNvGraphicFramePr>
            <a:graphicFrameLocks/>
          </p:cNvGraphicFramePr>
          <p:nvPr/>
        </p:nvGraphicFramePr>
        <p:xfrm>
          <a:off x="1692275" y="5229225"/>
          <a:ext cx="2746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26517917" imgH="8839517" progId="Equation.DSMT4">
                  <p:embed/>
                </p:oleObj>
              </mc:Choice>
              <mc:Fallback>
                <p:oleObj name="Equation" r:id="rId17" imgW="26517917" imgH="8839517" progId="Equation.DSMT4">
                  <p:embed/>
                  <p:pic>
                    <p:nvPicPr>
                      <p:cNvPr id="20519" name="对象 20518">
                        <a:extLst>
                          <a:ext uri="{FF2B5EF4-FFF2-40B4-BE49-F238E27FC236}">
                            <a16:creationId xmlns:a16="http://schemas.microsoft.com/office/drawing/2014/main" id="{B9391A66-EE15-4DB2-8F47-4DEBC1998FA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29225"/>
                        <a:ext cx="27463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2" name="对象 20521">
            <a:extLst>
              <a:ext uri="{FF2B5EF4-FFF2-40B4-BE49-F238E27FC236}">
                <a16:creationId xmlns:a16="http://schemas.microsoft.com/office/drawing/2014/main" id="{317EBE1E-1DDC-4581-8841-D89A08A06A53}"/>
              </a:ext>
            </a:extLst>
          </p:cNvPr>
          <p:cNvGraphicFramePr>
            <a:graphicFrameLocks/>
          </p:cNvGraphicFramePr>
          <p:nvPr/>
        </p:nvGraphicFramePr>
        <p:xfrm>
          <a:off x="4572000" y="5229225"/>
          <a:ext cx="3060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29565917" imgH="8839517" progId="Equation.DSMT4">
                  <p:embed/>
                </p:oleObj>
              </mc:Choice>
              <mc:Fallback>
                <p:oleObj name="Equation" r:id="rId19" imgW="29565917" imgH="8839517" progId="Equation.DSMT4">
                  <p:embed/>
                  <p:pic>
                    <p:nvPicPr>
                      <p:cNvPr id="20522" name="对象 20521">
                        <a:extLst>
                          <a:ext uri="{FF2B5EF4-FFF2-40B4-BE49-F238E27FC236}">
                            <a16:creationId xmlns:a16="http://schemas.microsoft.com/office/drawing/2014/main" id="{317EBE1E-1DDC-4581-8841-D89A08A06A5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29225"/>
                        <a:ext cx="30607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5" name="对象 20524">
            <a:extLst>
              <a:ext uri="{FF2B5EF4-FFF2-40B4-BE49-F238E27FC236}">
                <a16:creationId xmlns:a16="http://schemas.microsoft.com/office/drawing/2014/main" id="{783367F3-88B7-433C-888F-324D4BE3175B}"/>
              </a:ext>
            </a:extLst>
          </p:cNvPr>
          <p:cNvGraphicFramePr>
            <a:graphicFrameLocks/>
          </p:cNvGraphicFramePr>
          <p:nvPr/>
        </p:nvGraphicFramePr>
        <p:xfrm>
          <a:off x="4427538" y="4005263"/>
          <a:ext cx="23352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22555517" imgH="8839517" progId="Equation.DSMT4">
                  <p:embed/>
                </p:oleObj>
              </mc:Choice>
              <mc:Fallback>
                <p:oleObj name="Equation" r:id="rId21" imgW="22555517" imgH="8839517" progId="Equation.DSMT4">
                  <p:embed/>
                  <p:pic>
                    <p:nvPicPr>
                      <p:cNvPr id="20525" name="对象 20524">
                        <a:extLst>
                          <a:ext uri="{FF2B5EF4-FFF2-40B4-BE49-F238E27FC236}">
                            <a16:creationId xmlns:a16="http://schemas.microsoft.com/office/drawing/2014/main" id="{783367F3-88B7-433C-888F-324D4BE317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005263"/>
                        <a:ext cx="23352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动作按钮: 后退或前一项 2052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FF57FC9-231E-46A5-9AED-90B3D5B51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38" name="动作按钮: 前进或下一项 2052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C14CF17-0267-4276-86DE-7D84C755B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74" name="组合 23573">
            <a:extLst>
              <a:ext uri="{FF2B5EF4-FFF2-40B4-BE49-F238E27FC236}">
                <a16:creationId xmlns:a16="http://schemas.microsoft.com/office/drawing/2014/main" id="{BE76C2EE-8B35-43BF-B292-506D6A87CEA7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76250"/>
            <a:ext cx="5132387" cy="976313"/>
            <a:chOff x="567" y="119"/>
            <a:chExt cx="3233" cy="615"/>
          </a:xfrm>
        </p:grpSpPr>
        <p:sp>
          <p:nvSpPr>
            <p:cNvPr id="14338" name="文本框 23555">
              <a:extLst>
                <a:ext uri="{FF2B5EF4-FFF2-40B4-BE49-F238E27FC236}">
                  <a16:creationId xmlns:a16="http://schemas.microsoft.com/office/drawing/2014/main" id="{2F6F170F-EAAE-4E80-9D46-445CCE6C24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10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14339" name="组合 23572">
              <a:extLst>
                <a:ext uri="{FF2B5EF4-FFF2-40B4-BE49-F238E27FC236}">
                  <a16:creationId xmlns:a16="http://schemas.microsoft.com/office/drawing/2014/main" id="{3DE469DC-C224-4304-93C4-F66EA97D08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0" y="119"/>
              <a:ext cx="2780" cy="615"/>
              <a:chOff x="1021" y="138"/>
              <a:chExt cx="2780" cy="615"/>
            </a:xfrm>
          </p:grpSpPr>
          <p:sp>
            <p:nvSpPr>
              <p:cNvPr id="14340" name="文本框 23556">
                <a:extLst>
                  <a:ext uri="{FF2B5EF4-FFF2-40B4-BE49-F238E27FC236}">
                    <a16:creationId xmlns:a16="http://schemas.microsoft.com/office/drawing/2014/main" id="{F76C5A82-444E-41B0-91ED-FBCE998B74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1" y="256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14341" name="对象 23557">
                <a:extLst>
                  <a:ext uri="{FF2B5EF4-FFF2-40B4-BE49-F238E27FC236}">
                    <a16:creationId xmlns:a16="http://schemas.microsoft.com/office/drawing/2014/main" id="{CB45BFB8-4574-414D-9273-41071245EFB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30" y="138"/>
              <a:ext cx="2171" cy="6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0" name="Equation" r:id="rId3" imgW="30480317" imgH="9753917" progId="Equation.DSMT4">
                      <p:embed/>
                    </p:oleObj>
                  </mc:Choice>
                  <mc:Fallback>
                    <p:oleObj name="Equation" r:id="rId3" imgW="30480317" imgH="9753917" progId="Equation.DSMT4">
                      <p:embed/>
                      <p:pic>
                        <p:nvPicPr>
                          <p:cNvPr id="14341" name="对象 23557">
                            <a:extLst>
                              <a:ext uri="{FF2B5EF4-FFF2-40B4-BE49-F238E27FC236}">
                                <a16:creationId xmlns:a16="http://schemas.microsoft.com/office/drawing/2014/main" id="{CB45BFB8-4574-414D-9273-41071245EFB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0" y="138"/>
                            <a:ext cx="2171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559" name="文本框 23558">
            <a:extLst>
              <a:ext uri="{FF2B5EF4-FFF2-40B4-BE49-F238E27FC236}">
                <a16:creationId xmlns:a16="http://schemas.microsoft.com/office/drawing/2014/main" id="{75083C8C-199A-4EE9-AB02-656494E72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0605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23575" name="组合 23574">
            <a:extLst>
              <a:ext uri="{FF2B5EF4-FFF2-40B4-BE49-F238E27FC236}">
                <a16:creationId xmlns:a16="http://schemas.microsoft.com/office/drawing/2014/main" id="{53270A01-BB07-40AF-B3D0-4565EC1CD1A8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844675"/>
            <a:ext cx="6354763" cy="974725"/>
            <a:chOff x="1066" y="1162"/>
            <a:chExt cx="4003" cy="614"/>
          </a:xfrm>
        </p:grpSpPr>
        <p:sp>
          <p:nvSpPr>
            <p:cNvPr id="14344" name="文本框 23559">
              <a:extLst>
                <a:ext uri="{FF2B5EF4-FFF2-40B4-BE49-F238E27FC236}">
                  <a16:creationId xmlns:a16="http://schemas.microsoft.com/office/drawing/2014/main" id="{909578DB-8C46-493A-847B-47472D90F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298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14345" name="对象 23560">
              <a:extLst>
                <a:ext uri="{FF2B5EF4-FFF2-40B4-BE49-F238E27FC236}">
                  <a16:creationId xmlns:a16="http://schemas.microsoft.com/office/drawing/2014/main" id="{04CDC7CA-B850-4989-9D2B-6A7FA05B9DF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37" y="1162"/>
            <a:ext cx="323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45415517" imgH="9753917" progId="Equation.DSMT4">
                    <p:embed/>
                  </p:oleObj>
                </mc:Choice>
                <mc:Fallback>
                  <p:oleObj name="Equation" r:id="rId5" imgW="45415517" imgH="9753917" progId="Equation.DSMT4">
                    <p:embed/>
                    <p:pic>
                      <p:nvPicPr>
                        <p:cNvPr id="14345" name="对象 23560">
                          <a:extLst>
                            <a:ext uri="{FF2B5EF4-FFF2-40B4-BE49-F238E27FC236}">
                              <a16:creationId xmlns:a16="http://schemas.microsoft.com/office/drawing/2014/main" id="{04CDC7CA-B850-4989-9D2B-6A7FA05B9DF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162"/>
                          <a:ext cx="3232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7" name="组合 23566">
            <a:extLst>
              <a:ext uri="{FF2B5EF4-FFF2-40B4-BE49-F238E27FC236}">
                <a16:creationId xmlns:a16="http://schemas.microsoft.com/office/drawing/2014/main" id="{A623D619-F6EE-4F32-80AC-50CDE7660E8A}"/>
              </a:ext>
            </a:extLst>
          </p:cNvPr>
          <p:cNvGrpSpPr>
            <a:grpSpLocks/>
          </p:cNvGrpSpPr>
          <p:nvPr/>
        </p:nvGrpSpPr>
        <p:grpSpPr bwMode="auto">
          <a:xfrm>
            <a:off x="1125538" y="3368675"/>
            <a:ext cx="1017587" cy="517525"/>
            <a:chOff x="758" y="1668"/>
            <a:chExt cx="641" cy="326"/>
          </a:xfrm>
        </p:grpSpPr>
        <p:grpSp>
          <p:nvGrpSpPr>
            <p:cNvPr id="14347" name="组合 23562">
              <a:extLst>
                <a:ext uri="{FF2B5EF4-FFF2-40B4-BE49-F238E27FC236}">
                  <a16:creationId xmlns:a16="http://schemas.microsoft.com/office/drawing/2014/main" id="{0EF3AAAE-C798-4867-99F8-42522B4BF0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" y="1948"/>
              <a:ext cx="544" cy="46"/>
              <a:chOff x="930" y="1706"/>
              <a:chExt cx="544" cy="46"/>
            </a:xfrm>
          </p:grpSpPr>
          <p:sp>
            <p:nvSpPr>
              <p:cNvPr id="14348" name="直接连接符 23563">
                <a:extLst>
                  <a:ext uri="{FF2B5EF4-FFF2-40B4-BE49-F238E27FC236}">
                    <a16:creationId xmlns:a16="http://schemas.microsoft.com/office/drawing/2014/main" id="{BFB3717E-78B5-4EBC-98FB-F67609CC94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349" name="直接连接符 23564">
                <a:extLst>
                  <a:ext uri="{FF2B5EF4-FFF2-40B4-BE49-F238E27FC236}">
                    <a16:creationId xmlns:a16="http://schemas.microsoft.com/office/drawing/2014/main" id="{18C58232-9AAA-43A2-BE08-DDA1EEECF5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4350" name="对象 23565">
              <a:extLst>
                <a:ext uri="{FF2B5EF4-FFF2-40B4-BE49-F238E27FC236}">
                  <a16:creationId xmlns:a16="http://schemas.microsoft.com/office/drawing/2014/main" id="{6CF9ACA5-A144-4E08-9831-95CCBF022C0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58" y="1668"/>
            <a:ext cx="641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7" imgW="14935517" imgH="3962717" progId="Equation.DSMT4">
                    <p:embed/>
                  </p:oleObj>
                </mc:Choice>
                <mc:Fallback>
                  <p:oleObj name="Equation" r:id="rId7" imgW="14935517" imgH="3962717" progId="Equation.DSMT4">
                    <p:embed/>
                    <p:pic>
                      <p:nvPicPr>
                        <p:cNvPr id="14350" name="对象 23565">
                          <a:extLst>
                            <a:ext uri="{FF2B5EF4-FFF2-40B4-BE49-F238E27FC236}">
                              <a16:creationId xmlns:a16="http://schemas.microsoft.com/office/drawing/2014/main" id="{6CF9ACA5-A144-4E08-9831-95CCBF022C0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" y="1668"/>
                          <a:ext cx="641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8" name="对象 23567">
            <a:extLst>
              <a:ext uri="{FF2B5EF4-FFF2-40B4-BE49-F238E27FC236}">
                <a16:creationId xmlns:a16="http://schemas.microsoft.com/office/drawing/2014/main" id="{A3F4A065-1127-4097-9C72-A533921B9DC7}"/>
              </a:ext>
            </a:extLst>
          </p:cNvPr>
          <p:cNvGraphicFramePr>
            <a:graphicFrameLocks/>
          </p:cNvGraphicFramePr>
          <p:nvPr/>
        </p:nvGraphicFramePr>
        <p:xfrm>
          <a:off x="2195513" y="3284538"/>
          <a:ext cx="2790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24689117" imgH="9753917" progId="Equation.DSMT4">
                  <p:embed/>
                </p:oleObj>
              </mc:Choice>
              <mc:Fallback>
                <p:oleObj name="Equation" r:id="rId9" imgW="24689117" imgH="9753917" progId="Equation.DSMT4">
                  <p:embed/>
                  <p:pic>
                    <p:nvPicPr>
                      <p:cNvPr id="23568" name="对象 23567">
                        <a:extLst>
                          <a:ext uri="{FF2B5EF4-FFF2-40B4-BE49-F238E27FC236}">
                            <a16:creationId xmlns:a16="http://schemas.microsoft.com/office/drawing/2014/main" id="{A3F4A065-1127-4097-9C72-A533921B9DC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84538"/>
                        <a:ext cx="2790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对象 23568">
            <a:extLst>
              <a:ext uri="{FF2B5EF4-FFF2-40B4-BE49-F238E27FC236}">
                <a16:creationId xmlns:a16="http://schemas.microsoft.com/office/drawing/2014/main" id="{0A813135-E134-4DFB-8204-D871E5897338}"/>
              </a:ext>
            </a:extLst>
          </p:cNvPr>
          <p:cNvGraphicFramePr>
            <a:graphicFrameLocks/>
          </p:cNvGraphicFramePr>
          <p:nvPr/>
        </p:nvGraphicFramePr>
        <p:xfrm>
          <a:off x="5148263" y="3357563"/>
          <a:ext cx="3616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32004317" imgH="8839517" progId="Equation.DSMT4">
                  <p:embed/>
                </p:oleObj>
              </mc:Choice>
              <mc:Fallback>
                <p:oleObj name="Equation" r:id="rId11" imgW="32004317" imgH="8839517" progId="Equation.DSMT4">
                  <p:embed/>
                  <p:pic>
                    <p:nvPicPr>
                      <p:cNvPr id="23569" name="对象 23568">
                        <a:extLst>
                          <a:ext uri="{FF2B5EF4-FFF2-40B4-BE49-F238E27FC236}">
                            <a16:creationId xmlns:a16="http://schemas.microsoft.com/office/drawing/2014/main" id="{0A813135-E134-4DFB-8204-D871E589733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57563"/>
                        <a:ext cx="36163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对象 23569">
            <a:extLst>
              <a:ext uri="{FF2B5EF4-FFF2-40B4-BE49-F238E27FC236}">
                <a16:creationId xmlns:a16="http://schemas.microsoft.com/office/drawing/2014/main" id="{7A1C55F2-A7A6-43AD-BB62-B2716B60A4E8}"/>
              </a:ext>
            </a:extLst>
          </p:cNvPr>
          <p:cNvGraphicFramePr>
            <a:graphicFrameLocks/>
          </p:cNvGraphicFramePr>
          <p:nvPr/>
        </p:nvGraphicFramePr>
        <p:xfrm>
          <a:off x="1258888" y="4581525"/>
          <a:ext cx="4305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38100317" imgH="8839517" progId="Equation.DSMT4">
                  <p:embed/>
                </p:oleObj>
              </mc:Choice>
              <mc:Fallback>
                <p:oleObj name="Equation" r:id="rId13" imgW="38100317" imgH="8839517" progId="Equation.DSMT4">
                  <p:embed/>
                  <p:pic>
                    <p:nvPicPr>
                      <p:cNvPr id="23570" name="对象 23569">
                        <a:extLst>
                          <a:ext uri="{FF2B5EF4-FFF2-40B4-BE49-F238E27FC236}">
                            <a16:creationId xmlns:a16="http://schemas.microsoft.com/office/drawing/2014/main" id="{7A1C55F2-A7A6-43AD-BB62-B2716B60A4E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43053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对象 23570">
            <a:extLst>
              <a:ext uri="{FF2B5EF4-FFF2-40B4-BE49-F238E27FC236}">
                <a16:creationId xmlns:a16="http://schemas.microsoft.com/office/drawing/2014/main" id="{B84B8253-8AC4-4D12-AC56-B1E2B6F9A77D}"/>
              </a:ext>
            </a:extLst>
          </p:cNvPr>
          <p:cNvGraphicFramePr>
            <a:graphicFrameLocks/>
          </p:cNvGraphicFramePr>
          <p:nvPr/>
        </p:nvGraphicFramePr>
        <p:xfrm>
          <a:off x="5667375" y="4467225"/>
          <a:ext cx="31337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27737117" imgH="9753917" progId="Equation.DSMT4">
                  <p:embed/>
                </p:oleObj>
              </mc:Choice>
              <mc:Fallback>
                <p:oleObj name="Equation" r:id="rId15" imgW="27737117" imgH="9753917" progId="Equation.DSMT4">
                  <p:embed/>
                  <p:pic>
                    <p:nvPicPr>
                      <p:cNvPr id="23571" name="对象 23570">
                        <a:extLst>
                          <a:ext uri="{FF2B5EF4-FFF2-40B4-BE49-F238E27FC236}">
                            <a16:creationId xmlns:a16="http://schemas.microsoft.com/office/drawing/2014/main" id="{B84B8253-8AC4-4D12-AC56-B1E2B6F9A7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467225"/>
                        <a:ext cx="31337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对象 23571">
            <a:extLst>
              <a:ext uri="{FF2B5EF4-FFF2-40B4-BE49-F238E27FC236}">
                <a16:creationId xmlns:a16="http://schemas.microsoft.com/office/drawing/2014/main" id="{AC7E25D0-DE15-4459-B1EB-203777490056}"/>
              </a:ext>
            </a:extLst>
          </p:cNvPr>
          <p:cNvGraphicFramePr>
            <a:graphicFrameLocks/>
          </p:cNvGraphicFramePr>
          <p:nvPr/>
        </p:nvGraphicFramePr>
        <p:xfrm>
          <a:off x="1274763" y="5619750"/>
          <a:ext cx="40640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7" imgW="35966717" imgH="9753917" progId="Equation.DSMT4">
                  <p:embed/>
                </p:oleObj>
              </mc:Choice>
              <mc:Fallback>
                <p:oleObj name="Equation" r:id="rId17" imgW="35966717" imgH="9753917" progId="Equation.DSMT4">
                  <p:embed/>
                  <p:pic>
                    <p:nvPicPr>
                      <p:cNvPr id="23572" name="对象 23571">
                        <a:extLst>
                          <a:ext uri="{FF2B5EF4-FFF2-40B4-BE49-F238E27FC236}">
                            <a16:creationId xmlns:a16="http://schemas.microsoft.com/office/drawing/2014/main" id="{AC7E25D0-DE15-4459-B1EB-2037774900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5619750"/>
                        <a:ext cx="40640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动作按钮: 后退或前一项 2357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D992348-269F-46D3-9B87-332A7B6FF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57" name="动作按钮: 前进或下一项 2357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4403C74-60C7-4534-B356-3E57EAE8B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04" name="组合 24603">
            <a:extLst>
              <a:ext uri="{FF2B5EF4-FFF2-40B4-BE49-F238E27FC236}">
                <a16:creationId xmlns:a16="http://schemas.microsoft.com/office/drawing/2014/main" id="{54272EBF-259C-4695-9B6E-A449E4B4A309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88913"/>
            <a:ext cx="5113337" cy="914400"/>
            <a:chOff x="567" y="119"/>
            <a:chExt cx="3221" cy="576"/>
          </a:xfrm>
        </p:grpSpPr>
        <p:sp>
          <p:nvSpPr>
            <p:cNvPr id="15362" name="文本框 24579">
              <a:extLst>
                <a:ext uri="{FF2B5EF4-FFF2-40B4-BE49-F238E27FC236}">
                  <a16:creationId xmlns:a16="http://schemas.microsoft.com/office/drawing/2014/main" id="{299D5976-4232-4006-AB80-049B2FE30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10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15363" name="组合 24598">
              <a:extLst>
                <a:ext uri="{FF2B5EF4-FFF2-40B4-BE49-F238E27FC236}">
                  <a16:creationId xmlns:a16="http://schemas.microsoft.com/office/drawing/2014/main" id="{CA77AA76-99B5-4146-B2AD-16EFE00CE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0" y="119"/>
              <a:ext cx="2768" cy="576"/>
              <a:chOff x="1021" y="157"/>
              <a:chExt cx="2768" cy="576"/>
            </a:xfrm>
          </p:grpSpPr>
          <p:sp>
            <p:nvSpPr>
              <p:cNvPr id="15364" name="文本框 24580">
                <a:extLst>
                  <a:ext uri="{FF2B5EF4-FFF2-40B4-BE49-F238E27FC236}">
                    <a16:creationId xmlns:a16="http://schemas.microsoft.com/office/drawing/2014/main" id="{0BFCF5DF-25F6-408C-A44A-620E2C4BE9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1" y="256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15365" name="对象 24581">
                <a:extLst>
                  <a:ext uri="{FF2B5EF4-FFF2-40B4-BE49-F238E27FC236}">
                    <a16:creationId xmlns:a16="http://schemas.microsoft.com/office/drawing/2014/main" id="{B17F97F4-297D-45E1-8DF3-8A488BFB35D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40" y="157"/>
              <a:ext cx="2149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4" name="Equation" r:id="rId3" imgW="30175517" imgH="9144317" progId="Equation.DSMT4">
                      <p:embed/>
                    </p:oleObj>
                  </mc:Choice>
                  <mc:Fallback>
                    <p:oleObj name="Equation" r:id="rId3" imgW="30175517" imgH="9144317" progId="Equation.DSMT4">
                      <p:embed/>
                      <p:pic>
                        <p:nvPicPr>
                          <p:cNvPr id="15365" name="对象 24581">
                            <a:extLst>
                              <a:ext uri="{FF2B5EF4-FFF2-40B4-BE49-F238E27FC236}">
                                <a16:creationId xmlns:a16="http://schemas.microsoft.com/office/drawing/2014/main" id="{B17F97F4-297D-45E1-8DF3-8A488BFB35D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157"/>
                            <a:ext cx="2149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583" name="文本框 24582">
            <a:extLst>
              <a:ext uri="{FF2B5EF4-FFF2-40B4-BE49-F238E27FC236}">
                <a16:creationId xmlns:a16="http://schemas.microsoft.com/office/drawing/2014/main" id="{B4E260B2-1716-4126-96D9-34426A8CD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843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24605" name="组合 24604">
            <a:extLst>
              <a:ext uri="{FF2B5EF4-FFF2-40B4-BE49-F238E27FC236}">
                <a16:creationId xmlns:a16="http://schemas.microsoft.com/office/drawing/2014/main" id="{85A956E4-4F0D-4E4A-9BFC-90FE765C06F9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1268413"/>
            <a:ext cx="5480050" cy="976312"/>
            <a:chOff x="975" y="808"/>
            <a:chExt cx="3452" cy="615"/>
          </a:xfrm>
        </p:grpSpPr>
        <p:sp>
          <p:nvSpPr>
            <p:cNvPr id="15368" name="文本框 24583">
              <a:extLst>
                <a:ext uri="{FF2B5EF4-FFF2-40B4-BE49-F238E27FC236}">
                  <a16:creationId xmlns:a16="http://schemas.microsoft.com/office/drawing/2014/main" id="{BE764037-2C5B-4F21-93B3-16AB1AC4B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935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15369" name="对象 24585">
              <a:extLst>
                <a:ext uri="{FF2B5EF4-FFF2-40B4-BE49-F238E27FC236}">
                  <a16:creationId xmlns:a16="http://schemas.microsoft.com/office/drawing/2014/main" id="{CE9B1949-E4A7-4405-9E01-23DAC5A9254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00" y="808"/>
            <a:ext cx="2627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36881117" imgH="9753917" progId="Equation.DSMT4">
                    <p:embed/>
                  </p:oleObj>
                </mc:Choice>
                <mc:Fallback>
                  <p:oleObj name="Equation" r:id="rId5" imgW="36881117" imgH="9753917" progId="Equation.DSMT4">
                    <p:embed/>
                    <p:pic>
                      <p:nvPicPr>
                        <p:cNvPr id="15369" name="对象 24585">
                          <a:extLst>
                            <a:ext uri="{FF2B5EF4-FFF2-40B4-BE49-F238E27FC236}">
                              <a16:creationId xmlns:a16="http://schemas.microsoft.com/office/drawing/2014/main" id="{CE9B1949-E4A7-4405-9E01-23DAC5A9254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808"/>
                          <a:ext cx="2627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7" name="对象 24586">
            <a:extLst>
              <a:ext uri="{FF2B5EF4-FFF2-40B4-BE49-F238E27FC236}">
                <a16:creationId xmlns:a16="http://schemas.microsoft.com/office/drawing/2014/main" id="{5D040A8C-8F3E-41EA-BC8B-3728900935D0}"/>
              </a:ext>
            </a:extLst>
          </p:cNvPr>
          <p:cNvGraphicFramePr>
            <a:graphicFrameLocks/>
          </p:cNvGraphicFramePr>
          <p:nvPr/>
        </p:nvGraphicFramePr>
        <p:xfrm>
          <a:off x="1835150" y="2420938"/>
          <a:ext cx="49990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44196317" imgH="9753917" progId="Equation.DSMT4">
                  <p:embed/>
                </p:oleObj>
              </mc:Choice>
              <mc:Fallback>
                <p:oleObj name="Equation" r:id="rId7" imgW="44196317" imgH="9753917" progId="Equation.DSMT4">
                  <p:embed/>
                  <p:pic>
                    <p:nvPicPr>
                      <p:cNvPr id="24587" name="对象 24586">
                        <a:extLst>
                          <a:ext uri="{FF2B5EF4-FFF2-40B4-BE49-F238E27FC236}">
                            <a16:creationId xmlns:a16="http://schemas.microsoft.com/office/drawing/2014/main" id="{5D040A8C-8F3E-41EA-BC8B-3728900935D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20938"/>
                        <a:ext cx="49990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3" name="组合 24592">
            <a:extLst>
              <a:ext uri="{FF2B5EF4-FFF2-40B4-BE49-F238E27FC236}">
                <a16:creationId xmlns:a16="http://schemas.microsoft.com/office/drawing/2014/main" id="{B9FCE28F-C386-4195-A46C-FBB33035FFFE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3644900"/>
            <a:ext cx="1058863" cy="517525"/>
            <a:chOff x="968" y="2394"/>
            <a:chExt cx="667" cy="326"/>
          </a:xfrm>
        </p:grpSpPr>
        <p:grpSp>
          <p:nvGrpSpPr>
            <p:cNvPr id="15372" name="组合 24588">
              <a:extLst>
                <a:ext uri="{FF2B5EF4-FFF2-40B4-BE49-F238E27FC236}">
                  <a16:creationId xmlns:a16="http://schemas.microsoft.com/office/drawing/2014/main" id="{92F9163D-40D7-4AA7-88DC-6E2504FE7E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6" y="2674"/>
              <a:ext cx="544" cy="46"/>
              <a:chOff x="930" y="1706"/>
              <a:chExt cx="544" cy="46"/>
            </a:xfrm>
          </p:grpSpPr>
          <p:sp>
            <p:nvSpPr>
              <p:cNvPr id="15373" name="直接连接符 24589">
                <a:extLst>
                  <a:ext uri="{FF2B5EF4-FFF2-40B4-BE49-F238E27FC236}">
                    <a16:creationId xmlns:a16="http://schemas.microsoft.com/office/drawing/2014/main" id="{EA6FC161-3031-417F-86CC-5684D1848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374" name="直接连接符 24590">
                <a:extLst>
                  <a:ext uri="{FF2B5EF4-FFF2-40B4-BE49-F238E27FC236}">
                    <a16:creationId xmlns:a16="http://schemas.microsoft.com/office/drawing/2014/main" id="{44535A0C-1BBC-4358-A9BF-36C872EDE4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5375" name="对象 24591">
              <a:extLst>
                <a:ext uri="{FF2B5EF4-FFF2-40B4-BE49-F238E27FC236}">
                  <a16:creationId xmlns:a16="http://schemas.microsoft.com/office/drawing/2014/main" id="{468AF1F4-B270-460C-90CD-D78C81CC4F7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68" y="2394"/>
            <a:ext cx="66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9" imgW="15545117" imgH="3962717" progId="Equation.DSMT4">
                    <p:embed/>
                  </p:oleObj>
                </mc:Choice>
                <mc:Fallback>
                  <p:oleObj name="Equation" r:id="rId9" imgW="15545117" imgH="3962717" progId="Equation.DSMT4">
                    <p:embed/>
                    <p:pic>
                      <p:nvPicPr>
                        <p:cNvPr id="15375" name="对象 24591">
                          <a:extLst>
                            <a:ext uri="{FF2B5EF4-FFF2-40B4-BE49-F238E27FC236}">
                              <a16:creationId xmlns:a16="http://schemas.microsoft.com/office/drawing/2014/main" id="{468AF1F4-B270-460C-90CD-D78C81CC4F7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2394"/>
                          <a:ext cx="66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95" name="对象 24594">
            <a:extLst>
              <a:ext uri="{FF2B5EF4-FFF2-40B4-BE49-F238E27FC236}">
                <a16:creationId xmlns:a16="http://schemas.microsoft.com/office/drawing/2014/main" id="{D4238BF7-DAE6-43AE-B8B3-3F4FA6B900A6}"/>
              </a:ext>
            </a:extLst>
          </p:cNvPr>
          <p:cNvGraphicFramePr>
            <a:graphicFrameLocks/>
          </p:cNvGraphicFramePr>
          <p:nvPr/>
        </p:nvGraphicFramePr>
        <p:xfrm>
          <a:off x="3059113" y="3644900"/>
          <a:ext cx="2549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22555517" imgH="9144317" progId="Equation.DSMT4">
                  <p:embed/>
                </p:oleObj>
              </mc:Choice>
              <mc:Fallback>
                <p:oleObj name="Equation" r:id="rId11" imgW="22555517" imgH="9144317" progId="Equation.DSMT4">
                  <p:embed/>
                  <p:pic>
                    <p:nvPicPr>
                      <p:cNvPr id="24595" name="对象 24594">
                        <a:extLst>
                          <a:ext uri="{FF2B5EF4-FFF2-40B4-BE49-F238E27FC236}">
                            <a16:creationId xmlns:a16="http://schemas.microsoft.com/office/drawing/2014/main" id="{D4238BF7-DAE6-43AE-B8B3-3F4FA6B900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644900"/>
                        <a:ext cx="25495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对象 24595">
            <a:extLst>
              <a:ext uri="{FF2B5EF4-FFF2-40B4-BE49-F238E27FC236}">
                <a16:creationId xmlns:a16="http://schemas.microsoft.com/office/drawing/2014/main" id="{5525F05E-3282-465A-B37F-551F795B3DBB}"/>
              </a:ext>
            </a:extLst>
          </p:cNvPr>
          <p:cNvGraphicFramePr>
            <a:graphicFrameLocks/>
          </p:cNvGraphicFramePr>
          <p:nvPr/>
        </p:nvGraphicFramePr>
        <p:xfrm>
          <a:off x="1476375" y="4652963"/>
          <a:ext cx="41021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36271517" imgH="8839517" progId="Equation.DSMT4">
                  <p:embed/>
                </p:oleObj>
              </mc:Choice>
              <mc:Fallback>
                <p:oleObj name="Equation" r:id="rId13" imgW="36271517" imgH="8839517" progId="Equation.DSMT4">
                  <p:embed/>
                  <p:pic>
                    <p:nvPicPr>
                      <p:cNvPr id="24596" name="对象 24595">
                        <a:extLst>
                          <a:ext uri="{FF2B5EF4-FFF2-40B4-BE49-F238E27FC236}">
                            <a16:creationId xmlns:a16="http://schemas.microsoft.com/office/drawing/2014/main" id="{5525F05E-3282-465A-B37F-551F795B3DB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52963"/>
                        <a:ext cx="41021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对象 24596">
            <a:extLst>
              <a:ext uri="{FF2B5EF4-FFF2-40B4-BE49-F238E27FC236}">
                <a16:creationId xmlns:a16="http://schemas.microsoft.com/office/drawing/2014/main" id="{B6D4BC8F-BCD5-4729-95C6-FBC7F65F1B8E}"/>
              </a:ext>
            </a:extLst>
          </p:cNvPr>
          <p:cNvGraphicFramePr>
            <a:graphicFrameLocks/>
          </p:cNvGraphicFramePr>
          <p:nvPr/>
        </p:nvGraphicFramePr>
        <p:xfrm>
          <a:off x="6011863" y="4941888"/>
          <a:ext cx="2378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21031517" imgH="4572317" progId="Equation.DSMT4">
                  <p:embed/>
                </p:oleObj>
              </mc:Choice>
              <mc:Fallback>
                <p:oleObj name="Equation" r:id="rId15" imgW="21031517" imgH="4572317" progId="Equation.DSMT4">
                  <p:embed/>
                  <p:pic>
                    <p:nvPicPr>
                      <p:cNvPr id="24597" name="对象 24596">
                        <a:extLst>
                          <a:ext uri="{FF2B5EF4-FFF2-40B4-BE49-F238E27FC236}">
                            <a16:creationId xmlns:a16="http://schemas.microsoft.com/office/drawing/2014/main" id="{B6D4BC8F-BCD5-4729-95C6-FBC7F65F1B8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941888"/>
                        <a:ext cx="2378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对象 24597">
            <a:extLst>
              <a:ext uri="{FF2B5EF4-FFF2-40B4-BE49-F238E27FC236}">
                <a16:creationId xmlns:a16="http://schemas.microsoft.com/office/drawing/2014/main" id="{E2BE2AB5-63EB-4031-A8A8-9086BD286B00}"/>
              </a:ext>
            </a:extLst>
          </p:cNvPr>
          <p:cNvGraphicFramePr>
            <a:graphicFrameLocks/>
          </p:cNvGraphicFramePr>
          <p:nvPr/>
        </p:nvGraphicFramePr>
        <p:xfrm>
          <a:off x="1476375" y="5734050"/>
          <a:ext cx="14271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7" imgW="14021117" imgH="8839517" progId="Equation.DSMT4">
                  <p:embed/>
                </p:oleObj>
              </mc:Choice>
              <mc:Fallback>
                <p:oleObj name="Equation" r:id="rId17" imgW="14021117" imgH="8839517" progId="Equation.DSMT4">
                  <p:embed/>
                  <p:pic>
                    <p:nvPicPr>
                      <p:cNvPr id="24598" name="对象 24597">
                        <a:extLst>
                          <a:ext uri="{FF2B5EF4-FFF2-40B4-BE49-F238E27FC236}">
                            <a16:creationId xmlns:a16="http://schemas.microsoft.com/office/drawing/2014/main" id="{E2BE2AB5-63EB-4031-A8A8-9086BD286B0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34050"/>
                        <a:ext cx="14271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对象 24601">
            <a:extLst>
              <a:ext uri="{FF2B5EF4-FFF2-40B4-BE49-F238E27FC236}">
                <a16:creationId xmlns:a16="http://schemas.microsoft.com/office/drawing/2014/main" id="{FF57A1E7-E424-4A52-892D-342348B1C963}"/>
              </a:ext>
            </a:extLst>
          </p:cNvPr>
          <p:cNvGraphicFramePr>
            <a:graphicFrameLocks/>
          </p:cNvGraphicFramePr>
          <p:nvPr/>
        </p:nvGraphicFramePr>
        <p:xfrm>
          <a:off x="3074988" y="5764213"/>
          <a:ext cx="14874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19" imgW="14630717" imgH="8839517" progId="Equation.DSMT4">
                  <p:embed/>
                </p:oleObj>
              </mc:Choice>
              <mc:Fallback>
                <p:oleObj name="Equation" r:id="rId19" imgW="14630717" imgH="8839517" progId="Equation.DSMT4">
                  <p:embed/>
                  <p:pic>
                    <p:nvPicPr>
                      <p:cNvPr id="24602" name="对象 24601">
                        <a:extLst>
                          <a:ext uri="{FF2B5EF4-FFF2-40B4-BE49-F238E27FC236}">
                            <a16:creationId xmlns:a16="http://schemas.microsoft.com/office/drawing/2014/main" id="{FF57A1E7-E424-4A52-892D-342348B1C9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5764213"/>
                        <a:ext cx="14874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对象 24602">
            <a:extLst>
              <a:ext uri="{FF2B5EF4-FFF2-40B4-BE49-F238E27FC236}">
                <a16:creationId xmlns:a16="http://schemas.microsoft.com/office/drawing/2014/main" id="{A2E69DAD-3560-4800-9EC1-9D3D321163CC}"/>
              </a:ext>
            </a:extLst>
          </p:cNvPr>
          <p:cNvGraphicFramePr>
            <a:graphicFrameLocks/>
          </p:cNvGraphicFramePr>
          <p:nvPr/>
        </p:nvGraphicFramePr>
        <p:xfrm>
          <a:off x="4716463" y="5734050"/>
          <a:ext cx="36274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1" imgW="35661917" imgH="8839517" progId="Equation.DSMT4">
                  <p:embed/>
                </p:oleObj>
              </mc:Choice>
              <mc:Fallback>
                <p:oleObj name="Equation" r:id="rId21" imgW="35661917" imgH="8839517" progId="Equation.DSMT4">
                  <p:embed/>
                  <p:pic>
                    <p:nvPicPr>
                      <p:cNvPr id="24603" name="对象 24602">
                        <a:extLst>
                          <a:ext uri="{FF2B5EF4-FFF2-40B4-BE49-F238E27FC236}">
                            <a16:creationId xmlns:a16="http://schemas.microsoft.com/office/drawing/2014/main" id="{A2E69DAD-3560-4800-9EC1-9D3D321163C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734050"/>
                        <a:ext cx="36274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动作按钮: 后退或前一项 2460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592C2A8-9C44-4F6F-981A-1F1164BC4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188913"/>
            <a:ext cx="360362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83" name="动作按钮: 前进或下一项 2460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F544F8A-EE6F-4D63-9DC6-44716AED3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5688" y="188913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文本框 94211">
            <a:extLst>
              <a:ext uri="{FF2B5EF4-FFF2-40B4-BE49-F238E27FC236}">
                <a16:creationId xmlns:a16="http://schemas.microsoft.com/office/drawing/2014/main" id="{C89ED69B-1056-48C8-9310-8B6604B22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04813"/>
            <a:ext cx="410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简单三角函数的积分法</a:t>
            </a:r>
          </a:p>
        </p:txBody>
      </p:sp>
      <p:grpSp>
        <p:nvGrpSpPr>
          <p:cNvPr id="94213" name="组合 94212">
            <a:extLst>
              <a:ext uri="{FF2B5EF4-FFF2-40B4-BE49-F238E27FC236}">
                <a16:creationId xmlns:a16="http://schemas.microsoft.com/office/drawing/2014/main" id="{8ADBF7AA-3CAA-4D85-BCD1-C9883F65C783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125538"/>
            <a:ext cx="3275012" cy="590550"/>
            <a:chOff x="657" y="2160"/>
            <a:chExt cx="2063" cy="372"/>
          </a:xfrm>
        </p:grpSpPr>
        <p:sp>
          <p:nvSpPr>
            <p:cNvPr id="16387" name="文本框 94213">
              <a:extLst>
                <a:ext uri="{FF2B5EF4-FFF2-40B4-BE49-F238E27FC236}">
                  <a16:creationId xmlns:a16="http://schemas.microsoft.com/office/drawing/2014/main" id="{2B3E4EB1-50F3-474D-A167-AB25C7F2AE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160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6388" name="文本框 94214">
              <a:extLst>
                <a:ext uri="{FF2B5EF4-FFF2-40B4-BE49-F238E27FC236}">
                  <a16:creationId xmlns:a16="http://schemas.microsoft.com/office/drawing/2014/main" id="{7C31F0C0-6441-4FBC-9D1B-C7F4B5EBD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160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  <p:graphicFrame>
          <p:nvGraphicFramePr>
            <p:cNvPr id="16389" name="对象 94215">
              <a:extLst>
                <a:ext uri="{FF2B5EF4-FFF2-40B4-BE49-F238E27FC236}">
                  <a16:creationId xmlns:a16="http://schemas.microsoft.com/office/drawing/2014/main" id="{013550B6-A38A-40B8-BBC3-8A26A39A7A6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01" y="2205"/>
            <a:ext cx="1019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3" imgW="14325917" imgH="5181917" progId="Equation.DSMT4">
                    <p:embed/>
                  </p:oleObj>
                </mc:Choice>
                <mc:Fallback>
                  <p:oleObj name="Equation" r:id="rId3" imgW="14325917" imgH="5181917" progId="Equation.DSMT4">
                    <p:embed/>
                    <p:pic>
                      <p:nvPicPr>
                        <p:cNvPr id="16389" name="对象 94215">
                          <a:extLst>
                            <a:ext uri="{FF2B5EF4-FFF2-40B4-BE49-F238E27FC236}">
                              <a16:creationId xmlns:a16="http://schemas.microsoft.com/office/drawing/2014/main" id="{013550B6-A38A-40B8-BBC3-8A26A39A7A6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205"/>
                          <a:ext cx="1019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17" name="文本框 94216">
            <a:extLst>
              <a:ext uri="{FF2B5EF4-FFF2-40B4-BE49-F238E27FC236}">
                <a16:creationId xmlns:a16="http://schemas.microsoft.com/office/drawing/2014/main" id="{2AB500EB-1E48-46AA-ABE6-2A2AD616C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0605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94218" name="对象 94217">
            <a:extLst>
              <a:ext uri="{FF2B5EF4-FFF2-40B4-BE49-F238E27FC236}">
                <a16:creationId xmlns:a16="http://schemas.microsoft.com/office/drawing/2014/main" id="{8A227C4F-D2F6-4EBB-9A37-2AFECAE83FE4}"/>
              </a:ext>
            </a:extLst>
          </p:cNvPr>
          <p:cNvGraphicFramePr>
            <a:graphicFrameLocks/>
          </p:cNvGraphicFramePr>
          <p:nvPr/>
        </p:nvGraphicFramePr>
        <p:xfrm>
          <a:off x="1763713" y="1916113"/>
          <a:ext cx="34432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30480317" imgH="8839517" progId="Equation.DSMT4">
                  <p:embed/>
                </p:oleObj>
              </mc:Choice>
              <mc:Fallback>
                <p:oleObj name="Equation" r:id="rId5" imgW="30480317" imgH="8839517" progId="Equation.DSMT4">
                  <p:embed/>
                  <p:pic>
                    <p:nvPicPr>
                      <p:cNvPr id="94218" name="对象 94217">
                        <a:extLst>
                          <a:ext uri="{FF2B5EF4-FFF2-40B4-BE49-F238E27FC236}">
                            <a16:creationId xmlns:a16="http://schemas.microsoft.com/office/drawing/2014/main" id="{8A227C4F-D2F6-4EBB-9A37-2AFECAE83F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34432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对象 94218">
            <a:extLst>
              <a:ext uri="{FF2B5EF4-FFF2-40B4-BE49-F238E27FC236}">
                <a16:creationId xmlns:a16="http://schemas.microsoft.com/office/drawing/2014/main" id="{B0F878DB-F491-46DD-ADC6-46926D7F9FD9}"/>
              </a:ext>
            </a:extLst>
          </p:cNvPr>
          <p:cNvGraphicFramePr>
            <a:graphicFrameLocks/>
          </p:cNvGraphicFramePr>
          <p:nvPr/>
        </p:nvGraphicFramePr>
        <p:xfrm>
          <a:off x="3276600" y="4437063"/>
          <a:ext cx="24447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21641117" imgH="5486717" progId="Equation.DSMT4">
                  <p:embed/>
                </p:oleObj>
              </mc:Choice>
              <mc:Fallback>
                <p:oleObj name="Equation" r:id="rId7" imgW="21641117" imgH="5486717" progId="Equation.DSMT4">
                  <p:embed/>
                  <p:pic>
                    <p:nvPicPr>
                      <p:cNvPr id="94219" name="对象 94218">
                        <a:extLst>
                          <a:ext uri="{FF2B5EF4-FFF2-40B4-BE49-F238E27FC236}">
                            <a16:creationId xmlns:a16="http://schemas.microsoft.com/office/drawing/2014/main" id="{B0F878DB-F491-46DD-ADC6-46926D7F9F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37063"/>
                        <a:ext cx="24447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对象 94219">
            <a:extLst>
              <a:ext uri="{FF2B5EF4-FFF2-40B4-BE49-F238E27FC236}">
                <a16:creationId xmlns:a16="http://schemas.microsoft.com/office/drawing/2014/main" id="{5B2D97EC-AB2E-40A0-90A3-E600ABF41075}"/>
              </a:ext>
            </a:extLst>
          </p:cNvPr>
          <p:cNvGraphicFramePr>
            <a:graphicFrameLocks/>
          </p:cNvGraphicFramePr>
          <p:nvPr/>
        </p:nvGraphicFramePr>
        <p:xfrm>
          <a:off x="3132138" y="2997200"/>
          <a:ext cx="30305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26822717" imgH="8839517" progId="Equation.DSMT4">
                  <p:embed/>
                </p:oleObj>
              </mc:Choice>
              <mc:Fallback>
                <p:oleObj name="Equation" r:id="rId9" imgW="26822717" imgH="8839517" progId="Equation.DSMT4">
                  <p:embed/>
                  <p:pic>
                    <p:nvPicPr>
                      <p:cNvPr id="94220" name="对象 94219">
                        <a:extLst>
                          <a:ext uri="{FF2B5EF4-FFF2-40B4-BE49-F238E27FC236}">
                            <a16:creationId xmlns:a16="http://schemas.microsoft.com/office/drawing/2014/main" id="{5B2D97EC-AB2E-40A0-90A3-E600ABF4107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97200"/>
                        <a:ext cx="30305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动作按钮: 后退或前一项 9422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43FED42-39E4-48DE-BA83-B3506E6FE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5" name="动作按钮: 前进或下一项 9422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93C4053-B41D-40F5-B56C-019C9474B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 autoUpdateAnimBg="0"/>
      <p:bldP spid="9421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45" name="组合 25644">
            <a:extLst>
              <a:ext uri="{FF2B5EF4-FFF2-40B4-BE49-F238E27FC236}">
                <a16:creationId xmlns:a16="http://schemas.microsoft.com/office/drawing/2014/main" id="{36AE2441-09B9-49B8-8171-639EA5FA00A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763588"/>
            <a:ext cx="3452813" cy="609600"/>
            <a:chOff x="612" y="618"/>
            <a:chExt cx="2175" cy="384"/>
          </a:xfrm>
        </p:grpSpPr>
        <p:sp>
          <p:nvSpPr>
            <p:cNvPr id="17410" name="文本框 25604">
              <a:extLst>
                <a:ext uri="{FF2B5EF4-FFF2-40B4-BE49-F238E27FC236}">
                  <a16:creationId xmlns:a16="http://schemas.microsoft.com/office/drawing/2014/main" id="{F615BECC-48F1-4494-8559-D60257719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618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7411" name="文本框 25605">
              <a:extLst>
                <a:ext uri="{FF2B5EF4-FFF2-40B4-BE49-F238E27FC236}">
                  <a16:creationId xmlns:a16="http://schemas.microsoft.com/office/drawing/2014/main" id="{596C4759-2DC8-4714-B1F6-065C4B84F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663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  <p:graphicFrame>
          <p:nvGraphicFramePr>
            <p:cNvPr id="17412" name="对象 25606">
              <a:extLst>
                <a:ext uri="{FF2B5EF4-FFF2-40B4-BE49-F238E27FC236}">
                  <a16:creationId xmlns:a16="http://schemas.microsoft.com/office/drawing/2014/main" id="{E231CFC5-1ACB-4176-918A-FB32D957049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01" y="618"/>
            <a:ext cx="108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3" imgW="15240317" imgH="6096317" progId="Equation.DSMT4">
                    <p:embed/>
                  </p:oleObj>
                </mc:Choice>
                <mc:Fallback>
                  <p:oleObj name="Equation" r:id="rId3" imgW="15240317" imgH="6096317" progId="Equation.DSMT4">
                    <p:embed/>
                    <p:pic>
                      <p:nvPicPr>
                        <p:cNvPr id="17412" name="对象 25606">
                          <a:extLst>
                            <a:ext uri="{FF2B5EF4-FFF2-40B4-BE49-F238E27FC236}">
                              <a16:creationId xmlns:a16="http://schemas.microsoft.com/office/drawing/2014/main" id="{E231CFC5-1ACB-4176-918A-FB32D957049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618"/>
                          <a:ext cx="108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8" name="文本框 25607">
            <a:extLst>
              <a:ext uri="{FF2B5EF4-FFF2-40B4-BE49-F238E27FC236}">
                <a16:creationId xmlns:a16="http://schemas.microsoft.com/office/drawing/2014/main" id="{7CE8AE2C-927E-42DE-9E88-D7A35AACD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7716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25646" name="组合 25645">
            <a:extLst>
              <a:ext uri="{FF2B5EF4-FFF2-40B4-BE49-F238E27FC236}">
                <a16:creationId xmlns:a16="http://schemas.microsoft.com/office/drawing/2014/main" id="{D02CA673-52D6-4305-ADDF-C9A30FE9E621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700213"/>
            <a:ext cx="3748087" cy="608012"/>
            <a:chOff x="975" y="1344"/>
            <a:chExt cx="2361" cy="383"/>
          </a:xfrm>
        </p:grpSpPr>
        <p:sp>
          <p:nvSpPr>
            <p:cNvPr id="17415" name="文本框 25608">
              <a:extLst>
                <a:ext uri="{FF2B5EF4-FFF2-40B4-BE49-F238E27FC236}">
                  <a16:creationId xmlns:a16="http://schemas.microsoft.com/office/drawing/2014/main" id="{7EAE7CFD-7B5F-4B66-A001-B58B377321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1389"/>
              <a:ext cx="8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17416" name="对象 25609">
              <a:extLst>
                <a:ext uri="{FF2B5EF4-FFF2-40B4-BE49-F238E27FC236}">
                  <a16:creationId xmlns:a16="http://schemas.microsoft.com/office/drawing/2014/main" id="{4C21BB04-C212-403D-BCD2-F0DA7986FC6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37" y="1344"/>
            <a:ext cx="1499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5" imgW="25603517" imgH="6096317" progId="Equation.DSMT4">
                    <p:embed/>
                  </p:oleObj>
                </mc:Choice>
                <mc:Fallback>
                  <p:oleObj name="Equation" r:id="rId5" imgW="25603517" imgH="6096317" progId="Equation.DSMT4">
                    <p:embed/>
                    <p:pic>
                      <p:nvPicPr>
                        <p:cNvPr id="17416" name="对象 25609">
                          <a:extLst>
                            <a:ext uri="{FF2B5EF4-FFF2-40B4-BE49-F238E27FC236}">
                              <a16:creationId xmlns:a16="http://schemas.microsoft.com/office/drawing/2014/main" id="{4C21BB04-C212-403D-BCD2-F0DA7986FC6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344"/>
                          <a:ext cx="1499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1" name="对象 25610">
            <a:extLst>
              <a:ext uri="{FF2B5EF4-FFF2-40B4-BE49-F238E27FC236}">
                <a16:creationId xmlns:a16="http://schemas.microsoft.com/office/drawing/2014/main" id="{AE170904-778A-4B27-B5EB-9BCE7F6BAA27}"/>
              </a:ext>
            </a:extLst>
          </p:cNvPr>
          <p:cNvGraphicFramePr>
            <a:graphicFrameLocks/>
          </p:cNvGraphicFramePr>
          <p:nvPr/>
        </p:nvGraphicFramePr>
        <p:xfrm>
          <a:off x="1476375" y="2924175"/>
          <a:ext cx="3311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35661917" imgH="6096317" progId="Equation.DSMT4">
                  <p:embed/>
                </p:oleObj>
              </mc:Choice>
              <mc:Fallback>
                <p:oleObj name="Equation" r:id="rId7" imgW="35661917" imgH="6096317" progId="Equation.DSMT4">
                  <p:embed/>
                  <p:pic>
                    <p:nvPicPr>
                      <p:cNvPr id="25611" name="对象 25610">
                        <a:extLst>
                          <a:ext uri="{FF2B5EF4-FFF2-40B4-BE49-F238E27FC236}">
                            <a16:creationId xmlns:a16="http://schemas.microsoft.com/office/drawing/2014/main" id="{AE170904-778A-4B27-B5EB-9BCE7F6BAA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3311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4" name="组合 25623">
            <a:extLst>
              <a:ext uri="{FF2B5EF4-FFF2-40B4-BE49-F238E27FC236}">
                <a16:creationId xmlns:a16="http://schemas.microsoft.com/office/drawing/2014/main" id="{B354B0C8-5ACA-4A23-9C1C-96758CB040D6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924175"/>
            <a:ext cx="914400" cy="423863"/>
            <a:chOff x="3074" y="1525"/>
            <a:chExt cx="576" cy="267"/>
          </a:xfrm>
        </p:grpSpPr>
        <p:grpSp>
          <p:nvGrpSpPr>
            <p:cNvPr id="17419" name="组合 25612">
              <a:extLst>
                <a:ext uri="{FF2B5EF4-FFF2-40B4-BE49-F238E27FC236}">
                  <a16:creationId xmlns:a16="http://schemas.microsoft.com/office/drawing/2014/main" id="{08895A15-6BDD-479F-847F-8A90C071C7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6" y="1746"/>
              <a:ext cx="544" cy="46"/>
              <a:chOff x="930" y="1706"/>
              <a:chExt cx="544" cy="46"/>
            </a:xfrm>
          </p:grpSpPr>
          <p:sp>
            <p:nvSpPr>
              <p:cNvPr id="17420" name="直接连接符 25613">
                <a:extLst>
                  <a:ext uri="{FF2B5EF4-FFF2-40B4-BE49-F238E27FC236}">
                    <a16:creationId xmlns:a16="http://schemas.microsoft.com/office/drawing/2014/main" id="{C5EF0A9C-9F3F-4386-A932-FE2866B438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421" name="直接连接符 25614">
                <a:extLst>
                  <a:ext uri="{FF2B5EF4-FFF2-40B4-BE49-F238E27FC236}">
                    <a16:creationId xmlns:a16="http://schemas.microsoft.com/office/drawing/2014/main" id="{5B79FAC9-18EA-4B92-B225-5F803C688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7422" name="对象 25615">
              <a:extLst>
                <a:ext uri="{FF2B5EF4-FFF2-40B4-BE49-F238E27FC236}">
                  <a16:creationId xmlns:a16="http://schemas.microsoft.com/office/drawing/2014/main" id="{FA03F8EB-2B4D-47EB-9584-12E8145D1E3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74" y="1525"/>
            <a:ext cx="576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9" imgW="13411517" imgH="3353117" progId="Equation.DSMT4">
                    <p:embed/>
                  </p:oleObj>
                </mc:Choice>
                <mc:Fallback>
                  <p:oleObj name="Equation" r:id="rId9" imgW="13411517" imgH="3353117" progId="Equation.DSMT4">
                    <p:embed/>
                    <p:pic>
                      <p:nvPicPr>
                        <p:cNvPr id="17422" name="对象 25615">
                          <a:extLst>
                            <a:ext uri="{FF2B5EF4-FFF2-40B4-BE49-F238E27FC236}">
                              <a16:creationId xmlns:a16="http://schemas.microsoft.com/office/drawing/2014/main" id="{FA03F8EB-2B4D-47EB-9584-12E8145D1E3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" y="1525"/>
                          <a:ext cx="576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25" name="对象 25624">
            <a:extLst>
              <a:ext uri="{FF2B5EF4-FFF2-40B4-BE49-F238E27FC236}">
                <a16:creationId xmlns:a16="http://schemas.microsoft.com/office/drawing/2014/main" id="{D1BD3940-D5D7-43AB-ABD1-B865AFCFD1E4}"/>
              </a:ext>
            </a:extLst>
          </p:cNvPr>
          <p:cNvGraphicFramePr>
            <a:graphicFrameLocks/>
          </p:cNvGraphicFramePr>
          <p:nvPr/>
        </p:nvGraphicFramePr>
        <p:xfrm>
          <a:off x="6011863" y="2924175"/>
          <a:ext cx="1928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21031517" imgH="6096317" progId="Equation.DSMT4">
                  <p:embed/>
                </p:oleObj>
              </mc:Choice>
              <mc:Fallback>
                <p:oleObj name="Equation" r:id="rId11" imgW="21031517" imgH="6096317" progId="Equation.DSMT4">
                  <p:embed/>
                  <p:pic>
                    <p:nvPicPr>
                      <p:cNvPr id="25625" name="对象 25624">
                        <a:extLst>
                          <a:ext uri="{FF2B5EF4-FFF2-40B4-BE49-F238E27FC236}">
                            <a16:creationId xmlns:a16="http://schemas.microsoft.com/office/drawing/2014/main" id="{D1BD3940-D5D7-43AB-ABD1-B865AFCFD1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924175"/>
                        <a:ext cx="19288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对象 25625">
            <a:extLst>
              <a:ext uri="{FF2B5EF4-FFF2-40B4-BE49-F238E27FC236}">
                <a16:creationId xmlns:a16="http://schemas.microsoft.com/office/drawing/2014/main" id="{BA4D8959-E2AD-4865-B800-89F1FC8B9DF4}"/>
              </a:ext>
            </a:extLst>
          </p:cNvPr>
          <p:cNvGraphicFramePr>
            <a:graphicFrameLocks/>
          </p:cNvGraphicFramePr>
          <p:nvPr/>
        </p:nvGraphicFramePr>
        <p:xfrm>
          <a:off x="1476375" y="4075113"/>
          <a:ext cx="2736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29870717" imgH="6096317" progId="Equation.DSMT4">
                  <p:embed/>
                </p:oleObj>
              </mc:Choice>
              <mc:Fallback>
                <p:oleObj name="Equation" r:id="rId13" imgW="29870717" imgH="6096317" progId="Equation.DSMT4">
                  <p:embed/>
                  <p:pic>
                    <p:nvPicPr>
                      <p:cNvPr id="25626" name="对象 25625">
                        <a:extLst>
                          <a:ext uri="{FF2B5EF4-FFF2-40B4-BE49-F238E27FC236}">
                            <a16:creationId xmlns:a16="http://schemas.microsoft.com/office/drawing/2014/main" id="{BA4D8959-E2AD-4865-B800-89F1FC8B9D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5113"/>
                        <a:ext cx="27368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对象 25626">
            <a:extLst>
              <a:ext uri="{FF2B5EF4-FFF2-40B4-BE49-F238E27FC236}">
                <a16:creationId xmlns:a16="http://schemas.microsoft.com/office/drawing/2014/main" id="{1C9C1C16-10DF-4438-A198-15AB26A25F95}"/>
              </a:ext>
            </a:extLst>
          </p:cNvPr>
          <p:cNvGraphicFramePr>
            <a:graphicFrameLocks/>
          </p:cNvGraphicFramePr>
          <p:nvPr/>
        </p:nvGraphicFramePr>
        <p:xfrm>
          <a:off x="1476375" y="5156200"/>
          <a:ext cx="42941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46329917" imgH="8839517" progId="Equation.DSMT4">
                  <p:embed/>
                </p:oleObj>
              </mc:Choice>
              <mc:Fallback>
                <p:oleObj name="Equation" r:id="rId15" imgW="46329917" imgH="8839517" progId="Equation.DSMT4">
                  <p:embed/>
                  <p:pic>
                    <p:nvPicPr>
                      <p:cNvPr id="25627" name="对象 25626">
                        <a:extLst>
                          <a:ext uri="{FF2B5EF4-FFF2-40B4-BE49-F238E27FC236}">
                            <a16:creationId xmlns:a16="http://schemas.microsoft.com/office/drawing/2014/main" id="{1C9C1C16-10DF-4438-A198-15AB26A25F9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156200"/>
                        <a:ext cx="42941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对象 25641">
            <a:extLst>
              <a:ext uri="{FF2B5EF4-FFF2-40B4-BE49-F238E27FC236}">
                <a16:creationId xmlns:a16="http://schemas.microsoft.com/office/drawing/2014/main" id="{3754A52C-68EF-4FDE-9649-03F7C7E9C08C}"/>
              </a:ext>
            </a:extLst>
          </p:cNvPr>
          <p:cNvGraphicFramePr>
            <a:graphicFrameLocks/>
          </p:cNvGraphicFramePr>
          <p:nvPr/>
        </p:nvGraphicFramePr>
        <p:xfrm>
          <a:off x="5435600" y="1700213"/>
          <a:ext cx="24923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7" imgW="26822717" imgH="6096317" progId="Equation.DSMT4">
                  <p:embed/>
                </p:oleObj>
              </mc:Choice>
              <mc:Fallback>
                <p:oleObj name="Equation" r:id="rId17" imgW="26822717" imgH="6096317" progId="Equation.DSMT4">
                  <p:embed/>
                  <p:pic>
                    <p:nvPicPr>
                      <p:cNvPr id="25642" name="对象 25641">
                        <a:extLst>
                          <a:ext uri="{FF2B5EF4-FFF2-40B4-BE49-F238E27FC236}">
                            <a16:creationId xmlns:a16="http://schemas.microsoft.com/office/drawing/2014/main" id="{3754A52C-68EF-4FDE-9649-03F7C7E9C08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700213"/>
                        <a:ext cx="24923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3" name="对象 25642">
            <a:extLst>
              <a:ext uri="{FF2B5EF4-FFF2-40B4-BE49-F238E27FC236}">
                <a16:creationId xmlns:a16="http://schemas.microsoft.com/office/drawing/2014/main" id="{2A8BC133-6D76-41A8-A5AC-AE89E018325C}"/>
              </a:ext>
            </a:extLst>
          </p:cNvPr>
          <p:cNvGraphicFramePr>
            <a:graphicFrameLocks/>
          </p:cNvGraphicFramePr>
          <p:nvPr/>
        </p:nvGraphicFramePr>
        <p:xfrm>
          <a:off x="4500563" y="3932238"/>
          <a:ext cx="30718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9" imgW="33528317" imgH="8839517" progId="Equation.DSMT4">
                  <p:embed/>
                </p:oleObj>
              </mc:Choice>
              <mc:Fallback>
                <p:oleObj name="Equation" r:id="rId19" imgW="33528317" imgH="8839517" progId="Equation.DSMT4">
                  <p:embed/>
                  <p:pic>
                    <p:nvPicPr>
                      <p:cNvPr id="25643" name="对象 25642">
                        <a:extLst>
                          <a:ext uri="{FF2B5EF4-FFF2-40B4-BE49-F238E27FC236}">
                            <a16:creationId xmlns:a16="http://schemas.microsoft.com/office/drawing/2014/main" id="{2A8BC133-6D76-41A8-A5AC-AE89E01832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932238"/>
                        <a:ext cx="307181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动作按钮: 后退或前一项 2564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4CF456B-FFD8-4626-BF48-39D42825C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29" name="动作按钮: 前进或下一项 2564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45F14DD-B71E-4FFB-BC4D-2A3418610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文本框 86019">
            <a:extLst>
              <a:ext uri="{FF2B5EF4-FFF2-40B4-BE49-F238E27FC236}">
                <a16:creationId xmlns:a16="http://schemas.microsoft.com/office/drawing/2014/main" id="{8A1C8CF1-9CFD-4235-BF8A-02254B809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692150"/>
            <a:ext cx="2535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般地可计算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6021" name="对象 86020">
            <a:extLst>
              <a:ext uri="{FF2B5EF4-FFF2-40B4-BE49-F238E27FC236}">
                <a16:creationId xmlns:a16="http://schemas.microsoft.com/office/drawing/2014/main" id="{C19EA889-1B08-4F5F-B302-2A02D92530BF}"/>
              </a:ext>
            </a:extLst>
          </p:cNvPr>
          <p:cNvGraphicFramePr>
            <a:graphicFrameLocks/>
          </p:cNvGraphicFramePr>
          <p:nvPr/>
        </p:nvGraphicFramePr>
        <p:xfrm>
          <a:off x="1547813" y="2349500"/>
          <a:ext cx="1893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9507517" imgH="6096317" progId="Equation.DSMT4">
                  <p:embed/>
                </p:oleObj>
              </mc:Choice>
              <mc:Fallback>
                <p:oleObj name="Equation" r:id="rId3" imgW="19507517" imgH="6096317" progId="Equation.DSMT4">
                  <p:embed/>
                  <p:pic>
                    <p:nvPicPr>
                      <p:cNvPr id="86021" name="对象 86020">
                        <a:extLst>
                          <a:ext uri="{FF2B5EF4-FFF2-40B4-BE49-F238E27FC236}">
                            <a16:creationId xmlns:a16="http://schemas.microsoft.com/office/drawing/2014/main" id="{C19EA889-1B08-4F5F-B302-2A02D92530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49500"/>
                        <a:ext cx="18938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对象 86021">
            <a:extLst>
              <a:ext uri="{FF2B5EF4-FFF2-40B4-BE49-F238E27FC236}">
                <a16:creationId xmlns:a16="http://schemas.microsoft.com/office/drawing/2014/main" id="{02C35CF0-95F6-48B8-AEA3-1E53C8EC1843}"/>
              </a:ext>
            </a:extLst>
          </p:cNvPr>
          <p:cNvGraphicFramePr>
            <a:graphicFrameLocks/>
          </p:cNvGraphicFramePr>
          <p:nvPr/>
        </p:nvGraphicFramePr>
        <p:xfrm>
          <a:off x="2195513" y="3429000"/>
          <a:ext cx="30464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34137917" imgH="6096317" progId="Equation.DSMT4">
                  <p:embed/>
                </p:oleObj>
              </mc:Choice>
              <mc:Fallback>
                <p:oleObj name="Equation" r:id="rId5" imgW="34137917" imgH="6096317" progId="Equation.DSMT4">
                  <p:embed/>
                  <p:pic>
                    <p:nvPicPr>
                      <p:cNvPr id="86022" name="对象 86021">
                        <a:extLst>
                          <a:ext uri="{FF2B5EF4-FFF2-40B4-BE49-F238E27FC236}">
                            <a16:creationId xmlns:a16="http://schemas.microsoft.com/office/drawing/2014/main" id="{02C35CF0-95F6-48B8-AEA3-1E53C8EC184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29000"/>
                        <a:ext cx="30464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3" name="组合 86022">
            <a:extLst>
              <a:ext uri="{FF2B5EF4-FFF2-40B4-BE49-F238E27FC236}">
                <a16:creationId xmlns:a16="http://schemas.microsoft.com/office/drawing/2014/main" id="{EDF04E6D-916C-4FDE-9DA5-40DC0DBCE4A3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4581525"/>
            <a:ext cx="900112" cy="446088"/>
            <a:chOff x="3076" y="1511"/>
            <a:chExt cx="567" cy="281"/>
          </a:xfrm>
        </p:grpSpPr>
        <p:grpSp>
          <p:nvGrpSpPr>
            <p:cNvPr id="18437" name="组合 86023">
              <a:extLst>
                <a:ext uri="{FF2B5EF4-FFF2-40B4-BE49-F238E27FC236}">
                  <a16:creationId xmlns:a16="http://schemas.microsoft.com/office/drawing/2014/main" id="{115EEC16-DD2A-409B-8D50-8D13AD00DC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6" y="1746"/>
              <a:ext cx="544" cy="46"/>
              <a:chOff x="930" y="1706"/>
              <a:chExt cx="544" cy="46"/>
            </a:xfrm>
          </p:grpSpPr>
          <p:sp>
            <p:nvSpPr>
              <p:cNvPr id="18438" name="直接连接符 86024">
                <a:extLst>
                  <a:ext uri="{FF2B5EF4-FFF2-40B4-BE49-F238E27FC236}">
                    <a16:creationId xmlns:a16="http://schemas.microsoft.com/office/drawing/2014/main" id="{E1954D76-435A-494B-95C3-5567F10D2F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439" name="直接连接符 86025">
                <a:extLst>
                  <a:ext uri="{FF2B5EF4-FFF2-40B4-BE49-F238E27FC236}">
                    <a16:creationId xmlns:a16="http://schemas.microsoft.com/office/drawing/2014/main" id="{A088A659-2335-4CB0-9614-547F3963E4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8440" name="对象 86026">
              <a:extLst>
                <a:ext uri="{FF2B5EF4-FFF2-40B4-BE49-F238E27FC236}">
                  <a16:creationId xmlns:a16="http://schemas.microsoft.com/office/drawing/2014/main" id="{EF2A95BE-E3BB-4EA9-ABA2-1E4632A9AF3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81" y="1511"/>
            <a:ext cx="56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7" imgW="13106717" imgH="3962717" progId="Equation.DSMT4">
                    <p:embed/>
                  </p:oleObj>
                </mc:Choice>
                <mc:Fallback>
                  <p:oleObj name="Equation" r:id="rId7" imgW="13106717" imgH="3962717" progId="Equation.DSMT4">
                    <p:embed/>
                    <p:pic>
                      <p:nvPicPr>
                        <p:cNvPr id="18440" name="对象 86026">
                          <a:extLst>
                            <a:ext uri="{FF2B5EF4-FFF2-40B4-BE49-F238E27FC236}">
                              <a16:creationId xmlns:a16="http://schemas.microsoft.com/office/drawing/2014/main" id="{EF2A95BE-E3BB-4EA9-ABA2-1E4632A9AF3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1511"/>
                          <a:ext cx="56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28" name="对象 86027">
            <a:extLst>
              <a:ext uri="{FF2B5EF4-FFF2-40B4-BE49-F238E27FC236}">
                <a16:creationId xmlns:a16="http://schemas.microsoft.com/office/drawing/2014/main" id="{C37727AE-CE01-4CF6-8289-3BDAF466372B}"/>
              </a:ext>
            </a:extLst>
          </p:cNvPr>
          <p:cNvGraphicFramePr>
            <a:graphicFrameLocks/>
          </p:cNvGraphicFramePr>
          <p:nvPr/>
        </p:nvGraphicFramePr>
        <p:xfrm>
          <a:off x="3419475" y="4581525"/>
          <a:ext cx="17033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8593117" imgH="6096317" progId="Equation.DSMT4">
                  <p:embed/>
                </p:oleObj>
              </mc:Choice>
              <mc:Fallback>
                <p:oleObj name="Equation" r:id="rId9" imgW="18593117" imgH="6096317" progId="Equation.DSMT4">
                  <p:embed/>
                  <p:pic>
                    <p:nvPicPr>
                      <p:cNvPr id="86028" name="对象 86027">
                        <a:extLst>
                          <a:ext uri="{FF2B5EF4-FFF2-40B4-BE49-F238E27FC236}">
                            <a16:creationId xmlns:a16="http://schemas.microsoft.com/office/drawing/2014/main" id="{C37727AE-CE01-4CF6-8289-3BDAF466372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581525"/>
                        <a:ext cx="17033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文本框 86028">
            <a:extLst>
              <a:ext uri="{FF2B5EF4-FFF2-40B4-BE49-F238E27FC236}">
                <a16:creationId xmlns:a16="http://schemas.microsoft.com/office/drawing/2014/main" id="{8353F32B-96BC-4E90-8221-435CCC7DF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484313"/>
            <a:ext cx="280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同理可计算积分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86030" name="对象 86029">
            <a:extLst>
              <a:ext uri="{FF2B5EF4-FFF2-40B4-BE49-F238E27FC236}">
                <a16:creationId xmlns:a16="http://schemas.microsoft.com/office/drawing/2014/main" id="{FA6B734E-2332-4550-AFDA-1136805AD61C}"/>
              </a:ext>
            </a:extLst>
          </p:cNvPr>
          <p:cNvGraphicFramePr>
            <a:graphicFrameLocks/>
          </p:cNvGraphicFramePr>
          <p:nvPr/>
        </p:nvGraphicFramePr>
        <p:xfrm>
          <a:off x="3708400" y="620713"/>
          <a:ext cx="2170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19202717" imgH="6096317" progId="Equation.DSMT4">
                  <p:embed/>
                </p:oleObj>
              </mc:Choice>
              <mc:Fallback>
                <p:oleObj name="Equation" r:id="rId11" imgW="19202717" imgH="6096317" progId="Equation.DSMT4">
                  <p:embed/>
                  <p:pic>
                    <p:nvPicPr>
                      <p:cNvPr id="86030" name="对象 86029">
                        <a:extLst>
                          <a:ext uri="{FF2B5EF4-FFF2-40B4-BE49-F238E27FC236}">
                            <a16:creationId xmlns:a16="http://schemas.microsoft.com/office/drawing/2014/main" id="{FA6B734E-2332-4550-AFDA-1136805AD61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20713"/>
                        <a:ext cx="21701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对象 86030">
            <a:extLst>
              <a:ext uri="{FF2B5EF4-FFF2-40B4-BE49-F238E27FC236}">
                <a16:creationId xmlns:a16="http://schemas.microsoft.com/office/drawing/2014/main" id="{E340FFA2-9E10-4544-AB9B-E484EE43776D}"/>
              </a:ext>
            </a:extLst>
          </p:cNvPr>
          <p:cNvGraphicFramePr>
            <a:graphicFrameLocks/>
          </p:cNvGraphicFramePr>
          <p:nvPr/>
        </p:nvGraphicFramePr>
        <p:xfrm>
          <a:off x="3635375" y="2349500"/>
          <a:ext cx="2695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27737117" imgH="6096317" progId="Equation.DSMT4">
                  <p:embed/>
                </p:oleObj>
              </mc:Choice>
              <mc:Fallback>
                <p:oleObj name="Equation" r:id="rId13" imgW="27737117" imgH="6096317" progId="Equation.DSMT4">
                  <p:embed/>
                  <p:pic>
                    <p:nvPicPr>
                      <p:cNvPr id="86031" name="对象 86030">
                        <a:extLst>
                          <a:ext uri="{FF2B5EF4-FFF2-40B4-BE49-F238E27FC236}">
                            <a16:creationId xmlns:a16="http://schemas.microsoft.com/office/drawing/2014/main" id="{E340FFA2-9E10-4544-AB9B-E484EE43776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349500"/>
                        <a:ext cx="2695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动作按钮: 后退或前一项 8603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6958CA6-1C06-446F-A8B4-0A6AB8DA7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46" name="动作按钮: 前进或下一项 8603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255B805-162F-4363-AF56-3D76C1D08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build="p" autoUpdateAnimBg="0"/>
      <p:bldP spid="8602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文本框 26631">
            <a:extLst>
              <a:ext uri="{FF2B5EF4-FFF2-40B4-BE49-F238E27FC236}">
                <a16:creationId xmlns:a16="http://schemas.microsoft.com/office/drawing/2014/main" id="{C525776E-539C-4F0D-8444-C518AE749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3414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26642" name="组合 26641">
            <a:extLst>
              <a:ext uri="{FF2B5EF4-FFF2-40B4-BE49-F238E27FC236}">
                <a16:creationId xmlns:a16="http://schemas.microsoft.com/office/drawing/2014/main" id="{743EBA00-20C9-49F3-9790-0472AFDA3D6F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60350"/>
            <a:ext cx="5446712" cy="639763"/>
            <a:chOff x="657" y="119"/>
            <a:chExt cx="3431" cy="403"/>
          </a:xfrm>
        </p:grpSpPr>
        <p:sp>
          <p:nvSpPr>
            <p:cNvPr id="19459" name="文本框 26627">
              <a:extLst>
                <a:ext uri="{FF2B5EF4-FFF2-40B4-BE49-F238E27FC236}">
                  <a16:creationId xmlns:a16="http://schemas.microsoft.com/office/drawing/2014/main" id="{BFBCD0E6-304C-404D-BE6D-6EA42739C9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19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9460" name="文本框 26629">
              <a:extLst>
                <a:ext uri="{FF2B5EF4-FFF2-40B4-BE49-F238E27FC236}">
                  <a16:creationId xmlns:a16="http://schemas.microsoft.com/office/drawing/2014/main" id="{3CA1AE18-BA9D-43DA-A2DF-CCD29F2DB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64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  <p:graphicFrame>
          <p:nvGraphicFramePr>
            <p:cNvPr id="19461" name="对象 26630">
              <a:extLst>
                <a:ext uri="{FF2B5EF4-FFF2-40B4-BE49-F238E27FC236}">
                  <a16:creationId xmlns:a16="http://schemas.microsoft.com/office/drawing/2014/main" id="{44A00B3A-E96E-4193-8000-33547D538E1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42" y="138"/>
            <a:ext cx="12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3" imgW="17069117" imgH="6096317" progId="Equation.DSMT4">
                    <p:embed/>
                  </p:oleObj>
                </mc:Choice>
                <mc:Fallback>
                  <p:oleObj name="Equation" r:id="rId3" imgW="17069117" imgH="6096317" progId="Equation.DSMT4">
                    <p:embed/>
                    <p:pic>
                      <p:nvPicPr>
                        <p:cNvPr id="19461" name="对象 26630">
                          <a:extLst>
                            <a:ext uri="{FF2B5EF4-FFF2-40B4-BE49-F238E27FC236}">
                              <a16:creationId xmlns:a16="http://schemas.microsoft.com/office/drawing/2014/main" id="{44A00B3A-E96E-4193-8000-33547D538E1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138"/>
                          <a:ext cx="12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对象 26632">
              <a:extLst>
                <a:ext uri="{FF2B5EF4-FFF2-40B4-BE49-F238E27FC236}">
                  <a16:creationId xmlns:a16="http://schemas.microsoft.com/office/drawing/2014/main" id="{C0B9FDAD-A538-46B7-AE5E-04786049AF0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03" y="138"/>
            <a:ext cx="108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5" imgW="15240317" imgH="6096317" progId="Equation.DSMT4">
                    <p:embed/>
                  </p:oleObj>
                </mc:Choice>
                <mc:Fallback>
                  <p:oleObj name="Equation" r:id="rId5" imgW="15240317" imgH="6096317" progId="Equation.DSMT4">
                    <p:embed/>
                    <p:pic>
                      <p:nvPicPr>
                        <p:cNvPr id="19462" name="对象 26632">
                          <a:extLst>
                            <a:ext uri="{FF2B5EF4-FFF2-40B4-BE49-F238E27FC236}">
                              <a16:creationId xmlns:a16="http://schemas.microsoft.com/office/drawing/2014/main" id="{C0B9FDAD-A538-46B7-AE5E-04786049AF0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" y="138"/>
                          <a:ext cx="108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5" name="对象 26634">
            <a:extLst>
              <a:ext uri="{FF2B5EF4-FFF2-40B4-BE49-F238E27FC236}">
                <a16:creationId xmlns:a16="http://schemas.microsoft.com/office/drawing/2014/main" id="{D5012466-3CB4-4E1D-B672-C7978E74F867}"/>
              </a:ext>
            </a:extLst>
          </p:cNvPr>
          <p:cNvGraphicFramePr>
            <a:graphicFrameLocks/>
          </p:cNvGraphicFramePr>
          <p:nvPr/>
        </p:nvGraphicFramePr>
        <p:xfrm>
          <a:off x="3419475" y="2133600"/>
          <a:ext cx="30908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29870717" imgH="8839517" progId="Equation.DSMT4">
                  <p:embed/>
                </p:oleObj>
              </mc:Choice>
              <mc:Fallback>
                <p:oleObj name="Equation" r:id="rId7" imgW="29870717" imgH="8839517" progId="Equation.DSMT4">
                  <p:embed/>
                  <p:pic>
                    <p:nvPicPr>
                      <p:cNvPr id="26635" name="对象 26634">
                        <a:extLst>
                          <a:ext uri="{FF2B5EF4-FFF2-40B4-BE49-F238E27FC236}">
                            <a16:creationId xmlns:a16="http://schemas.microsoft.com/office/drawing/2014/main" id="{D5012466-3CB4-4E1D-B672-C7978E74F8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133600"/>
                        <a:ext cx="30908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对象 26636">
            <a:extLst>
              <a:ext uri="{FF2B5EF4-FFF2-40B4-BE49-F238E27FC236}">
                <a16:creationId xmlns:a16="http://schemas.microsoft.com/office/drawing/2014/main" id="{68CD0AE9-D7E2-4170-908E-7E2597EE6E5D}"/>
              </a:ext>
            </a:extLst>
          </p:cNvPr>
          <p:cNvGraphicFramePr>
            <a:graphicFrameLocks/>
          </p:cNvGraphicFramePr>
          <p:nvPr/>
        </p:nvGraphicFramePr>
        <p:xfrm>
          <a:off x="1331913" y="3284538"/>
          <a:ext cx="39116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37795517" imgH="8839517" progId="Equation.DSMT4">
                  <p:embed/>
                </p:oleObj>
              </mc:Choice>
              <mc:Fallback>
                <p:oleObj name="Equation" r:id="rId9" imgW="37795517" imgH="8839517" progId="Equation.DSMT4">
                  <p:embed/>
                  <p:pic>
                    <p:nvPicPr>
                      <p:cNvPr id="26637" name="对象 26636">
                        <a:extLst>
                          <a:ext uri="{FF2B5EF4-FFF2-40B4-BE49-F238E27FC236}">
                            <a16:creationId xmlns:a16="http://schemas.microsoft.com/office/drawing/2014/main" id="{68CD0AE9-D7E2-4170-908E-7E2597EE6E5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84538"/>
                        <a:ext cx="39116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26637">
            <a:extLst>
              <a:ext uri="{FF2B5EF4-FFF2-40B4-BE49-F238E27FC236}">
                <a16:creationId xmlns:a16="http://schemas.microsoft.com/office/drawing/2014/main" id="{C5F1334C-E1F8-454C-BA27-12A0D1983F56}"/>
              </a:ext>
            </a:extLst>
          </p:cNvPr>
          <p:cNvGraphicFramePr>
            <a:graphicFrameLocks/>
          </p:cNvGraphicFramePr>
          <p:nvPr/>
        </p:nvGraphicFramePr>
        <p:xfrm>
          <a:off x="3132138" y="4292600"/>
          <a:ext cx="30908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29870717" imgH="8839517" progId="Equation.DSMT4">
                  <p:embed/>
                </p:oleObj>
              </mc:Choice>
              <mc:Fallback>
                <p:oleObj name="Equation" r:id="rId11" imgW="29870717" imgH="8839517" progId="Equation.DSMT4">
                  <p:embed/>
                  <p:pic>
                    <p:nvPicPr>
                      <p:cNvPr id="26638" name="对象 26637">
                        <a:extLst>
                          <a:ext uri="{FF2B5EF4-FFF2-40B4-BE49-F238E27FC236}">
                            <a16:creationId xmlns:a16="http://schemas.microsoft.com/office/drawing/2014/main" id="{C5F1334C-E1F8-454C-BA27-12A0D1983F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292600"/>
                        <a:ext cx="309086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47" name="组合 26646">
            <a:extLst>
              <a:ext uri="{FF2B5EF4-FFF2-40B4-BE49-F238E27FC236}">
                <a16:creationId xmlns:a16="http://schemas.microsoft.com/office/drawing/2014/main" id="{5525AEDF-84B8-40DA-B3C7-0F48A4C51CE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373688"/>
            <a:ext cx="5659437" cy="1328737"/>
            <a:chOff x="521" y="3385"/>
            <a:chExt cx="3565" cy="837"/>
          </a:xfrm>
        </p:grpSpPr>
        <p:sp>
          <p:nvSpPr>
            <p:cNvPr id="19467" name="文本框 26638">
              <a:extLst>
                <a:ext uri="{FF2B5EF4-FFF2-40B4-BE49-F238E27FC236}">
                  <a16:creationId xmlns:a16="http://schemas.microsoft.com/office/drawing/2014/main" id="{3C21ECD5-E604-44E3-9C9E-F3BCB94CD4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385"/>
              <a:ext cx="35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一般地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反复利用半角公式可计算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  <p:graphicFrame>
          <p:nvGraphicFramePr>
            <p:cNvPr id="19468" name="对象 26639">
              <a:extLst>
                <a:ext uri="{FF2B5EF4-FFF2-40B4-BE49-F238E27FC236}">
                  <a16:creationId xmlns:a16="http://schemas.microsoft.com/office/drawing/2014/main" id="{47A45E0C-B169-4398-B8B3-78BBD156EBD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74" y="3838"/>
            <a:ext cx="132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13" imgW="18593117" imgH="6096317" progId="Equation.DSMT4">
                    <p:embed/>
                  </p:oleObj>
                </mc:Choice>
                <mc:Fallback>
                  <p:oleObj name="Equation" r:id="rId13" imgW="18593117" imgH="6096317" progId="Equation.DSMT4">
                    <p:embed/>
                    <p:pic>
                      <p:nvPicPr>
                        <p:cNvPr id="19468" name="对象 26639">
                          <a:extLst>
                            <a:ext uri="{FF2B5EF4-FFF2-40B4-BE49-F238E27FC236}">
                              <a16:creationId xmlns:a16="http://schemas.microsoft.com/office/drawing/2014/main" id="{47A45E0C-B169-4398-B8B3-78BBD156EBD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838"/>
                          <a:ext cx="132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对象 26640">
              <a:extLst>
                <a:ext uri="{FF2B5EF4-FFF2-40B4-BE49-F238E27FC236}">
                  <a16:creationId xmlns:a16="http://schemas.microsoft.com/office/drawing/2014/main" id="{221BC421-F4B1-47DC-942D-EA1CB856B0C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925" y="3838"/>
            <a:ext cx="105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15" imgW="16764317" imgH="6096317" progId="Equation.DSMT4">
                    <p:embed/>
                  </p:oleObj>
                </mc:Choice>
                <mc:Fallback>
                  <p:oleObj name="Equation" r:id="rId15" imgW="16764317" imgH="6096317" progId="Equation.DSMT4">
                    <p:embed/>
                    <p:pic>
                      <p:nvPicPr>
                        <p:cNvPr id="19469" name="对象 26640">
                          <a:extLst>
                            <a:ext uri="{FF2B5EF4-FFF2-40B4-BE49-F238E27FC236}">
                              <a16:creationId xmlns:a16="http://schemas.microsoft.com/office/drawing/2014/main" id="{221BC421-F4B1-47DC-942D-EA1CB856B0C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838"/>
                          <a:ext cx="105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48" name="组合 26647">
            <a:extLst>
              <a:ext uri="{FF2B5EF4-FFF2-40B4-BE49-F238E27FC236}">
                <a16:creationId xmlns:a16="http://schemas.microsoft.com/office/drawing/2014/main" id="{3F1A6B28-7E68-4A7A-B4AA-64DDCD8BF661}"/>
              </a:ext>
            </a:extLst>
          </p:cNvPr>
          <p:cNvGrpSpPr>
            <a:grpSpLocks/>
          </p:cNvGrpSpPr>
          <p:nvPr/>
        </p:nvGrpSpPr>
        <p:grpSpPr bwMode="auto">
          <a:xfrm>
            <a:off x="1739900" y="1155700"/>
            <a:ext cx="4146550" cy="884238"/>
            <a:chOff x="1096" y="728"/>
            <a:chExt cx="2612" cy="557"/>
          </a:xfrm>
        </p:grpSpPr>
        <p:graphicFrame>
          <p:nvGraphicFramePr>
            <p:cNvPr id="19471" name="对象 26633">
              <a:extLst>
                <a:ext uri="{FF2B5EF4-FFF2-40B4-BE49-F238E27FC236}">
                  <a16:creationId xmlns:a16="http://schemas.microsoft.com/office/drawing/2014/main" id="{7D87EAB1-0877-4E01-84FC-E314200C9FB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96" y="818"/>
            <a:ext cx="101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Equation" r:id="rId17" imgW="15545117" imgH="6096317" progId="Equation.DSMT4">
                    <p:embed/>
                  </p:oleObj>
                </mc:Choice>
                <mc:Fallback>
                  <p:oleObj name="Equation" r:id="rId17" imgW="15545117" imgH="6096317" progId="Equation.DSMT4">
                    <p:embed/>
                    <p:pic>
                      <p:nvPicPr>
                        <p:cNvPr id="19471" name="对象 26633">
                          <a:extLst>
                            <a:ext uri="{FF2B5EF4-FFF2-40B4-BE49-F238E27FC236}">
                              <a16:creationId xmlns:a16="http://schemas.microsoft.com/office/drawing/2014/main" id="{7D87EAB1-0877-4E01-84FC-E314200C9FB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818"/>
                          <a:ext cx="101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对象 26642">
              <a:extLst>
                <a:ext uri="{FF2B5EF4-FFF2-40B4-BE49-F238E27FC236}">
                  <a16:creationId xmlns:a16="http://schemas.microsoft.com/office/drawing/2014/main" id="{6BE6CE5F-3A77-4AFF-97DF-E7D7232C0AD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158" y="728"/>
            <a:ext cx="155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Equation" r:id="rId19" imgW="23774717" imgH="8839517" progId="Equation.DSMT4">
                    <p:embed/>
                  </p:oleObj>
                </mc:Choice>
                <mc:Fallback>
                  <p:oleObj name="Equation" r:id="rId19" imgW="23774717" imgH="8839517" progId="Equation.DSMT4">
                    <p:embed/>
                    <p:pic>
                      <p:nvPicPr>
                        <p:cNvPr id="19472" name="对象 26642">
                          <a:extLst>
                            <a:ext uri="{FF2B5EF4-FFF2-40B4-BE49-F238E27FC236}">
                              <a16:creationId xmlns:a16="http://schemas.microsoft.com/office/drawing/2014/main" id="{6BE6CE5F-3A77-4AFF-97DF-E7D7232C0AD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" y="728"/>
                          <a:ext cx="1550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44" name="对象 26643">
            <a:extLst>
              <a:ext uri="{FF2B5EF4-FFF2-40B4-BE49-F238E27FC236}">
                <a16:creationId xmlns:a16="http://schemas.microsoft.com/office/drawing/2014/main" id="{D266C28C-1F08-4F6F-8564-7C96B399F0EF}"/>
              </a:ext>
            </a:extLst>
          </p:cNvPr>
          <p:cNvGraphicFramePr>
            <a:graphicFrameLocks/>
          </p:cNvGraphicFramePr>
          <p:nvPr/>
        </p:nvGraphicFramePr>
        <p:xfrm>
          <a:off x="5940425" y="1125538"/>
          <a:ext cx="28717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1" imgW="27737117" imgH="8839517" progId="Equation.DSMT4">
                  <p:embed/>
                </p:oleObj>
              </mc:Choice>
              <mc:Fallback>
                <p:oleObj name="Equation" r:id="rId21" imgW="27737117" imgH="8839517" progId="Equation.DSMT4">
                  <p:embed/>
                  <p:pic>
                    <p:nvPicPr>
                      <p:cNvPr id="26644" name="对象 26643">
                        <a:extLst>
                          <a:ext uri="{FF2B5EF4-FFF2-40B4-BE49-F238E27FC236}">
                            <a16:creationId xmlns:a16="http://schemas.microsoft.com/office/drawing/2014/main" id="{D266C28C-1F08-4F6F-8564-7C96B399F0E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125538"/>
                        <a:ext cx="287178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对象 26644">
            <a:extLst>
              <a:ext uri="{FF2B5EF4-FFF2-40B4-BE49-F238E27FC236}">
                <a16:creationId xmlns:a16="http://schemas.microsoft.com/office/drawing/2014/main" id="{E4C569B2-55E5-4D96-B705-C210D6D319BF}"/>
              </a:ext>
            </a:extLst>
          </p:cNvPr>
          <p:cNvGraphicFramePr>
            <a:graphicFrameLocks/>
          </p:cNvGraphicFramePr>
          <p:nvPr/>
        </p:nvGraphicFramePr>
        <p:xfrm>
          <a:off x="4594225" y="4370388"/>
          <a:ext cx="252413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3" imgW="2438717" imgH="2133917" progId="Equation.DSMT4">
                  <p:embed/>
                </p:oleObj>
              </mc:Choice>
              <mc:Fallback>
                <p:oleObj name="Equation" r:id="rId23" imgW="2438717" imgH="2133917" progId="Equation.DSMT4">
                  <p:embed/>
                  <p:pic>
                    <p:nvPicPr>
                      <p:cNvPr id="19474" name="对象 26644">
                        <a:extLst>
                          <a:ext uri="{FF2B5EF4-FFF2-40B4-BE49-F238E27FC236}">
                            <a16:creationId xmlns:a16="http://schemas.microsoft.com/office/drawing/2014/main" id="{E4C569B2-55E5-4D96-B705-C210D6D319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4370388"/>
                        <a:ext cx="252413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对象 26645">
            <a:extLst>
              <a:ext uri="{FF2B5EF4-FFF2-40B4-BE49-F238E27FC236}">
                <a16:creationId xmlns:a16="http://schemas.microsoft.com/office/drawing/2014/main" id="{3427FF83-26AC-4A0E-9BCC-366868847213}"/>
              </a:ext>
            </a:extLst>
          </p:cNvPr>
          <p:cNvGraphicFramePr>
            <a:graphicFrameLocks/>
          </p:cNvGraphicFramePr>
          <p:nvPr/>
        </p:nvGraphicFramePr>
        <p:xfrm>
          <a:off x="5219700" y="3213100"/>
          <a:ext cx="28717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5" imgW="27737117" imgH="8839517" progId="Equation.DSMT4">
                  <p:embed/>
                </p:oleObj>
              </mc:Choice>
              <mc:Fallback>
                <p:oleObj name="Equation" r:id="rId25" imgW="27737117" imgH="8839517" progId="Equation.DSMT4">
                  <p:embed/>
                  <p:pic>
                    <p:nvPicPr>
                      <p:cNvPr id="26646" name="对象 26645">
                        <a:extLst>
                          <a:ext uri="{FF2B5EF4-FFF2-40B4-BE49-F238E27FC236}">
                            <a16:creationId xmlns:a16="http://schemas.microsoft.com/office/drawing/2014/main" id="{3427FF83-26AC-4A0E-9BCC-36686884721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13100"/>
                        <a:ext cx="287178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动作按钮: 后退或前一项 2664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6BEB489-1BF6-47FD-93FD-21C7D45F9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77" name="动作按钮: 前进或下一项 2664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D446851-73A9-4855-BD1D-9DCFEF232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64" name="组合 27663">
            <a:extLst>
              <a:ext uri="{FF2B5EF4-FFF2-40B4-BE49-F238E27FC236}">
                <a16:creationId xmlns:a16="http://schemas.microsoft.com/office/drawing/2014/main" id="{A1906186-37E3-4B9C-841F-35DA45C5A5C8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33375"/>
            <a:ext cx="3568700" cy="639763"/>
            <a:chOff x="567" y="164"/>
            <a:chExt cx="2248" cy="403"/>
          </a:xfrm>
        </p:grpSpPr>
        <p:sp>
          <p:nvSpPr>
            <p:cNvPr id="20482" name="文本框 27651">
              <a:extLst>
                <a:ext uri="{FF2B5EF4-FFF2-40B4-BE49-F238E27FC236}">
                  <a16:creationId xmlns:a16="http://schemas.microsoft.com/office/drawing/2014/main" id="{28598A90-8D89-4521-AE02-694135031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64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0483" name="组合 27657">
              <a:extLst>
                <a:ext uri="{FF2B5EF4-FFF2-40B4-BE49-F238E27FC236}">
                  <a16:creationId xmlns:a16="http://schemas.microsoft.com/office/drawing/2014/main" id="{697AF096-7F80-4599-B7BB-B6A42D4F54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83"/>
              <a:ext cx="1749" cy="384"/>
              <a:chOff x="1066" y="138"/>
              <a:chExt cx="1749" cy="384"/>
            </a:xfrm>
          </p:grpSpPr>
          <p:sp>
            <p:nvSpPr>
              <p:cNvPr id="20484" name="文本框 27652">
                <a:extLst>
                  <a:ext uri="{FF2B5EF4-FFF2-40B4-BE49-F238E27FC236}">
                    <a16:creationId xmlns:a16="http://schemas.microsoft.com/office/drawing/2014/main" id="{7C9E1329-A5CD-4439-8FBE-2842DB455F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164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20485" name="对象 27653">
                <a:extLst>
                  <a:ext uri="{FF2B5EF4-FFF2-40B4-BE49-F238E27FC236}">
                    <a16:creationId xmlns:a16="http://schemas.microsoft.com/office/drawing/2014/main" id="{9CD35D82-C673-4E5C-8D79-1A71E89AA29A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42" y="138"/>
              <a:ext cx="1173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4" name="Equation" r:id="rId3" imgW="16459517" imgH="6096317" progId="Equation.DSMT4">
                      <p:embed/>
                    </p:oleObj>
                  </mc:Choice>
                  <mc:Fallback>
                    <p:oleObj name="Equation" r:id="rId3" imgW="16459517" imgH="6096317" progId="Equation.DSMT4">
                      <p:embed/>
                      <p:pic>
                        <p:nvPicPr>
                          <p:cNvPr id="20485" name="对象 27653">
                            <a:extLst>
                              <a:ext uri="{FF2B5EF4-FFF2-40B4-BE49-F238E27FC236}">
                                <a16:creationId xmlns:a16="http://schemas.microsoft.com/office/drawing/2014/main" id="{9CD35D82-C673-4E5C-8D79-1A71E89AA29A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2" y="138"/>
                            <a:ext cx="1173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655" name="文本框 27654">
            <a:extLst>
              <a:ext uri="{FF2B5EF4-FFF2-40B4-BE49-F238E27FC236}">
                <a16:creationId xmlns:a16="http://schemas.microsoft.com/office/drawing/2014/main" id="{3AD85085-53E4-40D4-9393-084993EBC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3414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27663" name="组合 27662">
            <a:extLst>
              <a:ext uri="{FF2B5EF4-FFF2-40B4-BE49-F238E27FC236}">
                <a16:creationId xmlns:a16="http://schemas.microsoft.com/office/drawing/2014/main" id="{3A48B7B9-ABAD-4618-90B2-294C21007E03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196975"/>
            <a:ext cx="4025900" cy="884238"/>
            <a:chOff x="1020" y="799"/>
            <a:chExt cx="2536" cy="557"/>
          </a:xfrm>
        </p:grpSpPr>
        <p:sp>
          <p:nvSpPr>
            <p:cNvPr id="20488" name="文本框 27655">
              <a:extLst>
                <a:ext uri="{FF2B5EF4-FFF2-40B4-BE49-F238E27FC236}">
                  <a16:creationId xmlns:a16="http://schemas.microsoft.com/office/drawing/2014/main" id="{72796599-B6DA-466D-9B86-5A77788752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890"/>
              <a:ext cx="8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489" name="对象 27656">
              <a:extLst>
                <a:ext uri="{FF2B5EF4-FFF2-40B4-BE49-F238E27FC236}">
                  <a16:creationId xmlns:a16="http://schemas.microsoft.com/office/drawing/2014/main" id="{CDDF05DD-8A32-47FA-90AA-2B8957D4939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37" y="799"/>
            <a:ext cx="171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Equation" r:id="rId5" imgW="27432317" imgH="8839517" progId="Equation.DSMT4">
                    <p:embed/>
                  </p:oleObj>
                </mc:Choice>
                <mc:Fallback>
                  <p:oleObj name="Equation" r:id="rId5" imgW="27432317" imgH="8839517" progId="Equation.DSMT4">
                    <p:embed/>
                    <p:pic>
                      <p:nvPicPr>
                        <p:cNvPr id="20489" name="对象 27656">
                          <a:extLst>
                            <a:ext uri="{FF2B5EF4-FFF2-40B4-BE49-F238E27FC236}">
                              <a16:creationId xmlns:a16="http://schemas.microsoft.com/office/drawing/2014/main" id="{CDDF05DD-8A32-47FA-90AA-2B8957D4939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799"/>
                          <a:ext cx="1719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9" name="对象 27658">
            <a:extLst>
              <a:ext uri="{FF2B5EF4-FFF2-40B4-BE49-F238E27FC236}">
                <a16:creationId xmlns:a16="http://schemas.microsoft.com/office/drawing/2014/main" id="{8BE3A36D-30CA-4C0A-9952-0F3624E4ACED}"/>
              </a:ext>
            </a:extLst>
          </p:cNvPr>
          <p:cNvGraphicFramePr>
            <a:graphicFrameLocks/>
          </p:cNvGraphicFramePr>
          <p:nvPr/>
        </p:nvGraphicFramePr>
        <p:xfrm>
          <a:off x="1908175" y="3213100"/>
          <a:ext cx="45116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43586717" imgH="8839517" progId="Equation.DSMT4">
                  <p:embed/>
                </p:oleObj>
              </mc:Choice>
              <mc:Fallback>
                <p:oleObj name="Equation" r:id="rId7" imgW="43586717" imgH="8839517" progId="Equation.DSMT4">
                  <p:embed/>
                  <p:pic>
                    <p:nvPicPr>
                      <p:cNvPr id="27659" name="对象 27658">
                        <a:extLst>
                          <a:ext uri="{FF2B5EF4-FFF2-40B4-BE49-F238E27FC236}">
                            <a16:creationId xmlns:a16="http://schemas.microsoft.com/office/drawing/2014/main" id="{8BE3A36D-30CA-4C0A-9952-0F3624E4ACE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13100"/>
                        <a:ext cx="45116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对象 27659">
            <a:extLst>
              <a:ext uri="{FF2B5EF4-FFF2-40B4-BE49-F238E27FC236}">
                <a16:creationId xmlns:a16="http://schemas.microsoft.com/office/drawing/2014/main" id="{91A277E2-B37C-4D00-AD4D-E6C1E23471BF}"/>
              </a:ext>
            </a:extLst>
          </p:cNvPr>
          <p:cNvGraphicFramePr>
            <a:graphicFrameLocks/>
          </p:cNvGraphicFramePr>
          <p:nvPr/>
        </p:nvGraphicFramePr>
        <p:xfrm>
          <a:off x="1835150" y="2205038"/>
          <a:ext cx="43338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43281917" imgH="8839517" progId="Equation.DSMT4">
                  <p:embed/>
                </p:oleObj>
              </mc:Choice>
              <mc:Fallback>
                <p:oleObj name="Equation" r:id="rId9" imgW="43281917" imgH="8839517" progId="Equation.DSMT4">
                  <p:embed/>
                  <p:pic>
                    <p:nvPicPr>
                      <p:cNvPr id="27660" name="对象 27659">
                        <a:extLst>
                          <a:ext uri="{FF2B5EF4-FFF2-40B4-BE49-F238E27FC236}">
                            <a16:creationId xmlns:a16="http://schemas.microsoft.com/office/drawing/2014/main" id="{91A277E2-B37C-4D00-AD4D-E6C1E23471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05038"/>
                        <a:ext cx="43338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对象 27660">
            <a:extLst>
              <a:ext uri="{FF2B5EF4-FFF2-40B4-BE49-F238E27FC236}">
                <a16:creationId xmlns:a16="http://schemas.microsoft.com/office/drawing/2014/main" id="{B0A08FA3-294A-475C-B9ED-291FA6D1D357}"/>
              </a:ext>
            </a:extLst>
          </p:cNvPr>
          <p:cNvGraphicFramePr>
            <a:graphicFrameLocks/>
          </p:cNvGraphicFramePr>
          <p:nvPr/>
        </p:nvGraphicFramePr>
        <p:xfrm>
          <a:off x="1908175" y="4437063"/>
          <a:ext cx="48895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47244317" imgH="8839517" progId="Equation.DSMT4">
                  <p:embed/>
                </p:oleObj>
              </mc:Choice>
              <mc:Fallback>
                <p:oleObj name="Equation" r:id="rId11" imgW="47244317" imgH="8839517" progId="Equation.DSMT4">
                  <p:embed/>
                  <p:pic>
                    <p:nvPicPr>
                      <p:cNvPr id="27661" name="对象 27660">
                        <a:extLst>
                          <a:ext uri="{FF2B5EF4-FFF2-40B4-BE49-F238E27FC236}">
                            <a16:creationId xmlns:a16="http://schemas.microsoft.com/office/drawing/2014/main" id="{B0A08FA3-294A-475C-B9ED-291FA6D1D35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37063"/>
                        <a:ext cx="48895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对象 27661">
            <a:extLst>
              <a:ext uri="{FF2B5EF4-FFF2-40B4-BE49-F238E27FC236}">
                <a16:creationId xmlns:a16="http://schemas.microsoft.com/office/drawing/2014/main" id="{7E1F1697-9904-4647-827B-3ABF02BCA144}"/>
              </a:ext>
            </a:extLst>
          </p:cNvPr>
          <p:cNvGraphicFramePr>
            <a:graphicFrameLocks/>
          </p:cNvGraphicFramePr>
          <p:nvPr/>
        </p:nvGraphicFramePr>
        <p:xfrm>
          <a:off x="1908175" y="5661025"/>
          <a:ext cx="53324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51511517" imgH="8839517" progId="Equation.DSMT4">
                  <p:embed/>
                </p:oleObj>
              </mc:Choice>
              <mc:Fallback>
                <p:oleObj name="Equation" r:id="rId13" imgW="51511517" imgH="8839517" progId="Equation.DSMT4">
                  <p:embed/>
                  <p:pic>
                    <p:nvPicPr>
                      <p:cNvPr id="27662" name="对象 27661">
                        <a:extLst>
                          <a:ext uri="{FF2B5EF4-FFF2-40B4-BE49-F238E27FC236}">
                            <a16:creationId xmlns:a16="http://schemas.microsoft.com/office/drawing/2014/main" id="{7E1F1697-9904-4647-827B-3ABF02BCA14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61025"/>
                        <a:ext cx="533241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动作按钮: 后退或前一项 2766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F346D97-6C5B-4CED-976C-CA63F04FA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95" name="动作按钮: 前进或下一项 2766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7A413FA-4016-481B-8636-1F95371D4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文本框 28679">
            <a:extLst>
              <a:ext uri="{FF2B5EF4-FFF2-40B4-BE49-F238E27FC236}">
                <a16:creationId xmlns:a16="http://schemas.microsoft.com/office/drawing/2014/main" id="{87FC4B82-0A10-4C95-AD24-65C35ECEB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843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28690" name="组合 28689">
            <a:extLst>
              <a:ext uri="{FF2B5EF4-FFF2-40B4-BE49-F238E27FC236}">
                <a16:creationId xmlns:a16="http://schemas.microsoft.com/office/drawing/2014/main" id="{34F5A806-AA02-42F3-AB7E-042E1D199F8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04813"/>
            <a:ext cx="6781800" cy="593725"/>
            <a:chOff x="567" y="255"/>
            <a:chExt cx="4272" cy="374"/>
          </a:xfrm>
        </p:grpSpPr>
        <p:sp>
          <p:nvSpPr>
            <p:cNvPr id="21507" name="文本框 28675">
              <a:extLst>
                <a:ext uri="{FF2B5EF4-FFF2-40B4-BE49-F238E27FC236}">
                  <a16:creationId xmlns:a16="http://schemas.microsoft.com/office/drawing/2014/main" id="{04B8BB8C-F062-4C34-9784-9158C6302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55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1508" name="组合 28688">
              <a:extLst>
                <a:ext uri="{FF2B5EF4-FFF2-40B4-BE49-F238E27FC236}">
                  <a16:creationId xmlns:a16="http://schemas.microsoft.com/office/drawing/2014/main" id="{922BEEFB-AAE8-4901-A7D7-188207DA9E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300"/>
              <a:ext cx="2499" cy="329"/>
              <a:chOff x="1066" y="209"/>
              <a:chExt cx="2499" cy="329"/>
            </a:xfrm>
          </p:grpSpPr>
          <p:sp>
            <p:nvSpPr>
              <p:cNvPr id="21509" name="文本框 28677">
                <a:extLst>
                  <a:ext uri="{FF2B5EF4-FFF2-40B4-BE49-F238E27FC236}">
                    <a16:creationId xmlns:a16="http://schemas.microsoft.com/office/drawing/2014/main" id="{5609A4E8-6973-42E9-9898-3A2FE9A95C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209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21510" name="对象 28678">
                <a:extLst>
                  <a:ext uri="{FF2B5EF4-FFF2-40B4-BE49-F238E27FC236}">
                    <a16:creationId xmlns:a16="http://schemas.microsoft.com/office/drawing/2014/main" id="{D8448222-CE98-4A52-9221-41DDFCECDB4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75" y="212"/>
              <a:ext cx="1890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58" name="Equation" r:id="rId3" imgW="26517917" imgH="5181917" progId="Equation.DSMT4">
                      <p:embed/>
                    </p:oleObj>
                  </mc:Choice>
                  <mc:Fallback>
                    <p:oleObj name="Equation" r:id="rId3" imgW="26517917" imgH="5181917" progId="Equation.DSMT4">
                      <p:embed/>
                      <p:pic>
                        <p:nvPicPr>
                          <p:cNvPr id="21510" name="对象 28678">
                            <a:extLst>
                              <a:ext uri="{FF2B5EF4-FFF2-40B4-BE49-F238E27FC236}">
                                <a16:creationId xmlns:a16="http://schemas.microsoft.com/office/drawing/2014/main" id="{D8448222-CE98-4A52-9221-41DDFCECDB4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212"/>
                            <a:ext cx="1890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511" name="对象 28681">
              <a:extLst>
                <a:ext uri="{FF2B5EF4-FFF2-40B4-BE49-F238E27FC236}">
                  <a16:creationId xmlns:a16="http://schemas.microsoft.com/office/drawing/2014/main" id="{7FC8A996-646A-437D-9520-03C77B45279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74" y="309"/>
            <a:ext cx="10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5" imgW="14935517" imgH="4572317" progId="Equation.DSMT4">
                    <p:embed/>
                  </p:oleObj>
                </mc:Choice>
                <mc:Fallback>
                  <p:oleObj name="Equation" r:id="rId5" imgW="14935517" imgH="4572317" progId="Equation.DSMT4">
                    <p:embed/>
                    <p:pic>
                      <p:nvPicPr>
                        <p:cNvPr id="21511" name="对象 28681">
                          <a:extLst>
                            <a:ext uri="{FF2B5EF4-FFF2-40B4-BE49-F238E27FC236}">
                              <a16:creationId xmlns:a16="http://schemas.microsoft.com/office/drawing/2014/main" id="{7FC8A996-646A-437D-9520-03C77B45279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309"/>
                          <a:ext cx="106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91" name="组合 28690">
            <a:extLst>
              <a:ext uri="{FF2B5EF4-FFF2-40B4-BE49-F238E27FC236}">
                <a16:creationId xmlns:a16="http://schemas.microsoft.com/office/drawing/2014/main" id="{117FEFF5-C631-44F0-A6F1-D49E3ABCCBFA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341438"/>
            <a:ext cx="6173787" cy="884237"/>
            <a:chOff x="975" y="845"/>
            <a:chExt cx="3889" cy="557"/>
          </a:xfrm>
        </p:grpSpPr>
        <p:sp>
          <p:nvSpPr>
            <p:cNvPr id="21513" name="文本框 28680">
              <a:extLst>
                <a:ext uri="{FF2B5EF4-FFF2-40B4-BE49-F238E27FC236}">
                  <a16:creationId xmlns:a16="http://schemas.microsoft.com/office/drawing/2014/main" id="{6DA41D60-6083-44A3-B820-57D04D856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935"/>
              <a:ext cx="8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21514" name="对象 28682">
              <a:extLst>
                <a:ext uri="{FF2B5EF4-FFF2-40B4-BE49-F238E27FC236}">
                  <a16:creationId xmlns:a16="http://schemas.microsoft.com/office/drawing/2014/main" id="{A40210F9-DAFF-4E67-9BD2-B4511017C4A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46" y="845"/>
            <a:ext cx="3118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7" imgW="51511517" imgH="8839517" progId="Equation.DSMT4">
                    <p:embed/>
                  </p:oleObj>
                </mc:Choice>
                <mc:Fallback>
                  <p:oleObj name="Equation" r:id="rId7" imgW="51511517" imgH="8839517" progId="Equation.DSMT4">
                    <p:embed/>
                    <p:pic>
                      <p:nvPicPr>
                        <p:cNvPr id="21514" name="对象 28682">
                          <a:extLst>
                            <a:ext uri="{FF2B5EF4-FFF2-40B4-BE49-F238E27FC236}">
                              <a16:creationId xmlns:a16="http://schemas.microsoft.com/office/drawing/2014/main" id="{A40210F9-DAFF-4E67-9BD2-B4511017C4A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845"/>
                          <a:ext cx="3118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84" name="对象 28683">
            <a:extLst>
              <a:ext uri="{FF2B5EF4-FFF2-40B4-BE49-F238E27FC236}">
                <a16:creationId xmlns:a16="http://schemas.microsoft.com/office/drawing/2014/main" id="{9650D79C-7033-42C4-9751-D6AD792BF9EE}"/>
              </a:ext>
            </a:extLst>
          </p:cNvPr>
          <p:cNvGraphicFramePr>
            <a:graphicFrameLocks/>
          </p:cNvGraphicFramePr>
          <p:nvPr/>
        </p:nvGraphicFramePr>
        <p:xfrm>
          <a:off x="1331913" y="2636838"/>
          <a:ext cx="68849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71628317" imgH="9449117" progId="Equation.DSMT4">
                  <p:embed/>
                </p:oleObj>
              </mc:Choice>
              <mc:Fallback>
                <p:oleObj name="Equation" r:id="rId9" imgW="71628317" imgH="9449117" progId="Equation.DSMT4">
                  <p:embed/>
                  <p:pic>
                    <p:nvPicPr>
                      <p:cNvPr id="28684" name="对象 28683">
                        <a:extLst>
                          <a:ext uri="{FF2B5EF4-FFF2-40B4-BE49-F238E27FC236}">
                            <a16:creationId xmlns:a16="http://schemas.microsoft.com/office/drawing/2014/main" id="{9650D79C-7033-42C4-9751-D6AD792BF9E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36838"/>
                        <a:ext cx="68849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对象 28684">
            <a:extLst>
              <a:ext uri="{FF2B5EF4-FFF2-40B4-BE49-F238E27FC236}">
                <a16:creationId xmlns:a16="http://schemas.microsoft.com/office/drawing/2014/main" id="{CBA4154B-6CF4-4119-B28C-095183E0D63B}"/>
              </a:ext>
            </a:extLst>
          </p:cNvPr>
          <p:cNvGraphicFramePr>
            <a:graphicFrameLocks/>
          </p:cNvGraphicFramePr>
          <p:nvPr/>
        </p:nvGraphicFramePr>
        <p:xfrm>
          <a:off x="1331913" y="3933825"/>
          <a:ext cx="69135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71933117" imgH="9449117" progId="Equation.DSMT4">
                  <p:embed/>
                </p:oleObj>
              </mc:Choice>
              <mc:Fallback>
                <p:oleObj name="Equation" r:id="rId11" imgW="71933117" imgH="9449117" progId="Equation.DSMT4">
                  <p:embed/>
                  <p:pic>
                    <p:nvPicPr>
                      <p:cNvPr id="28685" name="对象 28684">
                        <a:extLst>
                          <a:ext uri="{FF2B5EF4-FFF2-40B4-BE49-F238E27FC236}">
                            <a16:creationId xmlns:a16="http://schemas.microsoft.com/office/drawing/2014/main" id="{CBA4154B-6CF4-4119-B28C-095183E0D63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3825"/>
                        <a:ext cx="691356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92" name="组合 28691">
            <a:extLst>
              <a:ext uri="{FF2B5EF4-FFF2-40B4-BE49-F238E27FC236}">
                <a16:creationId xmlns:a16="http://schemas.microsoft.com/office/drawing/2014/main" id="{FCDE9170-56D2-4C03-9B8A-CE29C7E2F13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5229225"/>
            <a:ext cx="6778625" cy="1241425"/>
            <a:chOff x="567" y="3294"/>
            <a:chExt cx="4270" cy="782"/>
          </a:xfrm>
        </p:grpSpPr>
        <p:sp>
          <p:nvSpPr>
            <p:cNvPr id="21518" name="文本框 28685">
              <a:extLst>
                <a:ext uri="{FF2B5EF4-FFF2-40B4-BE49-F238E27FC236}">
                  <a16:creationId xmlns:a16="http://schemas.microsoft.com/office/drawing/2014/main" id="{31955AB2-AE86-4AEA-866F-7354BEAA35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3294"/>
              <a:ext cx="22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同样方法可计算积分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  <p:graphicFrame>
          <p:nvGraphicFramePr>
            <p:cNvPr id="21519" name="对象 28686">
              <a:extLst>
                <a:ext uri="{FF2B5EF4-FFF2-40B4-BE49-F238E27FC236}">
                  <a16:creationId xmlns:a16="http://schemas.microsoft.com/office/drawing/2014/main" id="{55526453-19D3-4D21-86E4-9D4F991D8CF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02" y="3750"/>
            <a:ext cx="197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13" imgW="27737117" imgH="5181917" progId="Equation.DSMT4">
                    <p:embed/>
                  </p:oleObj>
                </mc:Choice>
                <mc:Fallback>
                  <p:oleObj name="Equation" r:id="rId13" imgW="27737117" imgH="5181917" progId="Equation.DSMT4">
                    <p:embed/>
                    <p:pic>
                      <p:nvPicPr>
                        <p:cNvPr id="21519" name="对象 28686">
                          <a:extLst>
                            <a:ext uri="{FF2B5EF4-FFF2-40B4-BE49-F238E27FC236}">
                              <a16:creationId xmlns:a16="http://schemas.microsoft.com/office/drawing/2014/main" id="{55526453-19D3-4D21-86E4-9D4F991D8CF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" y="3750"/>
                          <a:ext cx="197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对象 28687">
              <a:extLst>
                <a:ext uri="{FF2B5EF4-FFF2-40B4-BE49-F238E27FC236}">
                  <a16:creationId xmlns:a16="http://schemas.microsoft.com/office/drawing/2014/main" id="{D60CC40D-977C-47CF-A2D3-7860C055609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925" y="3748"/>
            <a:ext cx="191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Equation" r:id="rId15" imgW="26822717" imgH="5181917" progId="Equation.DSMT4">
                    <p:embed/>
                  </p:oleObj>
                </mc:Choice>
                <mc:Fallback>
                  <p:oleObj name="Equation" r:id="rId15" imgW="26822717" imgH="5181917" progId="Equation.DSMT4">
                    <p:embed/>
                    <p:pic>
                      <p:nvPicPr>
                        <p:cNvPr id="21520" name="对象 28687">
                          <a:extLst>
                            <a:ext uri="{FF2B5EF4-FFF2-40B4-BE49-F238E27FC236}">
                              <a16:creationId xmlns:a16="http://schemas.microsoft.com/office/drawing/2014/main" id="{D60CC40D-977C-47CF-A2D3-7860C055609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748"/>
                          <a:ext cx="191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1" name="动作按钮: 后退或前一项 2869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7FD15EE-7752-4539-88F2-0F8DA2A5A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22" name="动作按钮: 前进或下一项 2869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D9CE25B-7C69-444A-89CC-BF56E8736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文本框 80899">
            <a:extLst>
              <a:ext uri="{FF2B5EF4-FFF2-40B4-BE49-F238E27FC236}">
                <a16:creationId xmlns:a16="http://schemas.microsoft.com/office/drawing/2014/main" id="{FD9F8496-F1E4-4656-9D50-3445E22C9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04813"/>
            <a:ext cx="4464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定积分的运算性质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66FF33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0908" name="组合 80907">
            <a:extLst>
              <a:ext uri="{FF2B5EF4-FFF2-40B4-BE49-F238E27FC236}">
                <a16:creationId xmlns:a16="http://schemas.microsoft.com/office/drawing/2014/main" id="{FA689515-FC5C-4FA8-A283-53AD503DD22C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1196975"/>
            <a:ext cx="7105650" cy="1995488"/>
            <a:chOff x="748" y="754"/>
            <a:chExt cx="4476" cy="1257"/>
          </a:xfrm>
        </p:grpSpPr>
        <p:sp>
          <p:nvSpPr>
            <p:cNvPr id="4099" name="文本框 80900">
              <a:extLst>
                <a:ext uri="{FF2B5EF4-FFF2-40B4-BE49-F238E27FC236}">
                  <a16:creationId xmlns:a16="http://schemas.microsoft.com/office/drawing/2014/main" id="{107FD818-9300-4D06-8447-1E04DA287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754"/>
              <a:ext cx="22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性质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线性运算性质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  <p:sp>
          <p:nvSpPr>
            <p:cNvPr id="4100" name="文本框 80901">
              <a:extLst>
                <a:ext uri="{FF2B5EF4-FFF2-40B4-BE49-F238E27FC236}">
                  <a16:creationId xmlns:a16="http://schemas.microsoft.com/office/drawing/2014/main" id="{AEAF53F6-C136-410F-8B77-392C316CA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1207"/>
              <a:ext cx="31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定积分运算是线性运算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即有</a:t>
              </a:r>
            </a:p>
          </p:txBody>
        </p:sp>
        <p:graphicFrame>
          <p:nvGraphicFramePr>
            <p:cNvPr id="4101" name="对象 80902">
              <a:extLst>
                <a:ext uri="{FF2B5EF4-FFF2-40B4-BE49-F238E27FC236}">
                  <a16:creationId xmlns:a16="http://schemas.microsoft.com/office/drawing/2014/main" id="{5CDD9306-1895-4B3D-982D-87339A19F7B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58" y="1661"/>
            <a:ext cx="446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67665917" imgH="5181917" progId="Equation.DSMT4">
                    <p:embed/>
                  </p:oleObj>
                </mc:Choice>
                <mc:Fallback>
                  <p:oleObj name="Equation" r:id="rId3" imgW="67665917" imgH="5181917" progId="Equation.DSMT4">
                    <p:embed/>
                    <p:pic>
                      <p:nvPicPr>
                        <p:cNvPr id="4101" name="对象 80902">
                          <a:extLst>
                            <a:ext uri="{FF2B5EF4-FFF2-40B4-BE49-F238E27FC236}">
                              <a16:creationId xmlns:a16="http://schemas.microsoft.com/office/drawing/2014/main" id="{5CDD9306-1895-4B3D-982D-87339A19F7B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" y="1661"/>
                          <a:ext cx="4466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4" name="文本框 80903">
            <a:extLst>
              <a:ext uri="{FF2B5EF4-FFF2-40B4-BE49-F238E27FC236}">
                <a16:creationId xmlns:a16="http://schemas.microsoft.com/office/drawing/2014/main" id="{C4ECA473-738E-4C84-BC97-19215B74C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573463"/>
            <a:ext cx="6048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利用基本不定积分公式计算不定积分</a:t>
            </a:r>
          </a:p>
        </p:txBody>
      </p:sp>
      <p:sp>
        <p:nvSpPr>
          <p:cNvPr id="80905" name="文本框 80904">
            <a:extLst>
              <a:ext uri="{FF2B5EF4-FFF2-40B4-BE49-F238E27FC236}">
                <a16:creationId xmlns:a16="http://schemas.microsoft.com/office/drawing/2014/main" id="{5C51FB7C-CC43-4348-A1D8-0972A32E6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437063"/>
            <a:ext cx="1725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基本思想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80909" name="组合 80908">
            <a:extLst>
              <a:ext uri="{FF2B5EF4-FFF2-40B4-BE49-F238E27FC236}">
                <a16:creationId xmlns:a16="http://schemas.microsoft.com/office/drawing/2014/main" id="{5E9EEE59-FC1F-4799-BF8A-7086E54BBD81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5157788"/>
            <a:ext cx="6229350" cy="1289050"/>
            <a:chOff x="1247" y="3203"/>
            <a:chExt cx="3924" cy="812"/>
          </a:xfrm>
        </p:grpSpPr>
        <p:sp>
          <p:nvSpPr>
            <p:cNvPr id="4105" name="文本框 80905">
              <a:extLst>
                <a:ext uri="{FF2B5EF4-FFF2-40B4-BE49-F238E27FC236}">
                  <a16:creationId xmlns:a16="http://schemas.microsoft.com/office/drawing/2014/main" id="{02A3FF93-2F62-4428-95F8-D683B78EAD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3203"/>
              <a:ext cx="38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利用不定积分的运算性质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将问题分解</a:t>
              </a:r>
            </a:p>
          </p:txBody>
        </p:sp>
        <p:sp>
          <p:nvSpPr>
            <p:cNvPr id="4106" name="文本框 80906">
              <a:extLst>
                <a:ext uri="{FF2B5EF4-FFF2-40B4-BE49-F238E27FC236}">
                  <a16:creationId xmlns:a16="http://schemas.microsoft.com/office/drawing/2014/main" id="{033AC4F6-D047-4B7F-8BAA-02E7D840B5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3688"/>
              <a:ext cx="39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为一些可利用基本积分公式计算的问题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107" name="动作按钮: 后退或前一项 8090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4B09FA7-2AE2-4668-8D53-70126A5F1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8" name="动作按钮: 前进或下一项 8091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D6C095C-4C62-4D98-BB07-8E2598C31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build="p" autoUpdateAnimBg="0"/>
      <p:bldP spid="80904" grpId="0" build="p" autoUpdateAnimBg="0"/>
      <p:bldP spid="8090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6" name="组合 95235">
            <a:extLst>
              <a:ext uri="{FF2B5EF4-FFF2-40B4-BE49-F238E27FC236}">
                <a16:creationId xmlns:a16="http://schemas.microsoft.com/office/drawing/2014/main" id="{E5170D0E-0AD7-4FF1-A60A-EA86A08C423E}"/>
              </a:ext>
            </a:extLst>
          </p:cNvPr>
          <p:cNvGrpSpPr>
            <a:grpSpLocks/>
          </p:cNvGrpSpPr>
          <p:nvPr/>
        </p:nvGrpSpPr>
        <p:grpSpPr bwMode="auto">
          <a:xfrm>
            <a:off x="1150938" y="203200"/>
            <a:ext cx="5562600" cy="912813"/>
            <a:chOff x="621" y="128"/>
            <a:chExt cx="3504" cy="575"/>
          </a:xfrm>
        </p:grpSpPr>
        <p:graphicFrame>
          <p:nvGraphicFramePr>
            <p:cNvPr id="22530" name="对象 95236">
              <a:extLst>
                <a:ext uri="{FF2B5EF4-FFF2-40B4-BE49-F238E27FC236}">
                  <a16:creationId xmlns:a16="http://schemas.microsoft.com/office/drawing/2014/main" id="{7537E920-E814-4404-8375-BCB5B1425A9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621" y="128"/>
            <a:ext cx="1523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Equation" r:id="rId3" imgW="23774717" imgH="9144317" progId="Equation.DSMT4">
                    <p:embed/>
                  </p:oleObj>
                </mc:Choice>
                <mc:Fallback>
                  <p:oleObj name="Equation" r:id="rId3" imgW="23774717" imgH="9144317" progId="Equation.DSMT4">
                    <p:embed/>
                    <p:pic>
                      <p:nvPicPr>
                        <p:cNvPr id="22530" name="对象 95236">
                          <a:extLst>
                            <a:ext uri="{FF2B5EF4-FFF2-40B4-BE49-F238E27FC236}">
                              <a16:creationId xmlns:a16="http://schemas.microsoft.com/office/drawing/2014/main" id="{7537E920-E814-4404-8375-BCB5B1425A9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128"/>
                          <a:ext cx="1523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1" name="文本框 95237">
              <a:extLst>
                <a:ext uri="{FF2B5EF4-FFF2-40B4-BE49-F238E27FC236}">
                  <a16:creationId xmlns:a16="http://schemas.microsoft.com/office/drawing/2014/main" id="{33C3528F-0AD1-4C48-A09B-8F42C253A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2" y="236"/>
              <a:ext cx="19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型积分的计算方法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</p:grpSp>
      <p:grpSp>
        <p:nvGrpSpPr>
          <p:cNvPr id="95252" name="组合 95251">
            <a:extLst>
              <a:ext uri="{FF2B5EF4-FFF2-40B4-BE49-F238E27FC236}">
                <a16:creationId xmlns:a16="http://schemas.microsoft.com/office/drawing/2014/main" id="{3CA1AF75-AC44-4511-98F5-A80401AD67D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412875"/>
            <a:ext cx="7777162" cy="912813"/>
            <a:chOff x="521" y="890"/>
            <a:chExt cx="4899" cy="575"/>
          </a:xfrm>
        </p:grpSpPr>
        <p:graphicFrame>
          <p:nvGraphicFramePr>
            <p:cNvPr id="22533" name="对象 95244">
              <a:extLst>
                <a:ext uri="{FF2B5EF4-FFF2-40B4-BE49-F238E27FC236}">
                  <a16:creationId xmlns:a16="http://schemas.microsoft.com/office/drawing/2014/main" id="{4AF3E718-CF6F-47F2-83E2-0D5E19F7A4B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21" y="890"/>
            <a:ext cx="1523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5" imgW="23774717" imgH="9144317" progId="Equation.DSMT4">
                    <p:embed/>
                  </p:oleObj>
                </mc:Choice>
                <mc:Fallback>
                  <p:oleObj name="Equation" r:id="rId5" imgW="23774717" imgH="9144317" progId="Equation.DSMT4">
                    <p:embed/>
                    <p:pic>
                      <p:nvPicPr>
                        <p:cNvPr id="22533" name="对象 95244">
                          <a:extLst>
                            <a:ext uri="{FF2B5EF4-FFF2-40B4-BE49-F238E27FC236}">
                              <a16:creationId xmlns:a16="http://schemas.microsoft.com/office/drawing/2014/main" id="{4AF3E718-CF6F-47F2-83E2-0D5E19F7A4B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890"/>
                          <a:ext cx="1523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对象 95245">
              <a:extLst>
                <a:ext uri="{FF2B5EF4-FFF2-40B4-BE49-F238E27FC236}">
                  <a16:creationId xmlns:a16="http://schemas.microsoft.com/office/drawing/2014/main" id="{E442DEAF-4C42-462C-AC44-36D524FD7A3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109" y="890"/>
            <a:ext cx="3311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7" imgW="56083517" imgH="9144317" progId="Equation.DSMT4">
                    <p:embed/>
                  </p:oleObj>
                </mc:Choice>
                <mc:Fallback>
                  <p:oleObj name="Equation" r:id="rId7" imgW="56083517" imgH="9144317" progId="Equation.DSMT4">
                    <p:embed/>
                    <p:pic>
                      <p:nvPicPr>
                        <p:cNvPr id="22534" name="对象 95245">
                          <a:extLst>
                            <a:ext uri="{FF2B5EF4-FFF2-40B4-BE49-F238E27FC236}">
                              <a16:creationId xmlns:a16="http://schemas.microsoft.com/office/drawing/2014/main" id="{E442DEAF-4C42-462C-AC44-36D524FD7A3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890"/>
                          <a:ext cx="3311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47" name="对象 95246">
            <a:extLst>
              <a:ext uri="{FF2B5EF4-FFF2-40B4-BE49-F238E27FC236}">
                <a16:creationId xmlns:a16="http://schemas.microsoft.com/office/drawing/2014/main" id="{9F4C723A-364C-4F6E-85E2-DA20D7FD741F}"/>
              </a:ext>
            </a:extLst>
          </p:cNvPr>
          <p:cNvGraphicFramePr>
            <a:graphicFrameLocks/>
          </p:cNvGraphicFramePr>
          <p:nvPr/>
        </p:nvGraphicFramePr>
        <p:xfrm>
          <a:off x="1908175" y="2349500"/>
          <a:ext cx="57943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56997917" imgH="13106717" progId="Equation.DSMT4">
                  <p:embed/>
                </p:oleObj>
              </mc:Choice>
              <mc:Fallback>
                <p:oleObj name="Equation" r:id="rId9" imgW="56997917" imgH="13106717" progId="Equation.DSMT4">
                  <p:embed/>
                  <p:pic>
                    <p:nvPicPr>
                      <p:cNvPr id="95247" name="对象 95246">
                        <a:extLst>
                          <a:ext uri="{FF2B5EF4-FFF2-40B4-BE49-F238E27FC236}">
                            <a16:creationId xmlns:a16="http://schemas.microsoft.com/office/drawing/2014/main" id="{9F4C723A-364C-4F6E-85E2-DA20D7FD741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349500"/>
                        <a:ext cx="57943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9" name="对象 95248">
            <a:extLst>
              <a:ext uri="{FF2B5EF4-FFF2-40B4-BE49-F238E27FC236}">
                <a16:creationId xmlns:a16="http://schemas.microsoft.com/office/drawing/2014/main" id="{BB516910-15CA-495A-921C-37B43ECD80D3}"/>
              </a:ext>
            </a:extLst>
          </p:cNvPr>
          <p:cNvGraphicFramePr>
            <a:graphicFrameLocks/>
          </p:cNvGraphicFramePr>
          <p:nvPr/>
        </p:nvGraphicFramePr>
        <p:xfrm>
          <a:off x="1835150" y="3910013"/>
          <a:ext cx="6227763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61265117" imgH="13106717" progId="Equation.DSMT4">
                  <p:embed/>
                </p:oleObj>
              </mc:Choice>
              <mc:Fallback>
                <p:oleObj name="Equation" r:id="rId11" imgW="61265117" imgH="13106717" progId="Equation.DSMT4">
                  <p:embed/>
                  <p:pic>
                    <p:nvPicPr>
                      <p:cNvPr id="95249" name="对象 95248">
                        <a:extLst>
                          <a:ext uri="{FF2B5EF4-FFF2-40B4-BE49-F238E27FC236}">
                            <a16:creationId xmlns:a16="http://schemas.microsoft.com/office/drawing/2014/main" id="{BB516910-15CA-495A-921C-37B43ECD80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10013"/>
                        <a:ext cx="6227763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1" name="对象 95250">
            <a:extLst>
              <a:ext uri="{FF2B5EF4-FFF2-40B4-BE49-F238E27FC236}">
                <a16:creationId xmlns:a16="http://schemas.microsoft.com/office/drawing/2014/main" id="{86C4534B-7257-4716-910A-EB45243B1C4A}"/>
              </a:ext>
            </a:extLst>
          </p:cNvPr>
          <p:cNvGraphicFramePr>
            <a:graphicFrameLocks/>
          </p:cNvGraphicFramePr>
          <p:nvPr/>
        </p:nvGraphicFramePr>
        <p:xfrm>
          <a:off x="1835150" y="5392738"/>
          <a:ext cx="5700713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56083517" imgH="13106717" progId="Equation.DSMT4">
                  <p:embed/>
                </p:oleObj>
              </mc:Choice>
              <mc:Fallback>
                <p:oleObj name="Equation" r:id="rId13" imgW="56083517" imgH="13106717" progId="Equation.DSMT4">
                  <p:embed/>
                  <p:pic>
                    <p:nvPicPr>
                      <p:cNvPr id="95251" name="对象 95250">
                        <a:extLst>
                          <a:ext uri="{FF2B5EF4-FFF2-40B4-BE49-F238E27FC236}">
                            <a16:creationId xmlns:a16="http://schemas.microsoft.com/office/drawing/2014/main" id="{86C4534B-7257-4716-910A-EB45243B1C4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392738"/>
                        <a:ext cx="5700713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60" name="组合 96259">
            <a:extLst>
              <a:ext uri="{FF2B5EF4-FFF2-40B4-BE49-F238E27FC236}">
                <a16:creationId xmlns:a16="http://schemas.microsoft.com/office/drawing/2014/main" id="{C6BD2947-C4D9-460A-923B-42C0E0C79CB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700213"/>
            <a:ext cx="5667375" cy="558800"/>
            <a:chOff x="690" y="800"/>
            <a:chExt cx="3570" cy="352"/>
          </a:xfrm>
        </p:grpSpPr>
        <p:sp>
          <p:nvSpPr>
            <p:cNvPr id="23554" name="文本框 96260">
              <a:extLst>
                <a:ext uri="{FF2B5EF4-FFF2-40B4-BE49-F238E27FC236}">
                  <a16:creationId xmlns:a16="http://schemas.microsoft.com/office/drawing/2014/main" id="{002598F1-CB37-4AA4-8DA5-D30F2908D2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825"/>
              <a:ext cx="35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1)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判别式                                的情形</a:t>
              </a:r>
            </a:p>
          </p:txBody>
        </p:sp>
        <p:graphicFrame>
          <p:nvGraphicFramePr>
            <p:cNvPr id="23555" name="对象 96261">
              <a:extLst>
                <a:ext uri="{FF2B5EF4-FFF2-40B4-BE49-F238E27FC236}">
                  <a16:creationId xmlns:a16="http://schemas.microsoft.com/office/drawing/2014/main" id="{1CAB066E-6387-4842-A4D1-41978F3FC5B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12" y="800"/>
            <a:ext cx="1651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name="Equation" r:id="rId3" imgW="23165117" imgH="4877117" progId="Equation.DSMT4">
                    <p:embed/>
                  </p:oleObj>
                </mc:Choice>
                <mc:Fallback>
                  <p:oleObj name="Equation" r:id="rId3" imgW="23165117" imgH="4877117" progId="Equation.DSMT4">
                    <p:embed/>
                    <p:pic>
                      <p:nvPicPr>
                        <p:cNvPr id="23555" name="对象 96261">
                          <a:extLst>
                            <a:ext uri="{FF2B5EF4-FFF2-40B4-BE49-F238E27FC236}">
                              <a16:creationId xmlns:a16="http://schemas.microsoft.com/office/drawing/2014/main" id="{1CAB066E-6387-4842-A4D1-41978F3FC5B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800"/>
                          <a:ext cx="1651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63" name="组合 96262">
            <a:extLst>
              <a:ext uri="{FF2B5EF4-FFF2-40B4-BE49-F238E27FC236}">
                <a16:creationId xmlns:a16="http://schemas.microsoft.com/office/drawing/2014/main" id="{A13AF8DA-8EC4-4BB8-94B3-927213F3ACA5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2565400"/>
            <a:ext cx="4732338" cy="884238"/>
            <a:chOff x="826" y="1181"/>
            <a:chExt cx="2981" cy="557"/>
          </a:xfrm>
        </p:grpSpPr>
        <p:sp>
          <p:nvSpPr>
            <p:cNvPr id="23557" name="文本框 96263">
              <a:extLst>
                <a:ext uri="{FF2B5EF4-FFF2-40B4-BE49-F238E27FC236}">
                  <a16:creationId xmlns:a16="http://schemas.microsoft.com/office/drawing/2014/main" id="{1529C75A-6962-48B8-9F51-8793240F2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6" y="1265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此时</a:t>
              </a:r>
            </a:p>
          </p:txBody>
        </p:sp>
        <p:graphicFrame>
          <p:nvGraphicFramePr>
            <p:cNvPr id="23558" name="对象 96264">
              <a:extLst>
                <a:ext uri="{FF2B5EF4-FFF2-40B4-BE49-F238E27FC236}">
                  <a16:creationId xmlns:a16="http://schemas.microsoft.com/office/drawing/2014/main" id="{64C2C7E4-19A7-4C2D-B076-86BFD85675F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19" y="1181"/>
            <a:ext cx="2388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Equation" r:id="rId5" imgW="33528317" imgH="8839517" progId="Equation.DSMT4">
                    <p:embed/>
                  </p:oleObj>
                </mc:Choice>
                <mc:Fallback>
                  <p:oleObj name="Equation" r:id="rId5" imgW="33528317" imgH="8839517" progId="Equation.DSMT4">
                    <p:embed/>
                    <p:pic>
                      <p:nvPicPr>
                        <p:cNvPr id="23558" name="对象 96264">
                          <a:extLst>
                            <a:ext uri="{FF2B5EF4-FFF2-40B4-BE49-F238E27FC236}">
                              <a16:creationId xmlns:a16="http://schemas.microsoft.com/office/drawing/2014/main" id="{64C2C7E4-19A7-4C2D-B076-86BFD85675F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1181"/>
                          <a:ext cx="2388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68" name="对象 96267">
            <a:extLst>
              <a:ext uri="{FF2B5EF4-FFF2-40B4-BE49-F238E27FC236}">
                <a16:creationId xmlns:a16="http://schemas.microsoft.com/office/drawing/2014/main" id="{71B190FE-5B9D-4C0F-9500-ABA470A4CD97}"/>
              </a:ext>
            </a:extLst>
          </p:cNvPr>
          <p:cNvGraphicFramePr>
            <a:graphicFrameLocks/>
          </p:cNvGraphicFramePr>
          <p:nvPr/>
        </p:nvGraphicFramePr>
        <p:xfrm>
          <a:off x="1831975" y="3860800"/>
          <a:ext cx="56372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55473917" imgH="13106717" progId="Equation.DSMT4">
                  <p:embed/>
                </p:oleObj>
              </mc:Choice>
              <mc:Fallback>
                <p:oleObj name="Equation" r:id="rId7" imgW="55473917" imgH="13106717" progId="Equation.DSMT4">
                  <p:embed/>
                  <p:pic>
                    <p:nvPicPr>
                      <p:cNvPr id="96268" name="对象 96267">
                        <a:extLst>
                          <a:ext uri="{FF2B5EF4-FFF2-40B4-BE49-F238E27FC236}">
                            <a16:creationId xmlns:a16="http://schemas.microsoft.com/office/drawing/2014/main" id="{71B190FE-5B9D-4C0F-9500-ABA470A4CD9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860800"/>
                        <a:ext cx="5637213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0" name="组合 96281">
            <a:extLst>
              <a:ext uri="{FF2B5EF4-FFF2-40B4-BE49-F238E27FC236}">
                <a16:creationId xmlns:a16="http://schemas.microsoft.com/office/drawing/2014/main" id="{ED7F2F29-DAC9-4DF8-AE1B-829B0E905D9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0"/>
            <a:ext cx="8150225" cy="1316038"/>
            <a:chOff x="521" y="0"/>
            <a:chExt cx="5134" cy="829"/>
          </a:xfrm>
        </p:grpSpPr>
        <p:graphicFrame>
          <p:nvGraphicFramePr>
            <p:cNvPr id="23561" name="对象 96266">
              <a:extLst>
                <a:ext uri="{FF2B5EF4-FFF2-40B4-BE49-F238E27FC236}">
                  <a16:creationId xmlns:a16="http://schemas.microsoft.com/office/drawing/2014/main" id="{C965B0D1-566C-41BB-B558-BEA25370853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21" y="255"/>
            <a:ext cx="1523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Equation" r:id="rId9" imgW="23774717" imgH="9144317" progId="Equation.DSMT4">
                    <p:embed/>
                  </p:oleObj>
                </mc:Choice>
                <mc:Fallback>
                  <p:oleObj name="Equation" r:id="rId9" imgW="23774717" imgH="9144317" progId="Equation.DSMT4">
                    <p:embed/>
                    <p:pic>
                      <p:nvPicPr>
                        <p:cNvPr id="23561" name="对象 96266">
                          <a:extLst>
                            <a:ext uri="{FF2B5EF4-FFF2-40B4-BE49-F238E27FC236}">
                              <a16:creationId xmlns:a16="http://schemas.microsoft.com/office/drawing/2014/main" id="{C965B0D1-566C-41BB-B558-BEA25370853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55"/>
                          <a:ext cx="1523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对象 96268">
              <a:extLst>
                <a:ext uri="{FF2B5EF4-FFF2-40B4-BE49-F238E27FC236}">
                  <a16:creationId xmlns:a16="http://schemas.microsoft.com/office/drawing/2014/main" id="{0CDD7E40-12F0-49EA-83FA-EE5000CE0B5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64" y="0"/>
            <a:ext cx="3591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0" name="Equation" r:id="rId11" imgW="56083517" imgH="13106717" progId="Equation.DSMT4">
                    <p:embed/>
                  </p:oleObj>
                </mc:Choice>
                <mc:Fallback>
                  <p:oleObj name="Equation" r:id="rId11" imgW="56083517" imgH="13106717" progId="Equation.DSMT4">
                    <p:embed/>
                    <p:pic>
                      <p:nvPicPr>
                        <p:cNvPr id="23562" name="对象 96268">
                          <a:extLst>
                            <a:ext uri="{FF2B5EF4-FFF2-40B4-BE49-F238E27FC236}">
                              <a16:creationId xmlns:a16="http://schemas.microsoft.com/office/drawing/2014/main" id="{0CDD7E40-12F0-49EA-83FA-EE5000CE0B5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0"/>
                          <a:ext cx="3591" cy="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71" name="组合 96270">
            <a:extLst>
              <a:ext uri="{FF2B5EF4-FFF2-40B4-BE49-F238E27FC236}">
                <a16:creationId xmlns:a16="http://schemas.microsoft.com/office/drawing/2014/main" id="{6212B2D5-7D81-4ADC-AB90-F5CFA2BA9F71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5229225"/>
            <a:ext cx="1038225" cy="833438"/>
            <a:chOff x="657" y="2764"/>
            <a:chExt cx="654" cy="525"/>
          </a:xfrm>
        </p:grpSpPr>
        <p:grpSp>
          <p:nvGrpSpPr>
            <p:cNvPr id="23564" name="组合 96271">
              <a:extLst>
                <a:ext uri="{FF2B5EF4-FFF2-40B4-BE49-F238E27FC236}">
                  <a16:creationId xmlns:a16="http://schemas.microsoft.com/office/drawing/2014/main" id="{A44ED4E1-78DD-48CA-BFA1-B5C3FFCCCD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" y="3243"/>
              <a:ext cx="544" cy="46"/>
              <a:chOff x="930" y="1706"/>
              <a:chExt cx="544" cy="46"/>
            </a:xfrm>
          </p:grpSpPr>
          <p:sp>
            <p:nvSpPr>
              <p:cNvPr id="23565" name="直接连接符 96272">
                <a:extLst>
                  <a:ext uri="{FF2B5EF4-FFF2-40B4-BE49-F238E27FC236}">
                    <a16:creationId xmlns:a16="http://schemas.microsoft.com/office/drawing/2014/main" id="{A033C3E9-9871-49A2-A0CB-98C10CAC0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566" name="直接连接符 96273">
                <a:extLst>
                  <a:ext uri="{FF2B5EF4-FFF2-40B4-BE49-F238E27FC236}">
                    <a16:creationId xmlns:a16="http://schemas.microsoft.com/office/drawing/2014/main" id="{681195D1-79F3-42A8-92E1-96A2BF0C1B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23567" name="对象 96274">
              <a:extLst>
                <a:ext uri="{FF2B5EF4-FFF2-40B4-BE49-F238E27FC236}">
                  <a16:creationId xmlns:a16="http://schemas.microsoft.com/office/drawing/2014/main" id="{722AC1D6-4C6A-4FA4-BDC0-890FD8447CC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657" y="2764"/>
            <a:ext cx="65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name="Equation" r:id="rId13" imgW="15240317" imgH="8839517" progId="Equation.DSMT4">
                    <p:embed/>
                  </p:oleObj>
                </mc:Choice>
                <mc:Fallback>
                  <p:oleObj name="Equation" r:id="rId13" imgW="15240317" imgH="8839517" progId="Equation.DSMT4">
                    <p:embed/>
                    <p:pic>
                      <p:nvPicPr>
                        <p:cNvPr id="23567" name="对象 96274">
                          <a:extLst>
                            <a:ext uri="{FF2B5EF4-FFF2-40B4-BE49-F238E27FC236}">
                              <a16:creationId xmlns:a16="http://schemas.microsoft.com/office/drawing/2014/main" id="{722AC1D6-4C6A-4FA4-BDC0-890FD8447CC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764"/>
                          <a:ext cx="65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83" name="组合 96282">
            <a:extLst>
              <a:ext uri="{FF2B5EF4-FFF2-40B4-BE49-F238E27FC236}">
                <a16:creationId xmlns:a16="http://schemas.microsoft.com/office/drawing/2014/main" id="{985756EC-A8C0-4E31-A151-162D3A35678C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5516563"/>
            <a:ext cx="4714875" cy="1341437"/>
            <a:chOff x="2018" y="3475"/>
            <a:chExt cx="2970" cy="845"/>
          </a:xfrm>
        </p:grpSpPr>
        <p:graphicFrame>
          <p:nvGraphicFramePr>
            <p:cNvPr id="23569" name="对象 96275">
              <a:extLst>
                <a:ext uri="{FF2B5EF4-FFF2-40B4-BE49-F238E27FC236}">
                  <a16:creationId xmlns:a16="http://schemas.microsoft.com/office/drawing/2014/main" id="{72FC2AD5-FB1B-4901-9C03-8930BA01609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18" y="3475"/>
            <a:ext cx="683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15" imgW="10668317" imgH="9144317" progId="Equation.DSMT4">
                    <p:embed/>
                  </p:oleObj>
                </mc:Choice>
                <mc:Fallback>
                  <p:oleObj name="Equation" r:id="rId15" imgW="10668317" imgH="9144317" progId="Equation.DSMT4">
                    <p:embed/>
                    <p:pic>
                      <p:nvPicPr>
                        <p:cNvPr id="23569" name="对象 96275">
                          <a:extLst>
                            <a:ext uri="{FF2B5EF4-FFF2-40B4-BE49-F238E27FC236}">
                              <a16:creationId xmlns:a16="http://schemas.microsoft.com/office/drawing/2014/main" id="{72FC2AD5-FB1B-4901-9C03-8930BA01609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475"/>
                          <a:ext cx="683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对象 96280">
              <a:extLst>
                <a:ext uri="{FF2B5EF4-FFF2-40B4-BE49-F238E27FC236}">
                  <a16:creationId xmlns:a16="http://schemas.microsoft.com/office/drawing/2014/main" id="{7D3FC552-AC7D-4AC3-98F7-82B339F9F75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744" y="3496"/>
            <a:ext cx="2244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3" name="Equation" r:id="rId17" imgW="35052317" imgH="13106717" progId="Equation.DSMT4">
                    <p:embed/>
                  </p:oleObj>
                </mc:Choice>
                <mc:Fallback>
                  <p:oleObj name="Equation" r:id="rId17" imgW="35052317" imgH="13106717" progId="Equation.DSMT4">
                    <p:embed/>
                    <p:pic>
                      <p:nvPicPr>
                        <p:cNvPr id="23570" name="对象 96280">
                          <a:extLst>
                            <a:ext uri="{FF2B5EF4-FFF2-40B4-BE49-F238E27FC236}">
                              <a16:creationId xmlns:a16="http://schemas.microsoft.com/office/drawing/2014/main" id="{7D3FC552-AC7D-4AC3-98F7-82B339F9F75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496"/>
                          <a:ext cx="2244" cy="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39" name="组合 30738">
            <a:extLst>
              <a:ext uri="{FF2B5EF4-FFF2-40B4-BE49-F238E27FC236}">
                <a16:creationId xmlns:a16="http://schemas.microsoft.com/office/drawing/2014/main" id="{102D6A90-A02A-4A40-9814-84CF40E7010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484313"/>
            <a:ext cx="5667375" cy="560387"/>
            <a:chOff x="612" y="184"/>
            <a:chExt cx="3570" cy="353"/>
          </a:xfrm>
        </p:grpSpPr>
        <p:sp>
          <p:nvSpPr>
            <p:cNvPr id="24578" name="文本框 30723">
              <a:extLst>
                <a:ext uri="{FF2B5EF4-FFF2-40B4-BE49-F238E27FC236}">
                  <a16:creationId xmlns:a16="http://schemas.microsoft.com/office/drawing/2014/main" id="{71AD42BD-EF2E-4136-AAF6-E34DD4A7A2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10"/>
              <a:ext cx="35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2)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判别式                                的情形</a:t>
              </a:r>
            </a:p>
          </p:txBody>
        </p:sp>
        <p:graphicFrame>
          <p:nvGraphicFramePr>
            <p:cNvPr id="24579" name="对象 30724">
              <a:extLst>
                <a:ext uri="{FF2B5EF4-FFF2-40B4-BE49-F238E27FC236}">
                  <a16:creationId xmlns:a16="http://schemas.microsoft.com/office/drawing/2014/main" id="{9935268D-FCDA-4503-9A06-DD4C36EC7DD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45" y="184"/>
            <a:ext cx="162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Equation" r:id="rId3" imgW="22860317" imgH="4877117" progId="Equation.DSMT4">
                    <p:embed/>
                  </p:oleObj>
                </mc:Choice>
                <mc:Fallback>
                  <p:oleObj name="Equation" r:id="rId3" imgW="22860317" imgH="4877117" progId="Equation.DSMT4">
                    <p:embed/>
                    <p:pic>
                      <p:nvPicPr>
                        <p:cNvPr id="24579" name="对象 30724">
                          <a:extLst>
                            <a:ext uri="{FF2B5EF4-FFF2-40B4-BE49-F238E27FC236}">
                              <a16:creationId xmlns:a16="http://schemas.microsoft.com/office/drawing/2014/main" id="{9935268D-FCDA-4503-9A06-DD4C36EC7DD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184"/>
                          <a:ext cx="162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6" name="对象 30725">
            <a:extLst>
              <a:ext uri="{FF2B5EF4-FFF2-40B4-BE49-F238E27FC236}">
                <a16:creationId xmlns:a16="http://schemas.microsoft.com/office/drawing/2014/main" id="{306FA5D8-B99F-4BE2-89C2-8A547C679BDA}"/>
              </a:ext>
            </a:extLst>
          </p:cNvPr>
          <p:cNvGraphicFramePr>
            <a:graphicFrameLocks/>
          </p:cNvGraphicFramePr>
          <p:nvPr/>
        </p:nvGraphicFramePr>
        <p:xfrm>
          <a:off x="1042988" y="2133600"/>
          <a:ext cx="57927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51206717" imgH="9449117" progId="Equation.DSMT4">
                  <p:embed/>
                </p:oleObj>
              </mc:Choice>
              <mc:Fallback>
                <p:oleObj name="Equation" r:id="rId5" imgW="51206717" imgH="9449117" progId="Equation.DSMT4">
                  <p:embed/>
                  <p:pic>
                    <p:nvPicPr>
                      <p:cNvPr id="30726" name="对象 30725">
                        <a:extLst>
                          <a:ext uri="{FF2B5EF4-FFF2-40B4-BE49-F238E27FC236}">
                            <a16:creationId xmlns:a16="http://schemas.microsoft.com/office/drawing/2014/main" id="{306FA5D8-B99F-4BE2-89C2-8A547C679BD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579278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49" name="组合 30748">
            <a:extLst>
              <a:ext uri="{FF2B5EF4-FFF2-40B4-BE49-F238E27FC236}">
                <a16:creationId xmlns:a16="http://schemas.microsoft.com/office/drawing/2014/main" id="{EF1C5E9A-0B0F-4700-8F9F-593BD39D6AAF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141663"/>
            <a:ext cx="5465763" cy="957262"/>
            <a:chOff x="1837" y="1797"/>
            <a:chExt cx="3443" cy="603"/>
          </a:xfrm>
        </p:grpSpPr>
        <p:graphicFrame>
          <p:nvGraphicFramePr>
            <p:cNvPr id="24582" name="对象 30726">
              <a:extLst>
                <a:ext uri="{FF2B5EF4-FFF2-40B4-BE49-F238E27FC236}">
                  <a16:creationId xmlns:a16="http://schemas.microsoft.com/office/drawing/2014/main" id="{DBFE04D3-5E05-4A57-99D8-C96456446BC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37" y="1843"/>
            <a:ext cx="1673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" name="Equation" r:id="rId7" imgW="23469917" imgH="8839517" progId="Equation.DSMT4">
                    <p:embed/>
                  </p:oleObj>
                </mc:Choice>
                <mc:Fallback>
                  <p:oleObj name="Equation" r:id="rId7" imgW="23469917" imgH="8839517" progId="Equation.DSMT4">
                    <p:embed/>
                    <p:pic>
                      <p:nvPicPr>
                        <p:cNvPr id="24582" name="对象 30726">
                          <a:extLst>
                            <a:ext uri="{FF2B5EF4-FFF2-40B4-BE49-F238E27FC236}">
                              <a16:creationId xmlns:a16="http://schemas.microsoft.com/office/drawing/2014/main" id="{DBFE04D3-5E05-4A57-99D8-C96456446BC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843"/>
                          <a:ext cx="1673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对象 30727">
              <a:extLst>
                <a:ext uri="{FF2B5EF4-FFF2-40B4-BE49-F238E27FC236}">
                  <a16:creationId xmlns:a16="http://schemas.microsoft.com/office/drawing/2014/main" id="{675DCBED-056E-4723-97E3-84D2460BDE1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651" y="1797"/>
            <a:ext cx="1629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" name="Equation" r:id="rId9" imgW="22860317" imgH="9449117" progId="Equation.DSMT4">
                    <p:embed/>
                  </p:oleObj>
                </mc:Choice>
                <mc:Fallback>
                  <p:oleObj name="Equation" r:id="rId9" imgW="22860317" imgH="9449117" progId="Equation.DSMT4">
                    <p:embed/>
                    <p:pic>
                      <p:nvPicPr>
                        <p:cNvPr id="24583" name="对象 30727">
                          <a:extLst>
                            <a:ext uri="{FF2B5EF4-FFF2-40B4-BE49-F238E27FC236}">
                              <a16:creationId xmlns:a16="http://schemas.microsoft.com/office/drawing/2014/main" id="{675DCBED-056E-4723-97E3-84D2460BDE1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797"/>
                          <a:ext cx="1629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32" name="对象 30731">
            <a:extLst>
              <a:ext uri="{FF2B5EF4-FFF2-40B4-BE49-F238E27FC236}">
                <a16:creationId xmlns:a16="http://schemas.microsoft.com/office/drawing/2014/main" id="{A7FAEA34-4F47-4A97-9240-6A29CD8E44A2}"/>
              </a:ext>
            </a:extLst>
          </p:cNvPr>
          <p:cNvGraphicFramePr>
            <a:graphicFrameLocks/>
          </p:cNvGraphicFramePr>
          <p:nvPr/>
        </p:nvGraphicFramePr>
        <p:xfrm>
          <a:off x="3348038" y="5549900"/>
          <a:ext cx="39973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39319517" imgH="13106717" progId="Equation.DSMT4">
                  <p:embed/>
                </p:oleObj>
              </mc:Choice>
              <mc:Fallback>
                <p:oleObj name="Equation" r:id="rId11" imgW="39319517" imgH="13106717" progId="Equation.DSMT4">
                  <p:embed/>
                  <p:pic>
                    <p:nvPicPr>
                      <p:cNvPr id="30732" name="对象 30731">
                        <a:extLst>
                          <a:ext uri="{FF2B5EF4-FFF2-40B4-BE49-F238E27FC236}">
                            <a16:creationId xmlns:a16="http://schemas.microsoft.com/office/drawing/2014/main" id="{A7FAEA34-4F47-4A97-9240-6A29CD8E44A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49900"/>
                        <a:ext cx="399732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动作按钮: 后退或前一项 3074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F23A22B-95B2-4306-86FC-90C0C7485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6" name="动作按钮: 前进或下一项 3074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BD537F3-3A01-4F32-9920-52FDCCB04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4587" name="组合 30750">
            <a:extLst>
              <a:ext uri="{FF2B5EF4-FFF2-40B4-BE49-F238E27FC236}">
                <a16:creationId xmlns:a16="http://schemas.microsoft.com/office/drawing/2014/main" id="{6DAD8BD8-6317-448F-85F1-480EE7FB33E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0"/>
            <a:ext cx="8148638" cy="1316038"/>
            <a:chOff x="476" y="0"/>
            <a:chExt cx="5133" cy="829"/>
          </a:xfrm>
        </p:grpSpPr>
        <p:graphicFrame>
          <p:nvGraphicFramePr>
            <p:cNvPr id="24588" name="对象 30744">
              <a:extLst>
                <a:ext uri="{FF2B5EF4-FFF2-40B4-BE49-F238E27FC236}">
                  <a16:creationId xmlns:a16="http://schemas.microsoft.com/office/drawing/2014/main" id="{71AC22FB-74A4-4E25-874A-1B861380E3F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76" y="255"/>
            <a:ext cx="1523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" name="Equation" r:id="rId13" imgW="23774717" imgH="9144317" progId="Equation.DSMT4">
                    <p:embed/>
                  </p:oleObj>
                </mc:Choice>
                <mc:Fallback>
                  <p:oleObj name="Equation" r:id="rId13" imgW="23774717" imgH="9144317" progId="Equation.DSMT4">
                    <p:embed/>
                    <p:pic>
                      <p:nvPicPr>
                        <p:cNvPr id="24588" name="对象 30744">
                          <a:extLst>
                            <a:ext uri="{FF2B5EF4-FFF2-40B4-BE49-F238E27FC236}">
                              <a16:creationId xmlns:a16="http://schemas.microsoft.com/office/drawing/2014/main" id="{71AC22FB-74A4-4E25-874A-1B861380E3F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55"/>
                          <a:ext cx="1523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对象 30745">
              <a:extLst>
                <a:ext uri="{FF2B5EF4-FFF2-40B4-BE49-F238E27FC236}">
                  <a16:creationId xmlns:a16="http://schemas.microsoft.com/office/drawing/2014/main" id="{809F10E2-513C-4721-A09F-7644B7F4CF0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18" y="0"/>
            <a:ext cx="3591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" name="Equation" r:id="rId15" imgW="56083517" imgH="13106717" progId="Equation.DSMT4">
                    <p:embed/>
                  </p:oleObj>
                </mc:Choice>
                <mc:Fallback>
                  <p:oleObj name="Equation" r:id="rId15" imgW="56083517" imgH="13106717" progId="Equation.DSMT4">
                    <p:embed/>
                    <p:pic>
                      <p:nvPicPr>
                        <p:cNvPr id="24589" name="对象 30745">
                          <a:extLst>
                            <a:ext uri="{FF2B5EF4-FFF2-40B4-BE49-F238E27FC236}">
                              <a16:creationId xmlns:a16="http://schemas.microsoft.com/office/drawing/2014/main" id="{809F10E2-513C-4721-A09F-7644B7F4CF0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0"/>
                          <a:ext cx="3591" cy="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47" name="对象 30746">
            <a:extLst>
              <a:ext uri="{FF2B5EF4-FFF2-40B4-BE49-F238E27FC236}">
                <a16:creationId xmlns:a16="http://schemas.microsoft.com/office/drawing/2014/main" id="{44DF62D3-65B8-4EF4-8E61-4D6C422806F0}"/>
              </a:ext>
            </a:extLst>
          </p:cNvPr>
          <p:cNvGraphicFramePr>
            <a:graphicFrameLocks/>
          </p:cNvGraphicFramePr>
          <p:nvPr/>
        </p:nvGraphicFramePr>
        <p:xfrm>
          <a:off x="1187450" y="4221163"/>
          <a:ext cx="4906963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7" imgW="53035517" imgH="13106717" progId="Equation.DSMT4">
                  <p:embed/>
                </p:oleObj>
              </mc:Choice>
              <mc:Fallback>
                <p:oleObj name="Equation" r:id="rId17" imgW="53035517" imgH="13106717" progId="Equation.DSMT4">
                  <p:embed/>
                  <p:pic>
                    <p:nvPicPr>
                      <p:cNvPr id="30747" name="对象 30746">
                        <a:extLst>
                          <a:ext uri="{FF2B5EF4-FFF2-40B4-BE49-F238E27FC236}">
                            <a16:creationId xmlns:a16="http://schemas.microsoft.com/office/drawing/2014/main" id="{44DF62D3-65B8-4EF4-8E61-4D6C422806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21163"/>
                        <a:ext cx="4906963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4" name="组合 87043">
            <a:extLst>
              <a:ext uri="{FF2B5EF4-FFF2-40B4-BE49-F238E27FC236}">
                <a16:creationId xmlns:a16="http://schemas.microsoft.com/office/drawing/2014/main" id="{31181221-2792-4314-8C81-610A003DDD00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341438"/>
            <a:ext cx="1038225" cy="833437"/>
            <a:chOff x="657" y="2764"/>
            <a:chExt cx="654" cy="525"/>
          </a:xfrm>
        </p:grpSpPr>
        <p:grpSp>
          <p:nvGrpSpPr>
            <p:cNvPr id="25602" name="组合 87044">
              <a:extLst>
                <a:ext uri="{FF2B5EF4-FFF2-40B4-BE49-F238E27FC236}">
                  <a16:creationId xmlns:a16="http://schemas.microsoft.com/office/drawing/2014/main" id="{C1E74B6F-E3D8-48B1-ADB4-A145C9CC68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" y="3243"/>
              <a:ext cx="544" cy="46"/>
              <a:chOff x="930" y="1706"/>
              <a:chExt cx="544" cy="46"/>
            </a:xfrm>
          </p:grpSpPr>
          <p:sp>
            <p:nvSpPr>
              <p:cNvPr id="25603" name="直接连接符 87045">
                <a:extLst>
                  <a:ext uri="{FF2B5EF4-FFF2-40B4-BE49-F238E27FC236}">
                    <a16:creationId xmlns:a16="http://schemas.microsoft.com/office/drawing/2014/main" id="{B976EAD6-E966-43D2-9DF9-7155A299E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604" name="直接连接符 87046">
                <a:extLst>
                  <a:ext uri="{FF2B5EF4-FFF2-40B4-BE49-F238E27FC236}">
                    <a16:creationId xmlns:a16="http://schemas.microsoft.com/office/drawing/2014/main" id="{1233E23A-D702-499C-823E-5B715CCAC4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25605" name="对象 87047">
              <a:extLst>
                <a:ext uri="{FF2B5EF4-FFF2-40B4-BE49-F238E27FC236}">
                  <a16:creationId xmlns:a16="http://schemas.microsoft.com/office/drawing/2014/main" id="{78A58E60-A4C7-4822-81AE-94C83F8C93C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657" y="2764"/>
            <a:ext cx="654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4" name="Equation" r:id="rId3" imgW="15240317" imgH="8839517" progId="Equation.DSMT4">
                    <p:embed/>
                  </p:oleObj>
                </mc:Choice>
                <mc:Fallback>
                  <p:oleObj name="Equation" r:id="rId3" imgW="15240317" imgH="8839517" progId="Equation.DSMT4">
                    <p:embed/>
                    <p:pic>
                      <p:nvPicPr>
                        <p:cNvPr id="25605" name="对象 87047">
                          <a:extLst>
                            <a:ext uri="{FF2B5EF4-FFF2-40B4-BE49-F238E27FC236}">
                              <a16:creationId xmlns:a16="http://schemas.microsoft.com/office/drawing/2014/main" id="{78A58E60-A4C7-4822-81AE-94C83F8C93C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764"/>
                          <a:ext cx="654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49" name="对象 87048">
            <a:extLst>
              <a:ext uri="{FF2B5EF4-FFF2-40B4-BE49-F238E27FC236}">
                <a16:creationId xmlns:a16="http://schemas.microsoft.com/office/drawing/2014/main" id="{5F7F2616-446D-4E41-8352-64988BF7B2DF}"/>
              </a:ext>
            </a:extLst>
          </p:cNvPr>
          <p:cNvGraphicFramePr>
            <a:graphicFrameLocks/>
          </p:cNvGraphicFramePr>
          <p:nvPr/>
        </p:nvGraphicFramePr>
        <p:xfrm>
          <a:off x="2987675" y="1628775"/>
          <a:ext cx="17160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7983517" imgH="9144317" progId="Equation.DSMT4">
                  <p:embed/>
                </p:oleObj>
              </mc:Choice>
              <mc:Fallback>
                <p:oleObj name="Equation" r:id="rId5" imgW="17983517" imgH="9144317" progId="Equation.DSMT4">
                  <p:embed/>
                  <p:pic>
                    <p:nvPicPr>
                      <p:cNvPr id="87049" name="对象 87048">
                        <a:extLst>
                          <a:ext uri="{FF2B5EF4-FFF2-40B4-BE49-F238E27FC236}">
                            <a16:creationId xmlns:a16="http://schemas.microsoft.com/office/drawing/2014/main" id="{5F7F2616-446D-4E41-8352-64988BF7B2D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28775"/>
                        <a:ext cx="17160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对象 87053">
            <a:extLst>
              <a:ext uri="{FF2B5EF4-FFF2-40B4-BE49-F238E27FC236}">
                <a16:creationId xmlns:a16="http://schemas.microsoft.com/office/drawing/2014/main" id="{35305BF4-49E6-4D2D-853B-07634F8C6AB1}"/>
              </a:ext>
            </a:extLst>
          </p:cNvPr>
          <p:cNvGraphicFramePr>
            <a:graphicFrameLocks/>
          </p:cNvGraphicFramePr>
          <p:nvPr/>
        </p:nvGraphicFramePr>
        <p:xfrm>
          <a:off x="2555875" y="2852738"/>
          <a:ext cx="25558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26822717" imgH="8839517" progId="Equation.DSMT4">
                  <p:embed/>
                </p:oleObj>
              </mc:Choice>
              <mc:Fallback>
                <p:oleObj name="Equation" r:id="rId7" imgW="26822717" imgH="8839517" progId="Equation.DSMT4">
                  <p:embed/>
                  <p:pic>
                    <p:nvPicPr>
                      <p:cNvPr id="87054" name="对象 87053">
                        <a:extLst>
                          <a:ext uri="{FF2B5EF4-FFF2-40B4-BE49-F238E27FC236}">
                            <a16:creationId xmlns:a16="http://schemas.microsoft.com/office/drawing/2014/main" id="{35305BF4-49E6-4D2D-853B-07634F8C6AB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852738"/>
                        <a:ext cx="25558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动作按钮: 后退或前一项 8705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646A7BB-933F-41F9-88A9-9D195346D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9" name="动作按钮: 前进或下一项 8705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2A181D7-CB24-446E-90FC-6C6036D3F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5610" name="组合 87070">
            <a:extLst>
              <a:ext uri="{FF2B5EF4-FFF2-40B4-BE49-F238E27FC236}">
                <a16:creationId xmlns:a16="http://schemas.microsoft.com/office/drawing/2014/main" id="{B6911243-4ED4-4144-BD9C-0A80F58C4306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88913"/>
            <a:ext cx="6230937" cy="1308100"/>
            <a:chOff x="793" y="119"/>
            <a:chExt cx="3925" cy="824"/>
          </a:xfrm>
        </p:grpSpPr>
        <p:graphicFrame>
          <p:nvGraphicFramePr>
            <p:cNvPr id="25611" name="对象 87057">
              <a:extLst>
                <a:ext uri="{FF2B5EF4-FFF2-40B4-BE49-F238E27FC236}">
                  <a16:creationId xmlns:a16="http://schemas.microsoft.com/office/drawing/2014/main" id="{50DE617E-F84E-443F-B836-301449F5A93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200" y="119"/>
            <a:ext cx="2518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name="Equation" r:id="rId9" imgW="39319517" imgH="13106717" progId="Equation.DSMT4">
                    <p:embed/>
                  </p:oleObj>
                </mc:Choice>
                <mc:Fallback>
                  <p:oleObj name="Equation" r:id="rId9" imgW="39319517" imgH="13106717" progId="Equation.DSMT4">
                    <p:embed/>
                    <p:pic>
                      <p:nvPicPr>
                        <p:cNvPr id="25611" name="对象 87057">
                          <a:extLst>
                            <a:ext uri="{FF2B5EF4-FFF2-40B4-BE49-F238E27FC236}">
                              <a16:creationId xmlns:a16="http://schemas.microsoft.com/office/drawing/2014/main" id="{50DE617E-F84E-443F-B836-301449F5A93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19"/>
                          <a:ext cx="2518" cy="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对象 87058">
              <a:extLst>
                <a:ext uri="{FF2B5EF4-FFF2-40B4-BE49-F238E27FC236}">
                  <a16:creationId xmlns:a16="http://schemas.microsoft.com/office/drawing/2014/main" id="{20348B88-92EE-49C3-9700-D646E6B8028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93" y="119"/>
            <a:ext cx="1385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name="Equation" r:id="rId11" imgW="23774717" imgH="9144317" progId="Equation.DSMT4">
                    <p:embed/>
                  </p:oleObj>
                </mc:Choice>
                <mc:Fallback>
                  <p:oleObj name="Equation" r:id="rId11" imgW="23774717" imgH="9144317" progId="Equation.DSMT4">
                    <p:embed/>
                    <p:pic>
                      <p:nvPicPr>
                        <p:cNvPr id="25612" name="对象 87058">
                          <a:extLst>
                            <a:ext uri="{FF2B5EF4-FFF2-40B4-BE49-F238E27FC236}">
                              <a16:creationId xmlns:a16="http://schemas.microsoft.com/office/drawing/2014/main" id="{20348B88-92EE-49C3-9700-D646E6B8028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19"/>
                          <a:ext cx="1385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60" name="对象 87059">
            <a:extLst>
              <a:ext uri="{FF2B5EF4-FFF2-40B4-BE49-F238E27FC236}">
                <a16:creationId xmlns:a16="http://schemas.microsoft.com/office/drawing/2014/main" id="{4DA56B02-6D8D-43B6-9448-6FE6896B8C6D}"/>
              </a:ext>
            </a:extLst>
          </p:cNvPr>
          <p:cNvGraphicFramePr>
            <a:graphicFrameLocks/>
          </p:cNvGraphicFramePr>
          <p:nvPr/>
        </p:nvGraphicFramePr>
        <p:xfrm>
          <a:off x="4859338" y="1628775"/>
          <a:ext cx="27051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3" imgW="28346717" imgH="13106717" progId="Equation.DSMT4">
                  <p:embed/>
                </p:oleObj>
              </mc:Choice>
              <mc:Fallback>
                <p:oleObj name="Equation" r:id="rId13" imgW="28346717" imgH="13106717" progId="Equation.DSMT4">
                  <p:embed/>
                  <p:pic>
                    <p:nvPicPr>
                      <p:cNvPr id="87060" name="对象 87059">
                        <a:extLst>
                          <a:ext uri="{FF2B5EF4-FFF2-40B4-BE49-F238E27FC236}">
                            <a16:creationId xmlns:a16="http://schemas.microsoft.com/office/drawing/2014/main" id="{4DA56B02-6D8D-43B6-9448-6FE6896B8C6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628775"/>
                        <a:ext cx="270510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61" name="组合 87060">
            <a:extLst>
              <a:ext uri="{FF2B5EF4-FFF2-40B4-BE49-F238E27FC236}">
                <a16:creationId xmlns:a16="http://schemas.microsoft.com/office/drawing/2014/main" id="{1592D21C-9072-45DD-BF2C-92A04F948BD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005263"/>
            <a:ext cx="5688012" cy="519112"/>
            <a:chOff x="612" y="2976"/>
            <a:chExt cx="3570" cy="327"/>
          </a:xfrm>
        </p:grpSpPr>
        <p:sp>
          <p:nvSpPr>
            <p:cNvPr id="25615" name="文本框 87061">
              <a:extLst>
                <a:ext uri="{FF2B5EF4-FFF2-40B4-BE49-F238E27FC236}">
                  <a16:creationId xmlns:a16="http://schemas.microsoft.com/office/drawing/2014/main" id="{5005C335-FED6-4FC4-9619-2BE541DABC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976"/>
              <a:ext cx="35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3)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判别式                                的情形</a:t>
              </a:r>
            </a:p>
          </p:txBody>
        </p:sp>
        <p:graphicFrame>
          <p:nvGraphicFramePr>
            <p:cNvPr id="25616" name="对象 87062">
              <a:extLst>
                <a:ext uri="{FF2B5EF4-FFF2-40B4-BE49-F238E27FC236}">
                  <a16:creationId xmlns:a16="http://schemas.microsoft.com/office/drawing/2014/main" id="{78A39F9C-6679-49C1-8747-BCC9D8ED7FC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33" y="2976"/>
            <a:ext cx="1629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" name="Equation" r:id="rId15" imgW="22860317" imgH="4877117" progId="Equation.DSMT4">
                    <p:embed/>
                  </p:oleObj>
                </mc:Choice>
                <mc:Fallback>
                  <p:oleObj name="Equation" r:id="rId15" imgW="22860317" imgH="4877117" progId="Equation.DSMT4">
                    <p:embed/>
                    <p:pic>
                      <p:nvPicPr>
                        <p:cNvPr id="25616" name="对象 87062">
                          <a:extLst>
                            <a:ext uri="{FF2B5EF4-FFF2-40B4-BE49-F238E27FC236}">
                              <a16:creationId xmlns:a16="http://schemas.microsoft.com/office/drawing/2014/main" id="{78A39F9C-6679-49C1-8747-BCC9D8ED7FC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2976"/>
                          <a:ext cx="1629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64" name="组合 87063">
            <a:extLst>
              <a:ext uri="{FF2B5EF4-FFF2-40B4-BE49-F238E27FC236}">
                <a16:creationId xmlns:a16="http://schemas.microsoft.com/office/drawing/2014/main" id="{4EB23758-8E23-4BB9-A20E-32C8A0F5732B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4868863"/>
            <a:ext cx="5718175" cy="547687"/>
            <a:chOff x="780" y="3385"/>
            <a:chExt cx="3602" cy="345"/>
          </a:xfrm>
        </p:grpSpPr>
        <p:sp>
          <p:nvSpPr>
            <p:cNvPr id="25618" name="文本框 87064">
              <a:extLst>
                <a:ext uri="{FF2B5EF4-FFF2-40B4-BE49-F238E27FC236}">
                  <a16:creationId xmlns:a16="http://schemas.microsoft.com/office/drawing/2014/main" id="{43D3F812-4547-4C5C-8D98-73067F0E3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" y="3397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此时</a:t>
              </a:r>
            </a:p>
          </p:txBody>
        </p:sp>
        <p:graphicFrame>
          <p:nvGraphicFramePr>
            <p:cNvPr id="25619" name="对象 87065">
              <a:extLst>
                <a:ext uri="{FF2B5EF4-FFF2-40B4-BE49-F238E27FC236}">
                  <a16:creationId xmlns:a16="http://schemas.microsoft.com/office/drawing/2014/main" id="{4B1E8D30-FBE2-46E0-AA5E-82BC62BA9E4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22" y="3385"/>
            <a:ext cx="296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name="Equation" r:id="rId17" imgW="43891517" imgH="5486717" progId="Equation.DSMT4">
                    <p:embed/>
                  </p:oleObj>
                </mc:Choice>
                <mc:Fallback>
                  <p:oleObj name="Equation" r:id="rId17" imgW="43891517" imgH="5486717" progId="Equation.DSMT4">
                    <p:embed/>
                    <p:pic>
                      <p:nvPicPr>
                        <p:cNvPr id="25619" name="对象 87065">
                          <a:extLst>
                            <a:ext uri="{FF2B5EF4-FFF2-40B4-BE49-F238E27FC236}">
                              <a16:creationId xmlns:a16="http://schemas.microsoft.com/office/drawing/2014/main" id="{4B1E8D30-FBE2-46E0-AA5E-82BC62BA9E4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3385"/>
                          <a:ext cx="296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67" name="对象 87066">
            <a:extLst>
              <a:ext uri="{FF2B5EF4-FFF2-40B4-BE49-F238E27FC236}">
                <a16:creationId xmlns:a16="http://schemas.microsoft.com/office/drawing/2014/main" id="{F3A18444-1F73-466D-9162-923A94C4AC9D}"/>
              </a:ext>
            </a:extLst>
          </p:cNvPr>
          <p:cNvGraphicFramePr>
            <a:graphicFrameLocks/>
          </p:cNvGraphicFramePr>
          <p:nvPr/>
        </p:nvGraphicFramePr>
        <p:xfrm>
          <a:off x="5508625" y="5589588"/>
          <a:ext cx="23701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9" imgW="25603517" imgH="9753917" progId="Equation.DSMT4">
                  <p:embed/>
                </p:oleObj>
              </mc:Choice>
              <mc:Fallback>
                <p:oleObj name="Equation" r:id="rId19" imgW="25603517" imgH="9753917" progId="Equation.DSMT4">
                  <p:embed/>
                  <p:pic>
                    <p:nvPicPr>
                      <p:cNvPr id="87067" name="对象 87066">
                        <a:extLst>
                          <a:ext uri="{FF2B5EF4-FFF2-40B4-BE49-F238E27FC236}">
                            <a16:creationId xmlns:a16="http://schemas.microsoft.com/office/drawing/2014/main" id="{F3A18444-1F73-466D-9162-923A94C4AC9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589588"/>
                        <a:ext cx="23701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72" name="组合 87071">
            <a:extLst>
              <a:ext uri="{FF2B5EF4-FFF2-40B4-BE49-F238E27FC236}">
                <a16:creationId xmlns:a16="http://schemas.microsoft.com/office/drawing/2014/main" id="{9AFA7698-0239-4A6F-852D-C2D1E9D42DB7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5589588"/>
            <a:ext cx="4441825" cy="976312"/>
            <a:chOff x="612" y="3521"/>
            <a:chExt cx="2798" cy="615"/>
          </a:xfrm>
        </p:grpSpPr>
        <p:graphicFrame>
          <p:nvGraphicFramePr>
            <p:cNvPr id="25622" name="对象 87068">
              <a:extLst>
                <a:ext uri="{FF2B5EF4-FFF2-40B4-BE49-F238E27FC236}">
                  <a16:creationId xmlns:a16="http://schemas.microsoft.com/office/drawing/2014/main" id="{3DB8C900-8610-4820-82B4-4553CEA3831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612" y="3566"/>
            <a:ext cx="122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" name="Equation" r:id="rId21" imgW="18288317" imgH="9144317" progId="Equation.DSMT4">
                    <p:embed/>
                  </p:oleObj>
                </mc:Choice>
                <mc:Fallback>
                  <p:oleObj name="Equation" r:id="rId21" imgW="18288317" imgH="9144317" progId="Equation.DSMT4">
                    <p:embed/>
                    <p:pic>
                      <p:nvPicPr>
                        <p:cNvPr id="25622" name="对象 87068">
                          <a:extLst>
                            <a:ext uri="{FF2B5EF4-FFF2-40B4-BE49-F238E27FC236}">
                              <a16:creationId xmlns:a16="http://schemas.microsoft.com/office/drawing/2014/main" id="{3DB8C900-8610-4820-82B4-4553CEA3831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566"/>
                          <a:ext cx="122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3" name="对象 87069">
              <a:extLst>
                <a:ext uri="{FF2B5EF4-FFF2-40B4-BE49-F238E27FC236}">
                  <a16:creationId xmlns:a16="http://schemas.microsoft.com/office/drawing/2014/main" id="{E4F36303-F292-429C-AA49-E2E83566A8F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82" y="3521"/>
            <a:ext cx="1528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name="Equation" r:id="rId23" imgW="26213117" imgH="9753917" progId="Equation.DSMT4">
                    <p:embed/>
                  </p:oleObj>
                </mc:Choice>
                <mc:Fallback>
                  <p:oleObj name="Equation" r:id="rId23" imgW="26213117" imgH="9753917" progId="Equation.DSMT4">
                    <p:embed/>
                    <p:pic>
                      <p:nvPicPr>
                        <p:cNvPr id="25623" name="对象 87069">
                          <a:extLst>
                            <a:ext uri="{FF2B5EF4-FFF2-40B4-BE49-F238E27FC236}">
                              <a16:creationId xmlns:a16="http://schemas.microsoft.com/office/drawing/2014/main" id="{E4F36303-F292-429C-AA49-E2E83566A8F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521"/>
                          <a:ext cx="1528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67" name="对象 31766">
            <a:extLst>
              <a:ext uri="{FF2B5EF4-FFF2-40B4-BE49-F238E27FC236}">
                <a16:creationId xmlns:a16="http://schemas.microsoft.com/office/drawing/2014/main" id="{1034100E-B526-4045-9601-45095450A965}"/>
              </a:ext>
            </a:extLst>
          </p:cNvPr>
          <p:cNvGraphicFramePr>
            <a:graphicFrameLocks/>
          </p:cNvGraphicFramePr>
          <p:nvPr/>
        </p:nvGraphicFramePr>
        <p:xfrm>
          <a:off x="2843213" y="2924175"/>
          <a:ext cx="36877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36271517" imgH="9753917" progId="Equation.DSMT4">
                  <p:embed/>
                </p:oleObj>
              </mc:Choice>
              <mc:Fallback>
                <p:oleObj name="Equation" r:id="rId3" imgW="36271517" imgH="9753917" progId="Equation.DSMT4">
                  <p:embed/>
                  <p:pic>
                    <p:nvPicPr>
                      <p:cNvPr id="31767" name="对象 31766">
                        <a:extLst>
                          <a:ext uri="{FF2B5EF4-FFF2-40B4-BE49-F238E27FC236}">
                            <a16:creationId xmlns:a16="http://schemas.microsoft.com/office/drawing/2014/main" id="{1034100E-B526-4045-9601-45095450A96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24175"/>
                        <a:ext cx="36877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74" name="组合 31773">
            <a:extLst>
              <a:ext uri="{FF2B5EF4-FFF2-40B4-BE49-F238E27FC236}">
                <a16:creationId xmlns:a16="http://schemas.microsoft.com/office/drawing/2014/main" id="{A37442AC-6906-4220-AAED-C00BE3EF4C6F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365625"/>
            <a:ext cx="7593013" cy="1671638"/>
            <a:chOff x="612" y="3067"/>
            <a:chExt cx="4783" cy="1053"/>
          </a:xfrm>
        </p:grpSpPr>
        <p:grpSp>
          <p:nvGrpSpPr>
            <p:cNvPr id="26627" name="组合 31768">
              <a:extLst>
                <a:ext uri="{FF2B5EF4-FFF2-40B4-BE49-F238E27FC236}">
                  <a16:creationId xmlns:a16="http://schemas.microsoft.com/office/drawing/2014/main" id="{C13CA8EA-9D32-44B9-90C9-9DE929242F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3067"/>
              <a:ext cx="4783" cy="574"/>
              <a:chOff x="657" y="2714"/>
              <a:chExt cx="4783" cy="574"/>
            </a:xfrm>
          </p:grpSpPr>
          <p:sp>
            <p:nvSpPr>
              <p:cNvPr id="26628" name="文本框 31769">
                <a:extLst>
                  <a:ext uri="{FF2B5EF4-FFF2-40B4-BE49-F238E27FC236}">
                    <a16:creationId xmlns:a16="http://schemas.microsoft.com/office/drawing/2014/main" id="{23AD316A-E648-4619-9F9E-46B062B342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2840"/>
                <a:ext cx="47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CC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综上所述可知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CC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: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形如                                 的积分总</a:t>
                </a:r>
              </a:p>
            </p:txBody>
          </p:sp>
          <p:graphicFrame>
            <p:nvGraphicFramePr>
              <p:cNvPr id="26629" name="对象 31770">
                <a:extLst>
                  <a:ext uri="{FF2B5EF4-FFF2-40B4-BE49-F238E27FC236}">
                    <a16:creationId xmlns:a16="http://schemas.microsoft.com/office/drawing/2014/main" id="{127FF9C7-1917-45A3-89A7-80C4DD8C0FAA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98" y="2714"/>
              <a:ext cx="1523" cy="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79" name="Equation" r:id="rId5" imgW="23774717" imgH="9144317" progId="Equation.DSMT4">
                      <p:embed/>
                    </p:oleObj>
                  </mc:Choice>
                  <mc:Fallback>
                    <p:oleObj name="Equation" r:id="rId5" imgW="23774717" imgH="9144317" progId="Equation.DSMT4">
                      <p:embed/>
                      <p:pic>
                        <p:nvPicPr>
                          <p:cNvPr id="26629" name="对象 31770">
                            <a:extLst>
                              <a:ext uri="{FF2B5EF4-FFF2-40B4-BE49-F238E27FC236}">
                                <a16:creationId xmlns:a16="http://schemas.microsoft.com/office/drawing/2014/main" id="{127FF9C7-1917-45A3-89A7-80C4DD8C0FAA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8" y="2714"/>
                            <a:ext cx="1523" cy="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30" name="文本框 31771">
              <a:extLst>
                <a:ext uri="{FF2B5EF4-FFF2-40B4-BE49-F238E27FC236}">
                  <a16:creationId xmlns:a16="http://schemas.microsoft.com/office/drawing/2014/main" id="{BFF56E18-5B08-4E28-ABB3-69B29385C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3793"/>
              <a:ext cx="19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可按上述方法计算 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631" name="动作按钮: 后退或前一项 3177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3EAA7EC-B27B-4AFC-8393-8DE1EBB02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32" name="动作按钮: 前进或下一项 3177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37991E9-1FAE-4548-B47F-C4C963B07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784" name="组合 31783">
            <a:extLst>
              <a:ext uri="{FF2B5EF4-FFF2-40B4-BE49-F238E27FC236}">
                <a16:creationId xmlns:a16="http://schemas.microsoft.com/office/drawing/2014/main" id="{2BC92F0F-8E7D-4229-908C-7F750C99CA4B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76250"/>
            <a:ext cx="5815012" cy="973138"/>
            <a:chOff x="748" y="300"/>
            <a:chExt cx="3663" cy="613"/>
          </a:xfrm>
        </p:grpSpPr>
        <p:graphicFrame>
          <p:nvGraphicFramePr>
            <p:cNvPr id="26634" name="对象 31780">
              <a:extLst>
                <a:ext uri="{FF2B5EF4-FFF2-40B4-BE49-F238E27FC236}">
                  <a16:creationId xmlns:a16="http://schemas.microsoft.com/office/drawing/2014/main" id="{32E5125C-91B0-4D5A-AECC-FF0A9F3037C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48" y="300"/>
            <a:ext cx="1522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0" name="Equation" r:id="rId7" imgW="23774717" imgH="9144317" progId="Equation.DSMT4">
                    <p:embed/>
                  </p:oleObj>
                </mc:Choice>
                <mc:Fallback>
                  <p:oleObj name="Equation" r:id="rId7" imgW="23774717" imgH="9144317" progId="Equation.DSMT4">
                    <p:embed/>
                    <p:pic>
                      <p:nvPicPr>
                        <p:cNvPr id="26634" name="对象 31780">
                          <a:extLst>
                            <a:ext uri="{FF2B5EF4-FFF2-40B4-BE49-F238E27FC236}">
                              <a16:creationId xmlns:a16="http://schemas.microsoft.com/office/drawing/2014/main" id="{32E5125C-91B0-4D5A-AECC-FF0A9F3037C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00"/>
                          <a:ext cx="1522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对象 31781">
              <a:extLst>
                <a:ext uri="{FF2B5EF4-FFF2-40B4-BE49-F238E27FC236}">
                  <a16:creationId xmlns:a16="http://schemas.microsoft.com/office/drawing/2014/main" id="{6D3CF048-7905-44D9-9634-E0A155709D9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81" y="300"/>
            <a:ext cx="2030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name="Equation" r:id="rId9" imgW="31699517" imgH="9753917" progId="Equation.DSMT4">
                    <p:embed/>
                  </p:oleObj>
                </mc:Choice>
                <mc:Fallback>
                  <p:oleObj name="Equation" r:id="rId9" imgW="31699517" imgH="9753917" progId="Equation.DSMT4">
                    <p:embed/>
                    <p:pic>
                      <p:nvPicPr>
                        <p:cNvPr id="26635" name="对象 31781">
                          <a:extLst>
                            <a:ext uri="{FF2B5EF4-FFF2-40B4-BE49-F238E27FC236}">
                              <a16:creationId xmlns:a16="http://schemas.microsoft.com/office/drawing/2014/main" id="{6D3CF048-7905-44D9-9634-E0A155709D9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00"/>
                          <a:ext cx="2030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83" name="对象 31782">
            <a:extLst>
              <a:ext uri="{FF2B5EF4-FFF2-40B4-BE49-F238E27FC236}">
                <a16:creationId xmlns:a16="http://schemas.microsoft.com/office/drawing/2014/main" id="{B6009CAA-8B9A-477E-B382-6A9C56900B09}"/>
              </a:ext>
            </a:extLst>
          </p:cNvPr>
          <p:cNvGraphicFramePr>
            <a:graphicFrameLocks/>
          </p:cNvGraphicFramePr>
          <p:nvPr/>
        </p:nvGraphicFramePr>
        <p:xfrm>
          <a:off x="2843213" y="1700213"/>
          <a:ext cx="3346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32918717" imgH="9753917" progId="Equation.DSMT4">
                  <p:embed/>
                </p:oleObj>
              </mc:Choice>
              <mc:Fallback>
                <p:oleObj name="Equation" r:id="rId11" imgW="32918717" imgH="9753917" progId="Equation.DSMT4">
                  <p:embed/>
                  <p:pic>
                    <p:nvPicPr>
                      <p:cNvPr id="31783" name="对象 31782">
                        <a:extLst>
                          <a:ext uri="{FF2B5EF4-FFF2-40B4-BE49-F238E27FC236}">
                            <a16:creationId xmlns:a16="http://schemas.microsoft.com/office/drawing/2014/main" id="{B6009CAA-8B9A-477E-B382-6A9C56900B0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700213"/>
                        <a:ext cx="33464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831" name="组合 33830">
            <a:extLst>
              <a:ext uri="{FF2B5EF4-FFF2-40B4-BE49-F238E27FC236}">
                <a16:creationId xmlns:a16="http://schemas.microsoft.com/office/drawing/2014/main" id="{9600204E-F20C-46E9-A216-BCFED48C50FD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60350"/>
            <a:ext cx="4322762" cy="914400"/>
            <a:chOff x="657" y="9"/>
            <a:chExt cx="2723" cy="576"/>
          </a:xfrm>
        </p:grpSpPr>
        <p:sp>
          <p:nvSpPr>
            <p:cNvPr id="27650" name="文本框 33795">
              <a:extLst>
                <a:ext uri="{FF2B5EF4-FFF2-40B4-BE49-F238E27FC236}">
                  <a16:creationId xmlns:a16="http://schemas.microsoft.com/office/drawing/2014/main" id="{FB25719E-DFE9-4E9F-8453-367DD2BABF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19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7651" name="组合 33822">
              <a:extLst>
                <a:ext uri="{FF2B5EF4-FFF2-40B4-BE49-F238E27FC236}">
                  <a16:creationId xmlns:a16="http://schemas.microsoft.com/office/drawing/2014/main" id="{9D90D155-8BC6-404D-A31F-7C98F40652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9"/>
              <a:ext cx="2314" cy="576"/>
              <a:chOff x="1066" y="82"/>
              <a:chExt cx="2314" cy="576"/>
            </a:xfrm>
          </p:grpSpPr>
          <p:sp>
            <p:nvSpPr>
              <p:cNvPr id="27652" name="文本框 33796">
                <a:extLst>
                  <a:ext uri="{FF2B5EF4-FFF2-40B4-BE49-F238E27FC236}">
                    <a16:creationId xmlns:a16="http://schemas.microsoft.com/office/drawing/2014/main" id="{8B560227-68B2-4E8E-92E9-EE8B58EB8D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209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27653" name="对象 33797">
                <a:extLst>
                  <a:ext uri="{FF2B5EF4-FFF2-40B4-BE49-F238E27FC236}">
                    <a16:creationId xmlns:a16="http://schemas.microsoft.com/office/drawing/2014/main" id="{B4CB8414-471B-4D8F-9E64-C16EBC89DB9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42" y="82"/>
              <a:ext cx="1738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2" name="Equation" r:id="rId3" imgW="24384317" imgH="9144317" progId="Equation.DSMT4">
                      <p:embed/>
                    </p:oleObj>
                  </mc:Choice>
                  <mc:Fallback>
                    <p:oleObj name="Equation" r:id="rId3" imgW="24384317" imgH="9144317" progId="Equation.DSMT4">
                      <p:embed/>
                      <p:pic>
                        <p:nvPicPr>
                          <p:cNvPr id="27653" name="对象 33797">
                            <a:extLst>
                              <a:ext uri="{FF2B5EF4-FFF2-40B4-BE49-F238E27FC236}">
                                <a16:creationId xmlns:a16="http://schemas.microsoft.com/office/drawing/2014/main" id="{B4CB8414-471B-4D8F-9E64-C16EBC89DB9F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2" y="82"/>
                            <a:ext cx="173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3799" name="文本框 33798">
            <a:extLst>
              <a:ext uri="{FF2B5EF4-FFF2-40B4-BE49-F238E27FC236}">
                <a16:creationId xmlns:a16="http://schemas.microsoft.com/office/drawing/2014/main" id="{679A0175-404A-41D0-B42B-B4E1C2B94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4128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33833" name="组合 33832">
            <a:extLst>
              <a:ext uri="{FF2B5EF4-FFF2-40B4-BE49-F238E27FC236}">
                <a16:creationId xmlns:a16="http://schemas.microsoft.com/office/drawing/2014/main" id="{2B5D33C2-84D5-4AB9-BA78-30BAA88C6399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357313"/>
            <a:ext cx="7018338" cy="560387"/>
            <a:chOff x="1066" y="799"/>
            <a:chExt cx="4421" cy="353"/>
          </a:xfrm>
        </p:grpSpPr>
        <p:grpSp>
          <p:nvGrpSpPr>
            <p:cNvPr id="27656" name="组合 33813">
              <a:extLst>
                <a:ext uri="{FF2B5EF4-FFF2-40B4-BE49-F238E27FC236}">
                  <a16:creationId xmlns:a16="http://schemas.microsoft.com/office/drawing/2014/main" id="{A3003F9D-597A-48AB-AD35-AB6F7E6F31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799"/>
              <a:ext cx="3160" cy="345"/>
              <a:chOff x="1053" y="799"/>
              <a:chExt cx="3160" cy="345"/>
            </a:xfrm>
          </p:grpSpPr>
          <p:sp>
            <p:nvSpPr>
              <p:cNvPr id="27657" name="文本框 33799">
                <a:extLst>
                  <a:ext uri="{FF2B5EF4-FFF2-40B4-BE49-F238E27FC236}">
                    <a16:creationId xmlns:a16="http://schemas.microsoft.com/office/drawing/2014/main" id="{47F9B908-29C6-41EC-9836-ABA5B49A4B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3" y="811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因为</a:t>
                </a:r>
              </a:p>
            </p:txBody>
          </p:sp>
          <p:graphicFrame>
            <p:nvGraphicFramePr>
              <p:cNvPr id="27658" name="对象 33808">
                <a:extLst>
                  <a:ext uri="{FF2B5EF4-FFF2-40B4-BE49-F238E27FC236}">
                    <a16:creationId xmlns:a16="http://schemas.microsoft.com/office/drawing/2014/main" id="{DC9BE2B6-BE8D-4A13-936F-37AA045263F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65" y="799"/>
              <a:ext cx="2548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3" name="Equation" r:id="rId5" imgW="37795517" imgH="5486717" progId="Equation.DSMT4">
                      <p:embed/>
                    </p:oleObj>
                  </mc:Choice>
                  <mc:Fallback>
                    <p:oleObj name="Equation" r:id="rId5" imgW="37795517" imgH="5486717" progId="Equation.DSMT4">
                      <p:embed/>
                      <p:pic>
                        <p:nvPicPr>
                          <p:cNvPr id="27658" name="对象 33808">
                            <a:extLst>
                              <a:ext uri="{FF2B5EF4-FFF2-40B4-BE49-F238E27FC236}">
                                <a16:creationId xmlns:a16="http://schemas.microsoft.com/office/drawing/2014/main" id="{DC9BE2B6-BE8D-4A13-936F-37AA045263FB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5" y="799"/>
                            <a:ext cx="2548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659" name="对象 33812">
              <a:extLst>
                <a:ext uri="{FF2B5EF4-FFF2-40B4-BE49-F238E27FC236}">
                  <a16:creationId xmlns:a16="http://schemas.microsoft.com/office/drawing/2014/main" id="{B292B82E-589E-497A-A807-0B5C7DB4A44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77" y="845"/>
            <a:ext cx="111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Equation" r:id="rId7" imgW="16459517" imgH="4877117" progId="Equation.DSMT4">
                    <p:embed/>
                  </p:oleObj>
                </mc:Choice>
                <mc:Fallback>
                  <p:oleObj name="Equation" r:id="rId7" imgW="16459517" imgH="4877117" progId="Equation.DSMT4">
                    <p:embed/>
                    <p:pic>
                      <p:nvPicPr>
                        <p:cNvPr id="27659" name="对象 33812">
                          <a:extLst>
                            <a:ext uri="{FF2B5EF4-FFF2-40B4-BE49-F238E27FC236}">
                              <a16:creationId xmlns:a16="http://schemas.microsoft.com/office/drawing/2014/main" id="{B292B82E-589E-497A-A807-0B5C7DB4A44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845"/>
                          <a:ext cx="111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32" name="组合 33831">
            <a:extLst>
              <a:ext uri="{FF2B5EF4-FFF2-40B4-BE49-F238E27FC236}">
                <a16:creationId xmlns:a16="http://schemas.microsoft.com/office/drawing/2014/main" id="{29EC580D-44D2-4D4E-B4D7-4A06D447694F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149475"/>
            <a:ext cx="4797425" cy="912813"/>
            <a:chOff x="839" y="1263"/>
            <a:chExt cx="3022" cy="575"/>
          </a:xfrm>
        </p:grpSpPr>
        <p:sp>
          <p:nvSpPr>
            <p:cNvPr id="27661" name="文本框 33814">
              <a:extLst>
                <a:ext uri="{FF2B5EF4-FFF2-40B4-BE49-F238E27FC236}">
                  <a16:creationId xmlns:a16="http://schemas.microsoft.com/office/drawing/2014/main" id="{7FD44DDF-AC78-4611-9E3C-A92842F92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389"/>
              <a:ext cx="3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设</a:t>
              </a:r>
            </a:p>
          </p:txBody>
        </p:sp>
        <p:grpSp>
          <p:nvGrpSpPr>
            <p:cNvPr id="27662" name="组合 33823">
              <a:extLst>
                <a:ext uri="{FF2B5EF4-FFF2-40B4-BE49-F238E27FC236}">
                  <a16:creationId xmlns:a16="http://schemas.microsoft.com/office/drawing/2014/main" id="{DA319D49-502D-46F9-AE3C-9436ED8F7F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1263"/>
              <a:ext cx="2523" cy="575"/>
              <a:chOff x="1474" y="1081"/>
              <a:chExt cx="2523" cy="575"/>
            </a:xfrm>
          </p:grpSpPr>
          <p:graphicFrame>
            <p:nvGraphicFramePr>
              <p:cNvPr id="27663" name="对象 33815">
                <a:extLst>
                  <a:ext uri="{FF2B5EF4-FFF2-40B4-BE49-F238E27FC236}">
                    <a16:creationId xmlns:a16="http://schemas.microsoft.com/office/drawing/2014/main" id="{B4F1C67D-3DF7-485F-B73F-5C2DF24F0E35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474" y="1081"/>
              <a:ext cx="1217" cy="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5" name="Equation" r:id="rId9" imgW="17069117" imgH="9144317" progId="Equation.DSMT4">
                      <p:embed/>
                    </p:oleObj>
                  </mc:Choice>
                  <mc:Fallback>
                    <p:oleObj name="Equation" r:id="rId9" imgW="17069117" imgH="9144317" progId="Equation.DSMT4">
                      <p:embed/>
                      <p:pic>
                        <p:nvPicPr>
                          <p:cNvPr id="27663" name="对象 33815">
                            <a:extLst>
                              <a:ext uri="{FF2B5EF4-FFF2-40B4-BE49-F238E27FC236}">
                                <a16:creationId xmlns:a16="http://schemas.microsoft.com/office/drawing/2014/main" id="{B4F1C67D-3DF7-485F-B73F-5C2DF24F0E35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1081"/>
                            <a:ext cx="1217" cy="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4" name="对象 33816">
                <a:extLst>
                  <a:ext uri="{FF2B5EF4-FFF2-40B4-BE49-F238E27FC236}">
                    <a16:creationId xmlns:a16="http://schemas.microsoft.com/office/drawing/2014/main" id="{9EEC04F5-2B44-42A1-ACB7-284153044D24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52" y="1090"/>
              <a:ext cx="1245" cy="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6" name="Equation" r:id="rId11" imgW="21336317" imgH="8839517" progId="Equation.DSMT4">
                      <p:embed/>
                    </p:oleObj>
                  </mc:Choice>
                  <mc:Fallback>
                    <p:oleObj name="Equation" r:id="rId11" imgW="21336317" imgH="8839517" progId="Equation.DSMT4">
                      <p:embed/>
                      <p:pic>
                        <p:nvPicPr>
                          <p:cNvPr id="27664" name="对象 33816">
                            <a:extLst>
                              <a:ext uri="{FF2B5EF4-FFF2-40B4-BE49-F238E27FC236}">
                                <a16:creationId xmlns:a16="http://schemas.microsoft.com/office/drawing/2014/main" id="{9EEC04F5-2B44-42A1-ACB7-284153044D24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1090"/>
                            <a:ext cx="1245" cy="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3818" name="对象 33817">
            <a:extLst>
              <a:ext uri="{FF2B5EF4-FFF2-40B4-BE49-F238E27FC236}">
                <a16:creationId xmlns:a16="http://schemas.microsoft.com/office/drawing/2014/main" id="{88B45801-C679-4854-8DF4-A702FCE1CA37}"/>
              </a:ext>
            </a:extLst>
          </p:cNvPr>
          <p:cNvGraphicFramePr>
            <a:graphicFrameLocks/>
          </p:cNvGraphicFramePr>
          <p:nvPr/>
        </p:nvGraphicFramePr>
        <p:xfrm>
          <a:off x="2051050" y="3357563"/>
          <a:ext cx="4327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47244317" imgH="9449117" progId="Equation.DSMT4">
                  <p:embed/>
                </p:oleObj>
              </mc:Choice>
              <mc:Fallback>
                <p:oleObj name="Equation" r:id="rId13" imgW="47244317" imgH="9449117" progId="Equation.DSMT4">
                  <p:embed/>
                  <p:pic>
                    <p:nvPicPr>
                      <p:cNvPr id="33818" name="对象 33817">
                        <a:extLst>
                          <a:ext uri="{FF2B5EF4-FFF2-40B4-BE49-F238E27FC236}">
                            <a16:creationId xmlns:a16="http://schemas.microsoft.com/office/drawing/2014/main" id="{88B45801-C679-4854-8DF4-A702FCE1CA3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57563"/>
                        <a:ext cx="43275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对象 33818">
            <a:extLst>
              <a:ext uri="{FF2B5EF4-FFF2-40B4-BE49-F238E27FC236}">
                <a16:creationId xmlns:a16="http://schemas.microsoft.com/office/drawing/2014/main" id="{F4E769BD-0463-4AD9-9C26-2E549CC51ADF}"/>
              </a:ext>
            </a:extLst>
          </p:cNvPr>
          <p:cNvGraphicFramePr>
            <a:graphicFrameLocks/>
          </p:cNvGraphicFramePr>
          <p:nvPr/>
        </p:nvGraphicFramePr>
        <p:xfrm>
          <a:off x="1692275" y="5734050"/>
          <a:ext cx="24511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5" imgW="21641117" imgH="10363517" progId="Equation.DSMT4">
                  <p:embed/>
                </p:oleObj>
              </mc:Choice>
              <mc:Fallback>
                <p:oleObj name="Equation" r:id="rId15" imgW="21641117" imgH="10363517" progId="Equation.DSMT4">
                  <p:embed/>
                  <p:pic>
                    <p:nvPicPr>
                      <p:cNvPr id="33819" name="对象 33818">
                        <a:extLst>
                          <a:ext uri="{FF2B5EF4-FFF2-40B4-BE49-F238E27FC236}">
                            <a16:creationId xmlns:a16="http://schemas.microsoft.com/office/drawing/2014/main" id="{F4E769BD-0463-4AD9-9C26-2E549CC51AD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734050"/>
                        <a:ext cx="24511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对象 33819">
            <a:extLst>
              <a:ext uri="{FF2B5EF4-FFF2-40B4-BE49-F238E27FC236}">
                <a16:creationId xmlns:a16="http://schemas.microsoft.com/office/drawing/2014/main" id="{3ED1D368-299E-4931-974A-5FFAFF721446}"/>
              </a:ext>
            </a:extLst>
          </p:cNvPr>
          <p:cNvGraphicFramePr>
            <a:graphicFrameLocks/>
          </p:cNvGraphicFramePr>
          <p:nvPr/>
        </p:nvGraphicFramePr>
        <p:xfrm>
          <a:off x="4427538" y="6021388"/>
          <a:ext cx="2830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7" imgW="24993917" imgH="4572317" progId="Equation.DSMT4">
                  <p:embed/>
                </p:oleObj>
              </mc:Choice>
              <mc:Fallback>
                <p:oleObj name="Equation" r:id="rId17" imgW="24993917" imgH="4572317" progId="Equation.DSMT4">
                  <p:embed/>
                  <p:pic>
                    <p:nvPicPr>
                      <p:cNvPr id="33820" name="对象 33819">
                        <a:extLst>
                          <a:ext uri="{FF2B5EF4-FFF2-40B4-BE49-F238E27FC236}">
                            <a16:creationId xmlns:a16="http://schemas.microsoft.com/office/drawing/2014/main" id="{3ED1D368-299E-4931-974A-5FFAFF72144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6021388"/>
                        <a:ext cx="28305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5" name="对象 33824">
            <a:extLst>
              <a:ext uri="{FF2B5EF4-FFF2-40B4-BE49-F238E27FC236}">
                <a16:creationId xmlns:a16="http://schemas.microsoft.com/office/drawing/2014/main" id="{9DF69BDF-06CA-492C-A40F-92094F545FA1}"/>
              </a:ext>
            </a:extLst>
          </p:cNvPr>
          <p:cNvGraphicFramePr>
            <a:graphicFrameLocks/>
          </p:cNvGraphicFramePr>
          <p:nvPr/>
        </p:nvGraphicFramePr>
        <p:xfrm>
          <a:off x="3635375" y="4652963"/>
          <a:ext cx="29606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9" imgW="32309117" imgH="9449117" progId="Equation.DSMT4">
                  <p:embed/>
                </p:oleObj>
              </mc:Choice>
              <mc:Fallback>
                <p:oleObj name="Equation" r:id="rId19" imgW="32309117" imgH="9449117" progId="Equation.DSMT4">
                  <p:embed/>
                  <p:pic>
                    <p:nvPicPr>
                      <p:cNvPr id="33825" name="对象 33824">
                        <a:extLst>
                          <a:ext uri="{FF2B5EF4-FFF2-40B4-BE49-F238E27FC236}">
                            <a16:creationId xmlns:a16="http://schemas.microsoft.com/office/drawing/2014/main" id="{9DF69BDF-06CA-492C-A40F-92094F545F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652963"/>
                        <a:ext cx="296068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动作按钮: 后退或前一项 3383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D271CBA-4C5A-48BE-B4EE-C6B689598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70" name="动作按钮: 前进或下一项 3383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2AA32B1-A84F-44A4-80C9-4CEC5AE15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8" name="对象 88067">
            <a:extLst>
              <a:ext uri="{FF2B5EF4-FFF2-40B4-BE49-F238E27FC236}">
                <a16:creationId xmlns:a16="http://schemas.microsoft.com/office/drawing/2014/main" id="{8261A386-0C5A-4A33-83C4-7DEB9838462F}"/>
              </a:ext>
            </a:extLst>
          </p:cNvPr>
          <p:cNvGraphicFramePr>
            <a:graphicFrameLocks/>
          </p:cNvGraphicFramePr>
          <p:nvPr/>
        </p:nvGraphicFramePr>
        <p:xfrm>
          <a:off x="1187450" y="260350"/>
          <a:ext cx="6731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56693117" imgH="9144317" progId="Equation.DSMT4">
                  <p:embed/>
                </p:oleObj>
              </mc:Choice>
              <mc:Fallback>
                <p:oleObj name="Equation" r:id="rId3" imgW="56693117" imgH="9144317" progId="Equation.DSMT4">
                  <p:embed/>
                  <p:pic>
                    <p:nvPicPr>
                      <p:cNvPr id="88068" name="对象 88067">
                        <a:extLst>
                          <a:ext uri="{FF2B5EF4-FFF2-40B4-BE49-F238E27FC236}">
                            <a16:creationId xmlns:a16="http://schemas.microsoft.com/office/drawing/2014/main" id="{8261A386-0C5A-4A33-83C4-7DEB9838462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60350"/>
                        <a:ext cx="6731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对象 88068">
            <a:extLst>
              <a:ext uri="{FF2B5EF4-FFF2-40B4-BE49-F238E27FC236}">
                <a16:creationId xmlns:a16="http://schemas.microsoft.com/office/drawing/2014/main" id="{A8F4BA99-769C-43C7-B2B1-5C10D700B338}"/>
              </a:ext>
            </a:extLst>
          </p:cNvPr>
          <p:cNvGraphicFramePr>
            <a:graphicFrameLocks/>
          </p:cNvGraphicFramePr>
          <p:nvPr/>
        </p:nvGraphicFramePr>
        <p:xfrm>
          <a:off x="1547813" y="1628775"/>
          <a:ext cx="41243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34747517" imgH="5486717" progId="Equation.DSMT4">
                  <p:embed/>
                </p:oleObj>
              </mc:Choice>
              <mc:Fallback>
                <p:oleObj name="Equation" r:id="rId5" imgW="34747517" imgH="5486717" progId="Equation.DSMT4">
                  <p:embed/>
                  <p:pic>
                    <p:nvPicPr>
                      <p:cNvPr id="88069" name="对象 88068">
                        <a:extLst>
                          <a:ext uri="{FF2B5EF4-FFF2-40B4-BE49-F238E27FC236}">
                            <a16:creationId xmlns:a16="http://schemas.microsoft.com/office/drawing/2014/main" id="{A8F4BA99-769C-43C7-B2B1-5C10D700B33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28775"/>
                        <a:ext cx="41243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对象 88069">
            <a:extLst>
              <a:ext uri="{FF2B5EF4-FFF2-40B4-BE49-F238E27FC236}">
                <a16:creationId xmlns:a16="http://schemas.microsoft.com/office/drawing/2014/main" id="{4BE9897F-4DF4-41BD-861D-E762C0DB3135}"/>
              </a:ext>
            </a:extLst>
          </p:cNvPr>
          <p:cNvGraphicFramePr>
            <a:graphicFrameLocks/>
          </p:cNvGraphicFramePr>
          <p:nvPr/>
        </p:nvGraphicFramePr>
        <p:xfrm>
          <a:off x="5795963" y="1341438"/>
          <a:ext cx="27495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23165117" imgH="10668317" progId="Equation.DSMT4">
                  <p:embed/>
                </p:oleObj>
              </mc:Choice>
              <mc:Fallback>
                <p:oleObj name="Equation" r:id="rId7" imgW="23165117" imgH="10668317" progId="Equation.DSMT4">
                  <p:embed/>
                  <p:pic>
                    <p:nvPicPr>
                      <p:cNvPr id="88070" name="对象 88069">
                        <a:extLst>
                          <a:ext uri="{FF2B5EF4-FFF2-40B4-BE49-F238E27FC236}">
                            <a16:creationId xmlns:a16="http://schemas.microsoft.com/office/drawing/2014/main" id="{4BE9897F-4DF4-41BD-861D-E762C0DB313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341438"/>
                        <a:ext cx="274955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1" name="组合 88070">
            <a:extLst>
              <a:ext uri="{FF2B5EF4-FFF2-40B4-BE49-F238E27FC236}">
                <a16:creationId xmlns:a16="http://schemas.microsoft.com/office/drawing/2014/main" id="{6EDDDB63-7DAB-4CDE-8B1B-69968FB51622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636838"/>
            <a:ext cx="4689475" cy="914400"/>
            <a:chOff x="612" y="9"/>
            <a:chExt cx="2954" cy="576"/>
          </a:xfrm>
        </p:grpSpPr>
        <p:sp>
          <p:nvSpPr>
            <p:cNvPr id="28677" name="文本框 88071">
              <a:extLst>
                <a:ext uri="{FF2B5EF4-FFF2-40B4-BE49-F238E27FC236}">
                  <a16:creationId xmlns:a16="http://schemas.microsoft.com/office/drawing/2014/main" id="{6C0A0451-2D2D-436B-AA6A-F77380470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19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8678" name="组合 88072">
              <a:extLst>
                <a:ext uri="{FF2B5EF4-FFF2-40B4-BE49-F238E27FC236}">
                  <a16:creationId xmlns:a16="http://schemas.microsoft.com/office/drawing/2014/main" id="{5FFB4F62-C4AF-4AB2-A083-499C7CDE31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9"/>
              <a:ext cx="2500" cy="576"/>
              <a:chOff x="1066" y="9"/>
              <a:chExt cx="2500" cy="576"/>
            </a:xfrm>
          </p:grpSpPr>
          <p:sp>
            <p:nvSpPr>
              <p:cNvPr id="28679" name="文本框 88073">
                <a:extLst>
                  <a:ext uri="{FF2B5EF4-FFF2-40B4-BE49-F238E27FC236}">
                    <a16:creationId xmlns:a16="http://schemas.microsoft.com/office/drawing/2014/main" id="{2304087B-4CCB-4F0E-883E-7D4579B5BB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164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28680" name="对象 88074">
                <a:extLst>
                  <a:ext uri="{FF2B5EF4-FFF2-40B4-BE49-F238E27FC236}">
                    <a16:creationId xmlns:a16="http://schemas.microsoft.com/office/drawing/2014/main" id="{1CE6F539-0816-4B25-BC0D-9EB5F8E04D8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98" y="9"/>
              <a:ext cx="1868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9" name="Equation" r:id="rId9" imgW="26213117" imgH="9144317" progId="Equation.DSMT4">
                      <p:embed/>
                    </p:oleObj>
                  </mc:Choice>
                  <mc:Fallback>
                    <p:oleObj name="Equation" r:id="rId9" imgW="26213117" imgH="9144317" progId="Equation.DSMT4">
                      <p:embed/>
                      <p:pic>
                        <p:nvPicPr>
                          <p:cNvPr id="28680" name="对象 88074">
                            <a:extLst>
                              <a:ext uri="{FF2B5EF4-FFF2-40B4-BE49-F238E27FC236}">
                                <a16:creationId xmlns:a16="http://schemas.microsoft.com/office/drawing/2014/main" id="{1CE6F539-0816-4B25-BC0D-9EB5F8E04D88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9"/>
                            <a:ext cx="186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8076" name="文本框 88075">
            <a:extLst>
              <a:ext uri="{FF2B5EF4-FFF2-40B4-BE49-F238E27FC236}">
                <a16:creationId xmlns:a16="http://schemas.microsoft.com/office/drawing/2014/main" id="{ED380391-45ED-404C-9328-AC13F1297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7893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sp>
        <p:nvSpPr>
          <p:cNvPr id="88077" name="文本框 88076">
            <a:extLst>
              <a:ext uri="{FF2B5EF4-FFF2-40B4-BE49-F238E27FC236}">
                <a16:creationId xmlns:a16="http://schemas.microsoft.com/office/drawing/2014/main" id="{C3EB1926-7F4A-494D-8305-6791C1F41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789363"/>
            <a:ext cx="283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此时判别式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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&lt; 0</a:t>
            </a:r>
          </a:p>
        </p:txBody>
      </p:sp>
      <p:graphicFrame>
        <p:nvGraphicFramePr>
          <p:cNvPr id="88078" name="对象 88077">
            <a:extLst>
              <a:ext uri="{FF2B5EF4-FFF2-40B4-BE49-F238E27FC236}">
                <a16:creationId xmlns:a16="http://schemas.microsoft.com/office/drawing/2014/main" id="{05AAFC44-B125-4D98-8E4E-92CC19ABC4CE}"/>
              </a:ext>
            </a:extLst>
          </p:cNvPr>
          <p:cNvGraphicFramePr>
            <a:graphicFrameLocks/>
          </p:cNvGraphicFramePr>
          <p:nvPr/>
        </p:nvGraphicFramePr>
        <p:xfrm>
          <a:off x="1276350" y="4581525"/>
          <a:ext cx="2965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26213117" imgH="9144317" progId="Equation.DSMT4">
                  <p:embed/>
                </p:oleObj>
              </mc:Choice>
              <mc:Fallback>
                <p:oleObj name="Equation" r:id="rId11" imgW="26213117" imgH="9144317" progId="Equation.DSMT4">
                  <p:embed/>
                  <p:pic>
                    <p:nvPicPr>
                      <p:cNvPr id="88078" name="对象 88077">
                        <a:extLst>
                          <a:ext uri="{FF2B5EF4-FFF2-40B4-BE49-F238E27FC236}">
                            <a16:creationId xmlns:a16="http://schemas.microsoft.com/office/drawing/2014/main" id="{05AAFC44-B125-4D98-8E4E-92CC19ABC4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581525"/>
                        <a:ext cx="2965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9" name="对象 88078">
            <a:extLst>
              <a:ext uri="{FF2B5EF4-FFF2-40B4-BE49-F238E27FC236}">
                <a16:creationId xmlns:a16="http://schemas.microsoft.com/office/drawing/2014/main" id="{BA4E1234-E6A2-4C8D-9194-62B9B991F275}"/>
              </a:ext>
            </a:extLst>
          </p:cNvPr>
          <p:cNvGraphicFramePr>
            <a:graphicFrameLocks/>
          </p:cNvGraphicFramePr>
          <p:nvPr/>
        </p:nvGraphicFramePr>
        <p:xfrm>
          <a:off x="4067175" y="4581525"/>
          <a:ext cx="40719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3" imgW="35966717" imgH="9753917" progId="Equation.DSMT4">
                  <p:embed/>
                </p:oleObj>
              </mc:Choice>
              <mc:Fallback>
                <p:oleObj name="Equation" r:id="rId13" imgW="35966717" imgH="9753917" progId="Equation.DSMT4">
                  <p:embed/>
                  <p:pic>
                    <p:nvPicPr>
                      <p:cNvPr id="88079" name="对象 88078">
                        <a:extLst>
                          <a:ext uri="{FF2B5EF4-FFF2-40B4-BE49-F238E27FC236}">
                            <a16:creationId xmlns:a16="http://schemas.microsoft.com/office/drawing/2014/main" id="{BA4E1234-E6A2-4C8D-9194-62B9B991F27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581525"/>
                        <a:ext cx="40719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80" name="组合 88079">
            <a:extLst>
              <a:ext uri="{FF2B5EF4-FFF2-40B4-BE49-F238E27FC236}">
                <a16:creationId xmlns:a16="http://schemas.microsoft.com/office/drawing/2014/main" id="{25FF40CC-402F-4B5D-80AE-5C361187C7B3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5816600"/>
            <a:ext cx="882650" cy="515938"/>
            <a:chOff x="4558" y="1246"/>
            <a:chExt cx="556" cy="325"/>
          </a:xfrm>
        </p:grpSpPr>
        <p:grpSp>
          <p:nvGrpSpPr>
            <p:cNvPr id="28686" name="组合 88080">
              <a:extLst>
                <a:ext uri="{FF2B5EF4-FFF2-40B4-BE49-F238E27FC236}">
                  <a16:creationId xmlns:a16="http://schemas.microsoft.com/office/drawing/2014/main" id="{1439F794-16DB-4F28-88F8-35258BD39E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58" y="1525"/>
              <a:ext cx="544" cy="46"/>
              <a:chOff x="930" y="1706"/>
              <a:chExt cx="544" cy="46"/>
            </a:xfrm>
          </p:grpSpPr>
          <p:sp>
            <p:nvSpPr>
              <p:cNvPr id="28687" name="直接连接符 88081">
                <a:extLst>
                  <a:ext uri="{FF2B5EF4-FFF2-40B4-BE49-F238E27FC236}">
                    <a16:creationId xmlns:a16="http://schemas.microsoft.com/office/drawing/2014/main" id="{C33890C5-28C2-42D2-B9C2-665C6965F7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688" name="直接连接符 88082">
                <a:extLst>
                  <a:ext uri="{FF2B5EF4-FFF2-40B4-BE49-F238E27FC236}">
                    <a16:creationId xmlns:a16="http://schemas.microsoft.com/office/drawing/2014/main" id="{7AD1883F-3E86-4C8F-BAD1-1884CCEB56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28689" name="对象 88083">
              <a:extLst>
                <a:ext uri="{FF2B5EF4-FFF2-40B4-BE49-F238E27FC236}">
                  <a16:creationId xmlns:a16="http://schemas.microsoft.com/office/drawing/2014/main" id="{0C3E41B3-C8D2-49B6-935E-0844539A5B2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564" y="1246"/>
            <a:ext cx="55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" name="Equation" r:id="rId15" imgW="12801917" imgH="3962717" progId="Equation.DSMT4">
                    <p:embed/>
                  </p:oleObj>
                </mc:Choice>
                <mc:Fallback>
                  <p:oleObj name="Equation" r:id="rId15" imgW="12801917" imgH="3962717" progId="Equation.DSMT4">
                    <p:embed/>
                    <p:pic>
                      <p:nvPicPr>
                        <p:cNvPr id="28689" name="对象 88083">
                          <a:extLst>
                            <a:ext uri="{FF2B5EF4-FFF2-40B4-BE49-F238E27FC236}">
                              <a16:creationId xmlns:a16="http://schemas.microsoft.com/office/drawing/2014/main" id="{0C3E41B3-C8D2-49B6-935E-0844539A5B2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4" y="1246"/>
                          <a:ext cx="55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85" name="对象 88084">
            <a:extLst>
              <a:ext uri="{FF2B5EF4-FFF2-40B4-BE49-F238E27FC236}">
                <a16:creationId xmlns:a16="http://schemas.microsoft.com/office/drawing/2014/main" id="{65E6496F-EFF3-44CA-9446-4667D99261BF}"/>
              </a:ext>
            </a:extLst>
          </p:cNvPr>
          <p:cNvGraphicFramePr>
            <a:graphicFrameLocks/>
          </p:cNvGraphicFramePr>
          <p:nvPr/>
        </p:nvGraphicFramePr>
        <p:xfrm>
          <a:off x="4067175" y="5805488"/>
          <a:ext cx="21717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7" imgW="19202717" imgH="9144317" progId="Equation.DSMT4">
                  <p:embed/>
                </p:oleObj>
              </mc:Choice>
              <mc:Fallback>
                <p:oleObj name="Equation" r:id="rId17" imgW="19202717" imgH="9144317" progId="Equation.DSMT4">
                  <p:embed/>
                  <p:pic>
                    <p:nvPicPr>
                      <p:cNvPr id="88085" name="对象 88084">
                        <a:extLst>
                          <a:ext uri="{FF2B5EF4-FFF2-40B4-BE49-F238E27FC236}">
                            <a16:creationId xmlns:a16="http://schemas.microsoft.com/office/drawing/2014/main" id="{65E6496F-EFF3-44CA-9446-4667D99261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805488"/>
                        <a:ext cx="21717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动作按钮: 后退或前一项 8808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FE9F070-B55A-47E5-B76D-30C6FA820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92" name="动作按钮: 前进或下一项 8808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2667526-D9C2-4877-92F3-AB14B42B2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6" grpId="0" build="p" autoUpdateAnimBg="0"/>
      <p:bldP spid="8807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35" name="对象 34834">
            <a:extLst>
              <a:ext uri="{FF2B5EF4-FFF2-40B4-BE49-F238E27FC236}">
                <a16:creationId xmlns:a16="http://schemas.microsoft.com/office/drawing/2014/main" id="{F9932369-20C9-4382-B2AA-745E38D78DD8}"/>
              </a:ext>
            </a:extLst>
          </p:cNvPr>
          <p:cNvGraphicFramePr>
            <a:graphicFrameLocks/>
          </p:cNvGraphicFramePr>
          <p:nvPr/>
        </p:nvGraphicFramePr>
        <p:xfrm>
          <a:off x="1347788" y="333375"/>
          <a:ext cx="24495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21641117" imgH="9144317" progId="Equation.DSMT4">
                  <p:embed/>
                </p:oleObj>
              </mc:Choice>
              <mc:Fallback>
                <p:oleObj name="Equation" r:id="rId3" imgW="21641117" imgH="9144317" progId="Equation.DSMT4">
                  <p:embed/>
                  <p:pic>
                    <p:nvPicPr>
                      <p:cNvPr id="34835" name="对象 34834">
                        <a:extLst>
                          <a:ext uri="{FF2B5EF4-FFF2-40B4-BE49-F238E27FC236}">
                            <a16:creationId xmlns:a16="http://schemas.microsoft.com/office/drawing/2014/main" id="{F9932369-20C9-4382-B2AA-745E38D78DD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33375"/>
                        <a:ext cx="24495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对象 34835">
            <a:extLst>
              <a:ext uri="{FF2B5EF4-FFF2-40B4-BE49-F238E27FC236}">
                <a16:creationId xmlns:a16="http://schemas.microsoft.com/office/drawing/2014/main" id="{45F41E1E-EE2F-489B-9ACF-43C227B91C61}"/>
              </a:ext>
            </a:extLst>
          </p:cNvPr>
          <p:cNvGraphicFramePr>
            <a:graphicFrameLocks/>
          </p:cNvGraphicFramePr>
          <p:nvPr/>
        </p:nvGraphicFramePr>
        <p:xfrm>
          <a:off x="3724275" y="333375"/>
          <a:ext cx="4311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38100317" imgH="9144317" progId="Equation.DSMT4">
                  <p:embed/>
                </p:oleObj>
              </mc:Choice>
              <mc:Fallback>
                <p:oleObj name="Equation" r:id="rId5" imgW="38100317" imgH="9144317" progId="Equation.DSMT4">
                  <p:embed/>
                  <p:pic>
                    <p:nvPicPr>
                      <p:cNvPr id="34836" name="对象 34835">
                        <a:extLst>
                          <a:ext uri="{FF2B5EF4-FFF2-40B4-BE49-F238E27FC236}">
                            <a16:creationId xmlns:a16="http://schemas.microsoft.com/office/drawing/2014/main" id="{45F41E1E-EE2F-489B-9ACF-43C227B91C6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33375"/>
                        <a:ext cx="4311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对象 34836">
            <a:extLst>
              <a:ext uri="{FF2B5EF4-FFF2-40B4-BE49-F238E27FC236}">
                <a16:creationId xmlns:a16="http://schemas.microsoft.com/office/drawing/2014/main" id="{2AB11889-DE0C-4F1A-971E-4F568705EE5B}"/>
              </a:ext>
            </a:extLst>
          </p:cNvPr>
          <p:cNvGraphicFramePr>
            <a:graphicFrameLocks/>
          </p:cNvGraphicFramePr>
          <p:nvPr/>
        </p:nvGraphicFramePr>
        <p:xfrm>
          <a:off x="1349375" y="1412875"/>
          <a:ext cx="472916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41757917" imgH="17069117" progId="Equation.DSMT4">
                  <p:embed/>
                </p:oleObj>
              </mc:Choice>
              <mc:Fallback>
                <p:oleObj name="Equation" r:id="rId7" imgW="41757917" imgH="17069117" progId="Equation.DSMT4">
                  <p:embed/>
                  <p:pic>
                    <p:nvPicPr>
                      <p:cNvPr id="34837" name="对象 34836">
                        <a:extLst>
                          <a:ext uri="{FF2B5EF4-FFF2-40B4-BE49-F238E27FC236}">
                            <a16:creationId xmlns:a16="http://schemas.microsoft.com/office/drawing/2014/main" id="{2AB11889-DE0C-4F1A-971E-4F568705EE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412875"/>
                        <a:ext cx="4729163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对象 34837">
            <a:extLst>
              <a:ext uri="{FF2B5EF4-FFF2-40B4-BE49-F238E27FC236}">
                <a16:creationId xmlns:a16="http://schemas.microsoft.com/office/drawing/2014/main" id="{6099C627-23F2-4144-95FF-417B609AF46D}"/>
              </a:ext>
            </a:extLst>
          </p:cNvPr>
          <p:cNvGraphicFramePr>
            <a:graphicFrameLocks/>
          </p:cNvGraphicFramePr>
          <p:nvPr/>
        </p:nvGraphicFramePr>
        <p:xfrm>
          <a:off x="1331913" y="3284538"/>
          <a:ext cx="52816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46634717" imgH="8839517" progId="Equation.DSMT4">
                  <p:embed/>
                </p:oleObj>
              </mc:Choice>
              <mc:Fallback>
                <p:oleObj name="Equation" r:id="rId9" imgW="46634717" imgH="8839517" progId="Equation.DSMT4">
                  <p:embed/>
                  <p:pic>
                    <p:nvPicPr>
                      <p:cNvPr id="34838" name="对象 34837">
                        <a:extLst>
                          <a:ext uri="{FF2B5EF4-FFF2-40B4-BE49-F238E27FC236}">
                            <a16:creationId xmlns:a16="http://schemas.microsoft.com/office/drawing/2014/main" id="{6099C627-23F2-4144-95FF-417B609AF46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84538"/>
                        <a:ext cx="528161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对象 34838">
            <a:extLst>
              <a:ext uri="{FF2B5EF4-FFF2-40B4-BE49-F238E27FC236}">
                <a16:creationId xmlns:a16="http://schemas.microsoft.com/office/drawing/2014/main" id="{4162B94A-B01D-44AF-B1DC-450F9FC9A145}"/>
              </a:ext>
            </a:extLst>
          </p:cNvPr>
          <p:cNvGraphicFramePr>
            <a:graphicFrameLocks/>
          </p:cNvGraphicFramePr>
          <p:nvPr/>
        </p:nvGraphicFramePr>
        <p:xfrm>
          <a:off x="1365250" y="4611688"/>
          <a:ext cx="6629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58521917" imgH="8839517" progId="Equation.DSMT4">
                  <p:embed/>
                </p:oleObj>
              </mc:Choice>
              <mc:Fallback>
                <p:oleObj name="Equation" r:id="rId11" imgW="58521917" imgH="8839517" progId="Equation.DSMT4">
                  <p:embed/>
                  <p:pic>
                    <p:nvPicPr>
                      <p:cNvPr id="34839" name="对象 34838">
                        <a:extLst>
                          <a:ext uri="{FF2B5EF4-FFF2-40B4-BE49-F238E27FC236}">
                            <a16:creationId xmlns:a16="http://schemas.microsoft.com/office/drawing/2014/main" id="{4162B94A-B01D-44AF-B1DC-450F9FC9A14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611688"/>
                        <a:ext cx="6629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动作按钮: 后退或前一项 3484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B872A33-5F46-4E7C-A7FF-041CEEFD7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03" name="动作按钮: 前进或下一项 3484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F69E16E-28B1-451A-927B-97C2638D8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文本框 35843">
            <a:extLst>
              <a:ext uri="{FF2B5EF4-FFF2-40B4-BE49-F238E27FC236}">
                <a16:creationId xmlns:a16="http://schemas.microsoft.com/office/drawing/2014/main" id="{8FB4E0DA-010F-4EFC-A37A-0BED0415E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07975"/>
            <a:ext cx="344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定积分的换元法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66FF33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49" name="文本框 35848">
            <a:extLst>
              <a:ext uri="{FF2B5EF4-FFF2-40B4-BE49-F238E27FC236}">
                <a16:creationId xmlns:a16="http://schemas.microsoft.com/office/drawing/2014/main" id="{45665DF3-DEC1-4B4A-9767-65C5B76B4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052513"/>
            <a:ext cx="3725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凑微分法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一换元法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grpSp>
        <p:nvGrpSpPr>
          <p:cNvPr id="35875" name="组合 35874">
            <a:extLst>
              <a:ext uri="{FF2B5EF4-FFF2-40B4-BE49-F238E27FC236}">
                <a16:creationId xmlns:a16="http://schemas.microsoft.com/office/drawing/2014/main" id="{997DEA42-68C9-4EC8-83A4-42B5B3B5804B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773238"/>
            <a:ext cx="8056562" cy="665162"/>
            <a:chOff x="567" y="1026"/>
            <a:chExt cx="5075" cy="419"/>
          </a:xfrm>
        </p:grpSpPr>
        <p:graphicFrame>
          <p:nvGraphicFramePr>
            <p:cNvPr id="30724" name="对象 35844">
              <a:extLst>
                <a:ext uri="{FF2B5EF4-FFF2-40B4-BE49-F238E27FC236}">
                  <a16:creationId xmlns:a16="http://schemas.microsoft.com/office/drawing/2014/main" id="{57FF20D1-D66E-416C-A2D1-53C5DA2371E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67" y="1117"/>
            <a:ext cx="291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4" name="Equation" r:id="rId3" imgW="46634717" imgH="5181917" progId="Equation.DSMT4">
                    <p:embed/>
                  </p:oleObj>
                </mc:Choice>
                <mc:Fallback>
                  <p:oleObj name="Equation" r:id="rId3" imgW="46634717" imgH="5181917" progId="Equation.DSMT4">
                    <p:embed/>
                    <p:pic>
                      <p:nvPicPr>
                        <p:cNvPr id="30724" name="对象 35844">
                          <a:extLst>
                            <a:ext uri="{FF2B5EF4-FFF2-40B4-BE49-F238E27FC236}">
                              <a16:creationId xmlns:a16="http://schemas.microsoft.com/office/drawing/2014/main" id="{57FF20D1-D66E-416C-A2D1-53C5DA2371E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117"/>
                          <a:ext cx="291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725" name="组合 35855">
              <a:extLst>
                <a:ext uri="{FF2B5EF4-FFF2-40B4-BE49-F238E27FC236}">
                  <a16:creationId xmlns:a16="http://schemas.microsoft.com/office/drawing/2014/main" id="{5B287BC1-7C25-402B-A3A8-EDA9A6633D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1071"/>
              <a:ext cx="1537" cy="374"/>
              <a:chOff x="4080" y="935"/>
              <a:chExt cx="1537" cy="374"/>
            </a:xfrm>
          </p:grpSpPr>
          <p:graphicFrame>
            <p:nvGraphicFramePr>
              <p:cNvPr id="30726" name="对象 35846">
                <a:extLst>
                  <a:ext uri="{FF2B5EF4-FFF2-40B4-BE49-F238E27FC236}">
                    <a16:creationId xmlns:a16="http://schemas.microsoft.com/office/drawing/2014/main" id="{3529E804-D268-40C8-B26E-9941CA52B23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080" y="983"/>
              <a:ext cx="959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75" name="Equation" r:id="rId5" imgW="13411517" imgH="5181917" progId="Equation.DSMT4">
                      <p:embed/>
                    </p:oleObj>
                  </mc:Choice>
                  <mc:Fallback>
                    <p:oleObj name="Equation" r:id="rId5" imgW="13411517" imgH="5181917" progId="Equation.DSMT4">
                      <p:embed/>
                      <p:pic>
                        <p:nvPicPr>
                          <p:cNvPr id="30726" name="对象 35846">
                            <a:extLst>
                              <a:ext uri="{FF2B5EF4-FFF2-40B4-BE49-F238E27FC236}">
                                <a16:creationId xmlns:a16="http://schemas.microsoft.com/office/drawing/2014/main" id="{3529E804-D268-40C8-B26E-9941CA52B23B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983"/>
                            <a:ext cx="95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27" name="文本框 35847">
                <a:extLst>
                  <a:ext uri="{FF2B5EF4-FFF2-40B4-BE49-F238E27FC236}">
                    <a16:creationId xmlns:a16="http://schemas.microsoft.com/office/drawing/2014/main" id="{9B69B068-CE0A-4491-A767-8317234C0C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9" y="935"/>
                <a:ext cx="3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CC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3)</a:t>
                </a:r>
              </a:p>
            </p:txBody>
          </p:sp>
        </p:grpSp>
        <p:grpSp>
          <p:nvGrpSpPr>
            <p:cNvPr id="30728" name="组合 35865">
              <a:extLst>
                <a:ext uri="{FF2B5EF4-FFF2-40B4-BE49-F238E27FC236}">
                  <a16:creationId xmlns:a16="http://schemas.microsoft.com/office/drawing/2014/main" id="{2B6AE270-5386-4470-955E-9347CF6F6F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5" y="1026"/>
              <a:ext cx="544" cy="311"/>
              <a:chOff x="3515" y="897"/>
              <a:chExt cx="544" cy="311"/>
            </a:xfrm>
          </p:grpSpPr>
          <p:grpSp>
            <p:nvGrpSpPr>
              <p:cNvPr id="30729" name="组合 35850">
                <a:extLst>
                  <a:ext uri="{FF2B5EF4-FFF2-40B4-BE49-F238E27FC236}">
                    <a16:creationId xmlns:a16="http://schemas.microsoft.com/office/drawing/2014/main" id="{5B27EED0-B2AF-421F-9507-4FB11F11A4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15" y="1162"/>
                <a:ext cx="544" cy="46"/>
                <a:chOff x="930" y="1706"/>
                <a:chExt cx="544" cy="46"/>
              </a:xfrm>
            </p:grpSpPr>
            <p:sp>
              <p:nvSpPr>
                <p:cNvPr id="30730" name="直接连接符 35851">
                  <a:extLst>
                    <a:ext uri="{FF2B5EF4-FFF2-40B4-BE49-F238E27FC236}">
                      <a16:creationId xmlns:a16="http://schemas.microsoft.com/office/drawing/2014/main" id="{08C495FE-5C62-454E-BED3-37E0D7DD96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0" y="1706"/>
                  <a:ext cx="544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31" name="直接连接符 35852">
                  <a:extLst>
                    <a:ext uri="{FF2B5EF4-FFF2-40B4-BE49-F238E27FC236}">
                      <a16:creationId xmlns:a16="http://schemas.microsoft.com/office/drawing/2014/main" id="{5E2E2AF4-726D-4A82-9DD7-D380645E5C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0" y="1752"/>
                  <a:ext cx="544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aphicFrame>
            <p:nvGraphicFramePr>
              <p:cNvPr id="30732" name="对象 35853">
                <a:extLst>
                  <a:ext uri="{FF2B5EF4-FFF2-40B4-BE49-F238E27FC236}">
                    <a16:creationId xmlns:a16="http://schemas.microsoft.com/office/drawing/2014/main" id="{BDB575EE-F880-4CF1-B433-0EA45BFB5CE3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515" y="897"/>
              <a:ext cx="53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76" name="Equation" r:id="rId7" imgW="12497117" imgH="4572317" progId="Equation.DSMT4">
                      <p:embed/>
                    </p:oleObj>
                  </mc:Choice>
                  <mc:Fallback>
                    <p:oleObj name="Equation" r:id="rId7" imgW="12497117" imgH="4572317" progId="Equation.DSMT4">
                      <p:embed/>
                      <p:pic>
                        <p:nvPicPr>
                          <p:cNvPr id="30732" name="对象 35853">
                            <a:extLst>
                              <a:ext uri="{FF2B5EF4-FFF2-40B4-BE49-F238E27FC236}">
                                <a16:creationId xmlns:a16="http://schemas.microsoft.com/office/drawing/2014/main" id="{BDB575EE-F880-4CF1-B433-0EA45BFB5CE3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5" y="897"/>
                            <a:ext cx="53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5857" name="文本框 35856">
            <a:extLst>
              <a:ext uri="{FF2B5EF4-FFF2-40B4-BE49-F238E27FC236}">
                <a16:creationId xmlns:a16="http://schemas.microsoft.com/office/drawing/2014/main" id="{41906E92-BEBB-4D2E-8799-E657E7235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708275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上式反过来写</a:t>
            </a:r>
          </a:p>
        </p:txBody>
      </p:sp>
      <p:graphicFrame>
        <p:nvGraphicFramePr>
          <p:cNvPr id="30734" name="对象 35868">
            <a:extLst>
              <a:ext uri="{FF2B5EF4-FFF2-40B4-BE49-F238E27FC236}">
                <a16:creationId xmlns:a16="http://schemas.microsoft.com/office/drawing/2014/main" id="{1E9981D4-593F-4D95-A384-7FEA6C3D3619}"/>
              </a:ext>
            </a:extLst>
          </p:cNvPr>
          <p:cNvGraphicFramePr>
            <a:graphicFrameLocks/>
          </p:cNvGraphicFramePr>
          <p:nvPr/>
        </p:nvGraphicFramePr>
        <p:xfrm>
          <a:off x="3829050" y="4800600"/>
          <a:ext cx="2603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2743517" imgH="5181917" progId="Equation.DSMT4">
                  <p:embed/>
                </p:oleObj>
              </mc:Choice>
              <mc:Fallback>
                <p:oleObj name="Equation" r:id="rId9" imgW="2743517" imgH="5181917" progId="Equation.DSMT4">
                  <p:embed/>
                  <p:pic>
                    <p:nvPicPr>
                      <p:cNvPr id="30734" name="对象 35868">
                        <a:extLst>
                          <a:ext uri="{FF2B5EF4-FFF2-40B4-BE49-F238E27FC236}">
                            <a16:creationId xmlns:a16="http://schemas.microsoft.com/office/drawing/2014/main" id="{1E9981D4-593F-4D95-A384-7FEA6C3D361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4800600"/>
                        <a:ext cx="2603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77" name="组合 35876">
            <a:extLst>
              <a:ext uri="{FF2B5EF4-FFF2-40B4-BE49-F238E27FC236}">
                <a16:creationId xmlns:a16="http://schemas.microsoft.com/office/drawing/2014/main" id="{DADC638F-F335-4478-9D5B-1A6F76D7F44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500438"/>
            <a:ext cx="7515225" cy="1760537"/>
            <a:chOff x="567" y="2115"/>
            <a:chExt cx="4734" cy="1109"/>
          </a:xfrm>
        </p:grpSpPr>
        <p:grpSp>
          <p:nvGrpSpPr>
            <p:cNvPr id="30736" name="组合 35875">
              <a:extLst>
                <a:ext uri="{FF2B5EF4-FFF2-40B4-BE49-F238E27FC236}">
                  <a16:creationId xmlns:a16="http://schemas.microsoft.com/office/drawing/2014/main" id="{F36AADFE-F3DF-4E49-8967-C385EF4BDF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2115"/>
              <a:ext cx="4734" cy="463"/>
              <a:chOff x="567" y="2115"/>
              <a:chExt cx="4734" cy="463"/>
            </a:xfrm>
          </p:grpSpPr>
          <p:graphicFrame>
            <p:nvGraphicFramePr>
              <p:cNvPr id="30737" name="对象 35858">
                <a:extLst>
                  <a:ext uri="{FF2B5EF4-FFF2-40B4-BE49-F238E27FC236}">
                    <a16:creationId xmlns:a16="http://schemas.microsoft.com/office/drawing/2014/main" id="{5000817E-10AF-408C-BC5A-AE4CC08FE91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567" y="2251"/>
              <a:ext cx="959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78" name="Equation" r:id="rId11" imgW="13411517" imgH="5181917" progId="Equation.DSMT4">
                      <p:embed/>
                    </p:oleObj>
                  </mc:Choice>
                  <mc:Fallback>
                    <p:oleObj name="Equation" r:id="rId11" imgW="13411517" imgH="5181917" progId="Equation.DSMT4">
                      <p:embed/>
                      <p:pic>
                        <p:nvPicPr>
                          <p:cNvPr id="30737" name="对象 35858">
                            <a:extLst>
                              <a:ext uri="{FF2B5EF4-FFF2-40B4-BE49-F238E27FC236}">
                                <a16:creationId xmlns:a16="http://schemas.microsoft.com/office/drawing/2014/main" id="{5000817E-10AF-408C-BC5A-AE4CC08FE918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2251"/>
                            <a:ext cx="959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738" name="组合 35866">
                <a:extLst>
                  <a:ext uri="{FF2B5EF4-FFF2-40B4-BE49-F238E27FC236}">
                    <a16:creationId xmlns:a16="http://schemas.microsoft.com/office/drawing/2014/main" id="{B7A1D585-35BA-476A-992E-837F317D70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2115"/>
                <a:ext cx="544" cy="311"/>
                <a:chOff x="1565" y="1668"/>
                <a:chExt cx="544" cy="311"/>
              </a:xfrm>
            </p:grpSpPr>
            <p:grpSp>
              <p:nvGrpSpPr>
                <p:cNvPr id="30739" name="组合 35861">
                  <a:extLst>
                    <a:ext uri="{FF2B5EF4-FFF2-40B4-BE49-F238E27FC236}">
                      <a16:creationId xmlns:a16="http://schemas.microsoft.com/office/drawing/2014/main" id="{CEB0D08C-5A12-4A6F-80E2-D50025E589A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65" y="1933"/>
                  <a:ext cx="544" cy="46"/>
                  <a:chOff x="930" y="1706"/>
                  <a:chExt cx="544" cy="46"/>
                </a:xfrm>
              </p:grpSpPr>
              <p:sp>
                <p:nvSpPr>
                  <p:cNvPr id="30740" name="直接连接符 35862">
                    <a:extLst>
                      <a:ext uri="{FF2B5EF4-FFF2-40B4-BE49-F238E27FC236}">
                        <a16:creationId xmlns:a16="http://schemas.microsoft.com/office/drawing/2014/main" id="{24ED7789-F9E6-4417-9C17-013AD84DA1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30" y="1706"/>
                    <a:ext cx="54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66FF33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0741" name="直接连接符 35863">
                    <a:extLst>
                      <a:ext uri="{FF2B5EF4-FFF2-40B4-BE49-F238E27FC236}">
                        <a16:creationId xmlns:a16="http://schemas.microsoft.com/office/drawing/2014/main" id="{739FB821-ED30-4AA5-BAF2-6E6AE93404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30" y="1752"/>
                    <a:ext cx="54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66FF33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graphicFrame>
              <p:nvGraphicFramePr>
                <p:cNvPr id="30742" name="对象 35864">
                  <a:extLst>
                    <a:ext uri="{FF2B5EF4-FFF2-40B4-BE49-F238E27FC236}">
                      <a16:creationId xmlns:a16="http://schemas.microsoft.com/office/drawing/2014/main" id="{2DFCF936-3E48-48E1-A78A-696FF9244870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1565" y="1668"/>
                <a:ext cx="536" cy="2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679" name="Equation" r:id="rId13" imgW="12497117" imgH="4572317" progId="Equation.DSMT4">
                        <p:embed/>
                      </p:oleObj>
                    </mc:Choice>
                    <mc:Fallback>
                      <p:oleObj name="Equation" r:id="rId13" imgW="12497117" imgH="4572317" progId="Equation.DSMT4">
                        <p:embed/>
                        <p:pic>
                          <p:nvPicPr>
                            <p:cNvPr id="30742" name="对象 35864">
                              <a:extLst>
                                <a:ext uri="{FF2B5EF4-FFF2-40B4-BE49-F238E27FC236}">
                                  <a16:creationId xmlns:a16="http://schemas.microsoft.com/office/drawing/2014/main" id="{2DFCF936-3E48-48E1-A78A-696FF9244870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65" y="1668"/>
                              <a:ext cx="536" cy="2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0743" name="对象 35867">
                <a:extLst>
                  <a:ext uri="{FF2B5EF4-FFF2-40B4-BE49-F238E27FC236}">
                    <a16:creationId xmlns:a16="http://schemas.microsoft.com/office/drawing/2014/main" id="{625D427C-8306-47E7-97D0-AA7F46D18BF2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45" y="2251"/>
              <a:ext cx="3056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80" name="Equation" r:id="rId15" imgW="48768317" imgH="5181917" progId="Equation.DSMT4">
                      <p:embed/>
                    </p:oleObj>
                  </mc:Choice>
                  <mc:Fallback>
                    <p:oleObj name="Equation" r:id="rId15" imgW="48768317" imgH="5181917" progId="Equation.DSMT4">
                      <p:embed/>
                      <p:pic>
                        <p:nvPicPr>
                          <p:cNvPr id="30743" name="对象 35867">
                            <a:extLst>
                              <a:ext uri="{FF2B5EF4-FFF2-40B4-BE49-F238E27FC236}">
                                <a16:creationId xmlns:a16="http://schemas.microsoft.com/office/drawing/2014/main" id="{625D427C-8306-47E7-97D0-AA7F46D18BF2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5" y="2251"/>
                            <a:ext cx="3056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744" name="对象 35869">
              <a:extLst>
                <a:ext uri="{FF2B5EF4-FFF2-40B4-BE49-F238E27FC236}">
                  <a16:creationId xmlns:a16="http://schemas.microsoft.com/office/drawing/2014/main" id="{5AC7D090-470C-4A66-BE8D-CF56C550286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22" y="2840"/>
            <a:ext cx="183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1" name="Equation" r:id="rId17" imgW="25603517" imgH="6096317" progId="Equation.DSMT4">
                    <p:embed/>
                  </p:oleObj>
                </mc:Choice>
                <mc:Fallback>
                  <p:oleObj name="Equation" r:id="rId17" imgW="25603517" imgH="6096317" progId="Equation.DSMT4">
                    <p:embed/>
                    <p:pic>
                      <p:nvPicPr>
                        <p:cNvPr id="30744" name="对象 35869">
                          <a:extLst>
                            <a:ext uri="{FF2B5EF4-FFF2-40B4-BE49-F238E27FC236}">
                              <a16:creationId xmlns:a16="http://schemas.microsoft.com/office/drawing/2014/main" id="{5AC7D090-470C-4A66-BE8D-CF56C550286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2840"/>
                          <a:ext cx="183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5" name="文本框 35870">
              <a:extLst>
                <a:ext uri="{FF2B5EF4-FFF2-40B4-BE49-F238E27FC236}">
                  <a16:creationId xmlns:a16="http://schemas.microsoft.com/office/drawing/2014/main" id="{40001A3C-5D4D-44A4-A409-38BF2A72E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2795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4)</a:t>
              </a:r>
            </a:p>
          </p:txBody>
        </p:sp>
      </p:grpSp>
      <p:sp>
        <p:nvSpPr>
          <p:cNvPr id="35873" name="文本框 35872">
            <a:extLst>
              <a:ext uri="{FF2B5EF4-FFF2-40B4-BE49-F238E27FC236}">
                <a16:creationId xmlns:a16="http://schemas.microsoft.com/office/drawing/2014/main" id="{7AD67D21-2E27-4B85-BC7D-3F6E4147E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661025"/>
            <a:ext cx="622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就是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定积分的换元法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换元法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30747" name="动作按钮: 后退或前一项 3587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8080ED6-0159-48CB-A845-AC0EC2133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48" name="动作按钮: 前进或下一项 3587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4461C04-BB1A-4925-8354-FFAB0AD7B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uild="p" autoUpdateAnimBg="0"/>
      <p:bldP spid="35849" grpId="0" build="p" autoUpdateAnimBg="0"/>
      <p:bldP spid="35857" grpId="0" build="p" autoUpdateAnimBg="0"/>
      <p:bldP spid="35873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文本框 38917">
            <a:extLst>
              <a:ext uri="{FF2B5EF4-FFF2-40B4-BE49-F238E27FC236}">
                <a16:creationId xmlns:a16="http://schemas.microsoft.com/office/drawing/2014/main" id="{4085A9C3-935D-4EE4-9C76-DF4BB2830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60350"/>
            <a:ext cx="479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理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定积分的第二换元法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31746" name="文本框 38918">
            <a:extLst>
              <a:ext uri="{FF2B5EF4-FFF2-40B4-BE49-F238E27FC236}">
                <a16:creationId xmlns:a16="http://schemas.microsoft.com/office/drawing/2014/main" id="{000A069C-9675-4424-967D-4C5FB2570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484313"/>
            <a:ext cx="273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</a:p>
        </p:txBody>
      </p:sp>
      <p:sp>
        <p:nvSpPr>
          <p:cNvPr id="38949" name="文本框 38948">
            <a:extLst>
              <a:ext uri="{FF2B5EF4-FFF2-40B4-BE49-F238E27FC236}">
                <a16:creationId xmlns:a16="http://schemas.microsoft.com/office/drawing/2014/main" id="{6776D29D-3C02-4A86-9AD4-C9FE2D8D2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076700"/>
            <a:ext cx="1017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说明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38970" name="组合 38969">
            <a:extLst>
              <a:ext uri="{FF2B5EF4-FFF2-40B4-BE49-F238E27FC236}">
                <a16:creationId xmlns:a16="http://schemas.microsoft.com/office/drawing/2014/main" id="{73BF5122-4D0F-4B88-9EA6-4B7E409DF9E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914400"/>
            <a:ext cx="7729537" cy="2720975"/>
            <a:chOff x="521" y="572"/>
            <a:chExt cx="4869" cy="1714"/>
          </a:xfrm>
        </p:grpSpPr>
        <p:grpSp>
          <p:nvGrpSpPr>
            <p:cNvPr id="31749" name="组合 38946">
              <a:extLst>
                <a:ext uri="{FF2B5EF4-FFF2-40B4-BE49-F238E27FC236}">
                  <a16:creationId xmlns:a16="http://schemas.microsoft.com/office/drawing/2014/main" id="{D9B5A28D-B478-4ABD-96B5-6ED1634B4B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0" y="572"/>
              <a:ext cx="3130" cy="327"/>
              <a:chOff x="1020" y="618"/>
              <a:chExt cx="3130" cy="327"/>
            </a:xfrm>
          </p:grpSpPr>
          <p:sp>
            <p:nvSpPr>
              <p:cNvPr id="31750" name="文本框 38932">
                <a:extLst>
                  <a:ext uri="{FF2B5EF4-FFF2-40B4-BE49-F238E27FC236}">
                    <a16:creationId xmlns:a16="http://schemas.microsoft.com/office/drawing/2014/main" id="{038F579C-98A7-472B-AAD7-090953E67E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618"/>
                <a:ext cx="313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设 </a:t>
                </a: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 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x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) ,                          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均连续 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</a:t>
                </a:r>
                <a:endParaRPr kumimoji="0" lang="el-GR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31751" name="对象 38933">
                <a:extLst>
                  <a:ext uri="{FF2B5EF4-FFF2-40B4-BE49-F238E27FC236}">
                    <a16:creationId xmlns:a16="http://schemas.microsoft.com/office/drawing/2014/main" id="{3C9B1F15-C1AE-484D-BF15-FA79C73FE1E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891" y="627"/>
              <a:ext cx="1387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98" name="Equation" r:id="rId3" imgW="21336317" imgH="4572317" progId="Equation.DSMT4">
                      <p:embed/>
                    </p:oleObj>
                  </mc:Choice>
                  <mc:Fallback>
                    <p:oleObj name="Equation" r:id="rId3" imgW="21336317" imgH="4572317" progId="Equation.DSMT4">
                      <p:embed/>
                      <p:pic>
                        <p:nvPicPr>
                          <p:cNvPr id="31751" name="对象 38933">
                            <a:extLst>
                              <a:ext uri="{FF2B5EF4-FFF2-40B4-BE49-F238E27FC236}">
                                <a16:creationId xmlns:a16="http://schemas.microsoft.com/office/drawing/2014/main" id="{3C9B1F15-C1AE-484D-BF15-FA79C73FE1EB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1" y="627"/>
                            <a:ext cx="1387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52" name="文本框 38934">
              <a:extLst>
                <a:ext uri="{FF2B5EF4-FFF2-40B4-BE49-F238E27FC236}">
                  <a16:creationId xmlns:a16="http://schemas.microsoft.com/office/drawing/2014/main" id="{F8AB8AA9-9319-4305-8968-F53992F10C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4" y="572"/>
              <a:ext cx="10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且反函数 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1753" name="组合 38947">
              <a:extLst>
                <a:ext uri="{FF2B5EF4-FFF2-40B4-BE49-F238E27FC236}">
                  <a16:creationId xmlns:a16="http://schemas.microsoft.com/office/drawing/2014/main" id="{9312BEF0-B228-4801-9DD5-B8DB020359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1025"/>
              <a:ext cx="2219" cy="358"/>
              <a:chOff x="619" y="1253"/>
              <a:chExt cx="2219" cy="358"/>
            </a:xfrm>
          </p:grpSpPr>
          <p:graphicFrame>
            <p:nvGraphicFramePr>
              <p:cNvPr id="31754" name="对象 38936">
                <a:extLst>
                  <a:ext uri="{FF2B5EF4-FFF2-40B4-BE49-F238E27FC236}">
                    <a16:creationId xmlns:a16="http://schemas.microsoft.com/office/drawing/2014/main" id="{AB1520F8-41AD-4A65-8350-78155F919BB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619" y="1254"/>
              <a:ext cx="814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99" name="Equation" r:id="rId5" imgW="15849917" imgH="5486717" progId="Equation.DSMT4">
                      <p:embed/>
                    </p:oleObj>
                  </mc:Choice>
                  <mc:Fallback>
                    <p:oleObj name="Equation" r:id="rId5" imgW="15849917" imgH="5486717" progId="Equation.DSMT4">
                      <p:embed/>
                      <p:pic>
                        <p:nvPicPr>
                          <p:cNvPr id="31754" name="对象 38936">
                            <a:extLst>
                              <a:ext uri="{FF2B5EF4-FFF2-40B4-BE49-F238E27FC236}">
                                <a16:creationId xmlns:a16="http://schemas.microsoft.com/office/drawing/2014/main" id="{AB1520F8-41AD-4A65-8350-78155F919BB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9" y="1254"/>
                            <a:ext cx="814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55" name="文本框 38937">
                <a:extLst>
                  <a:ext uri="{FF2B5EF4-FFF2-40B4-BE49-F238E27FC236}">
                    <a16:creationId xmlns:a16="http://schemas.microsoft.com/office/drawing/2014/main" id="{31E8ACF1-37BB-423F-8431-C0222EB072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9" y="1253"/>
                <a:ext cx="14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存在且连续 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 </a:t>
                </a:r>
              </a:p>
            </p:txBody>
          </p:sp>
        </p:grpSp>
        <p:sp>
          <p:nvSpPr>
            <p:cNvPr id="31756" name="文本框 38939">
              <a:extLst>
                <a:ext uri="{FF2B5EF4-FFF2-40B4-BE49-F238E27FC236}">
                  <a16:creationId xmlns:a16="http://schemas.microsoft.com/office/drawing/2014/main" id="{9554B9BE-8DC2-4256-8F91-F515DC7E1F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3" y="1025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若已知</a:t>
              </a:r>
            </a:p>
          </p:txBody>
        </p:sp>
        <p:graphicFrame>
          <p:nvGraphicFramePr>
            <p:cNvPr id="31757" name="对象 38940">
              <a:extLst>
                <a:ext uri="{FF2B5EF4-FFF2-40B4-BE49-F238E27FC236}">
                  <a16:creationId xmlns:a16="http://schemas.microsoft.com/office/drawing/2014/main" id="{567A3125-ED80-4EAB-8381-2526CF529D6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06" y="1480"/>
            <a:ext cx="234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0" name="Equation" r:id="rId7" imgW="37490717" imgH="5181917" progId="Equation.DSMT4">
                    <p:embed/>
                  </p:oleObj>
                </mc:Choice>
                <mc:Fallback>
                  <p:oleObj name="Equation" r:id="rId7" imgW="37490717" imgH="5181917" progId="Equation.DSMT4">
                    <p:embed/>
                    <p:pic>
                      <p:nvPicPr>
                        <p:cNvPr id="31757" name="对象 38940">
                          <a:extLst>
                            <a:ext uri="{FF2B5EF4-FFF2-40B4-BE49-F238E27FC236}">
                              <a16:creationId xmlns:a16="http://schemas.microsoft.com/office/drawing/2014/main" id="{567A3125-ED80-4EAB-8381-2526CF529D6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1480"/>
                          <a:ext cx="234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文本框 38941">
              <a:extLst>
                <a:ext uri="{FF2B5EF4-FFF2-40B4-BE49-F238E27FC236}">
                  <a16:creationId xmlns:a16="http://schemas.microsoft.com/office/drawing/2014/main" id="{2683CF25-4851-4D90-ABD7-18F41F578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933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则</a:t>
              </a:r>
            </a:p>
          </p:txBody>
        </p:sp>
        <p:grpSp>
          <p:nvGrpSpPr>
            <p:cNvPr id="31759" name="组合 38968">
              <a:extLst>
                <a:ext uri="{FF2B5EF4-FFF2-40B4-BE49-F238E27FC236}">
                  <a16:creationId xmlns:a16="http://schemas.microsoft.com/office/drawing/2014/main" id="{C92A20F9-54F7-47E8-AA3E-936ACE95D5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0" y="1933"/>
              <a:ext cx="4370" cy="353"/>
              <a:chOff x="1020" y="1933"/>
              <a:chExt cx="4370" cy="353"/>
            </a:xfrm>
          </p:grpSpPr>
          <p:graphicFrame>
            <p:nvGraphicFramePr>
              <p:cNvPr id="31760" name="对象 38942">
                <a:extLst>
                  <a:ext uri="{FF2B5EF4-FFF2-40B4-BE49-F238E27FC236}">
                    <a16:creationId xmlns:a16="http://schemas.microsoft.com/office/drawing/2014/main" id="{AE3BDB6A-C9D5-42B1-9DB3-5DC4D346DBF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020" y="1933"/>
              <a:ext cx="3771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1" name="Equation" r:id="rId9" imgW="60350717" imgH="5791517" progId="Equation.DSMT4">
                      <p:embed/>
                    </p:oleObj>
                  </mc:Choice>
                  <mc:Fallback>
                    <p:oleObj name="Equation" r:id="rId9" imgW="60350717" imgH="5791517" progId="Equation.DSMT4">
                      <p:embed/>
                      <p:pic>
                        <p:nvPicPr>
                          <p:cNvPr id="31760" name="对象 38942">
                            <a:extLst>
                              <a:ext uri="{FF2B5EF4-FFF2-40B4-BE49-F238E27FC236}">
                                <a16:creationId xmlns:a16="http://schemas.microsoft.com/office/drawing/2014/main" id="{AE3BDB6A-C9D5-42B1-9DB3-5DC4D346DBF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1933"/>
                            <a:ext cx="3771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1" name="文本框 38949">
                <a:extLst>
                  <a:ext uri="{FF2B5EF4-FFF2-40B4-BE49-F238E27FC236}">
                    <a16:creationId xmlns:a16="http://schemas.microsoft.com/office/drawing/2014/main" id="{8CDF2975-CA54-4719-882E-98A73BAC40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12" y="1933"/>
                <a:ext cx="3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CC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4)</a:t>
                </a:r>
              </a:p>
            </p:txBody>
          </p:sp>
        </p:grpSp>
      </p:grpSp>
      <p:sp>
        <p:nvSpPr>
          <p:cNvPr id="31762" name="动作按钮: 后退或前一项 3896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991DCCF-8A85-4162-9176-9328FE7EA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763" name="动作按钮: 前进或下一项 3896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C574A69-A161-4E0F-A5E3-6138546B2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8993" name="组合 38992">
            <a:extLst>
              <a:ext uri="{FF2B5EF4-FFF2-40B4-BE49-F238E27FC236}">
                <a16:creationId xmlns:a16="http://schemas.microsoft.com/office/drawing/2014/main" id="{9A7F053B-C28D-4E1E-A3FC-10AFC8684C9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076700"/>
            <a:ext cx="7815263" cy="2174875"/>
            <a:chOff x="612" y="2568"/>
            <a:chExt cx="4923" cy="1370"/>
          </a:xfrm>
        </p:grpSpPr>
        <p:grpSp>
          <p:nvGrpSpPr>
            <p:cNvPr id="31765" name="组合 38962">
              <a:extLst>
                <a:ext uri="{FF2B5EF4-FFF2-40B4-BE49-F238E27FC236}">
                  <a16:creationId xmlns:a16="http://schemas.microsoft.com/office/drawing/2014/main" id="{E3B39921-95D3-4558-BF67-5A592F91B8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2568"/>
              <a:ext cx="4086" cy="336"/>
              <a:chOff x="1461" y="2640"/>
              <a:chExt cx="4086" cy="336"/>
            </a:xfrm>
          </p:grpSpPr>
          <p:sp>
            <p:nvSpPr>
              <p:cNvPr id="31766" name="文本框 38951">
                <a:extLst>
                  <a:ext uri="{FF2B5EF4-FFF2-40B4-BE49-F238E27FC236}">
                    <a16:creationId xmlns:a16="http://schemas.microsoft.com/office/drawing/2014/main" id="{C8C05695-1EC1-4925-97AB-19C729902E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61" y="2640"/>
                <a:ext cx="408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换元法 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CC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4)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把积分                的计算转化为</a:t>
                </a:r>
              </a:p>
            </p:txBody>
          </p:sp>
          <p:graphicFrame>
            <p:nvGraphicFramePr>
              <p:cNvPr id="31767" name="对象 38952">
                <a:extLst>
                  <a:ext uri="{FF2B5EF4-FFF2-40B4-BE49-F238E27FC236}">
                    <a16:creationId xmlns:a16="http://schemas.microsoft.com/office/drawing/2014/main" id="{1F39FA30-8352-4505-9F52-833E3B2FE8E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305" y="2660"/>
              <a:ext cx="782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2" name="Equation" r:id="rId11" imgW="13411517" imgH="5181917" progId="Equation.DSMT4">
                      <p:embed/>
                    </p:oleObj>
                  </mc:Choice>
                  <mc:Fallback>
                    <p:oleObj name="Equation" r:id="rId11" imgW="13411517" imgH="5181917" progId="Equation.DSMT4">
                      <p:embed/>
                      <p:pic>
                        <p:nvPicPr>
                          <p:cNvPr id="31767" name="对象 38952">
                            <a:extLst>
                              <a:ext uri="{FF2B5EF4-FFF2-40B4-BE49-F238E27FC236}">
                                <a16:creationId xmlns:a16="http://schemas.microsoft.com/office/drawing/2014/main" id="{1F39FA30-8352-4505-9F52-833E3B2FE8E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5" y="2660"/>
                            <a:ext cx="782" cy="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68" name="文本框 38955">
              <a:extLst>
                <a:ext uri="{FF2B5EF4-FFF2-40B4-BE49-F238E27FC236}">
                  <a16:creationId xmlns:a16="http://schemas.microsoft.com/office/drawing/2014/main" id="{E5D0559E-F3D8-4778-B2D1-F67EC689C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3113"/>
              <a:ext cx="20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与换元法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3)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同的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69" name="文本框 38956">
              <a:extLst>
                <a:ext uri="{FF2B5EF4-FFF2-40B4-BE49-F238E27FC236}">
                  <a16:creationId xmlns:a16="http://schemas.microsoft.com/office/drawing/2014/main" id="{AC8CE574-76E1-43A6-8C6D-C9216A2E8A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612"/>
              <a:ext cx="46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是，换元法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4)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中的 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(t)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具有更大的灵活性 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grpSp>
          <p:nvGrpSpPr>
            <p:cNvPr id="31770" name="组合 38991">
              <a:extLst>
                <a:ext uri="{FF2B5EF4-FFF2-40B4-BE49-F238E27FC236}">
                  <a16:creationId xmlns:a16="http://schemas.microsoft.com/office/drawing/2014/main" id="{3833957D-F3E5-4E15-A488-CAE8857DAA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3113"/>
              <a:ext cx="2977" cy="335"/>
              <a:chOff x="567" y="2931"/>
              <a:chExt cx="2977" cy="335"/>
            </a:xfrm>
          </p:grpSpPr>
          <p:sp>
            <p:nvSpPr>
              <p:cNvPr id="31771" name="文本框 38953">
                <a:extLst>
                  <a:ext uri="{FF2B5EF4-FFF2-40B4-BE49-F238E27FC236}">
                    <a16:creationId xmlns:a16="http://schemas.microsoft.com/office/drawing/2014/main" id="{34DD7F1F-6718-4D6A-B706-D5A39FA5A0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7" y="2931"/>
                <a:ext cx="297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积分                            的计算 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. </a:t>
                </a:r>
              </a:p>
            </p:txBody>
          </p:sp>
          <p:graphicFrame>
            <p:nvGraphicFramePr>
              <p:cNvPr id="31772" name="对象 38982">
                <a:extLst>
                  <a:ext uri="{FF2B5EF4-FFF2-40B4-BE49-F238E27FC236}">
                    <a16:creationId xmlns:a16="http://schemas.microsoft.com/office/drawing/2014/main" id="{6C1A5463-491F-4C84-A182-18EBBEDB840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111" y="2931"/>
              <a:ext cx="1465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3" name="Equation" r:id="rId13" imgW="23469917" imgH="5486717" progId="Equation.DSMT4">
                      <p:embed/>
                    </p:oleObj>
                  </mc:Choice>
                  <mc:Fallback>
                    <p:oleObj name="Equation" r:id="rId13" imgW="23469917" imgH="5486717" progId="Equation.DSMT4">
                      <p:embed/>
                      <p:pic>
                        <p:nvPicPr>
                          <p:cNvPr id="31772" name="对象 38982">
                            <a:extLst>
                              <a:ext uri="{FF2B5EF4-FFF2-40B4-BE49-F238E27FC236}">
                                <a16:creationId xmlns:a16="http://schemas.microsoft.com/office/drawing/2014/main" id="{6C1A5463-491F-4C84-A182-18EBBEDB840B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2931"/>
                            <a:ext cx="1465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build="p" autoUpdateAnimBg="0"/>
      <p:bldP spid="3894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10" name="组合 12309">
            <a:extLst>
              <a:ext uri="{FF2B5EF4-FFF2-40B4-BE49-F238E27FC236}">
                <a16:creationId xmlns:a16="http://schemas.microsoft.com/office/drawing/2014/main" id="{0A8F9BDF-CB0D-4424-B819-F0AE79692200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60350"/>
            <a:ext cx="3863975" cy="1036638"/>
            <a:chOff x="657" y="1090"/>
            <a:chExt cx="2434" cy="653"/>
          </a:xfrm>
        </p:grpSpPr>
        <p:sp>
          <p:nvSpPr>
            <p:cNvPr id="5122" name="文本框 12296">
              <a:extLst>
                <a:ext uri="{FF2B5EF4-FFF2-40B4-BE49-F238E27FC236}">
                  <a16:creationId xmlns:a16="http://schemas.microsoft.com/office/drawing/2014/main" id="{042071F0-299F-4681-8168-351A20582A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207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5123" name="组合 12305">
              <a:extLst>
                <a:ext uri="{FF2B5EF4-FFF2-40B4-BE49-F238E27FC236}">
                  <a16:creationId xmlns:a16="http://schemas.microsoft.com/office/drawing/2014/main" id="{C5B6F6C2-12BC-4D2C-BF72-FCAA4E9C39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" y="1090"/>
              <a:ext cx="1980" cy="653"/>
              <a:chOff x="1111" y="1226"/>
              <a:chExt cx="1980" cy="653"/>
            </a:xfrm>
          </p:grpSpPr>
          <p:sp>
            <p:nvSpPr>
              <p:cNvPr id="5124" name="文本框 12297">
                <a:extLst>
                  <a:ext uri="{FF2B5EF4-FFF2-40B4-BE49-F238E27FC236}">
                    <a16:creationId xmlns:a16="http://schemas.microsoft.com/office/drawing/2014/main" id="{BB7FE662-E9E1-4A7A-9557-58C8EA02E3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1389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求</a:t>
                </a:r>
              </a:p>
            </p:txBody>
          </p:sp>
          <p:graphicFrame>
            <p:nvGraphicFramePr>
              <p:cNvPr id="5125" name="对象 12298">
                <a:extLst>
                  <a:ext uri="{FF2B5EF4-FFF2-40B4-BE49-F238E27FC236}">
                    <a16:creationId xmlns:a16="http://schemas.microsoft.com/office/drawing/2014/main" id="{716E483D-4B4C-4023-A56A-5A2E82B0F67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551" y="1226"/>
              <a:ext cx="1540" cy="6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" name="Equation" r:id="rId3" imgW="21641117" imgH="10363517" progId="Equation.DSMT4">
                      <p:embed/>
                    </p:oleObj>
                  </mc:Choice>
                  <mc:Fallback>
                    <p:oleObj name="Equation" r:id="rId3" imgW="21641117" imgH="10363517" progId="Equation.DSMT4">
                      <p:embed/>
                      <p:pic>
                        <p:nvPicPr>
                          <p:cNvPr id="5125" name="对象 12298">
                            <a:extLst>
                              <a:ext uri="{FF2B5EF4-FFF2-40B4-BE49-F238E27FC236}">
                                <a16:creationId xmlns:a16="http://schemas.microsoft.com/office/drawing/2014/main" id="{716E483D-4B4C-4023-A56A-5A2E82B0F67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226"/>
                            <a:ext cx="1540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300" name="文本框 12299">
            <a:extLst>
              <a:ext uri="{FF2B5EF4-FFF2-40B4-BE49-F238E27FC236}">
                <a16:creationId xmlns:a16="http://schemas.microsoft.com/office/drawing/2014/main" id="{7E585734-3DC7-4B8D-B67C-D81444D8E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62877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12307" name="组合 12306">
            <a:extLst>
              <a:ext uri="{FF2B5EF4-FFF2-40B4-BE49-F238E27FC236}">
                <a16:creationId xmlns:a16="http://schemas.microsoft.com/office/drawing/2014/main" id="{E23EB06B-30AE-4D0F-AF27-C3A65165938E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371600"/>
            <a:ext cx="6300787" cy="792163"/>
            <a:chOff x="1144" y="1842"/>
            <a:chExt cx="3969" cy="499"/>
          </a:xfrm>
        </p:grpSpPr>
        <p:sp>
          <p:nvSpPr>
            <p:cNvPr id="5128" name="文本框 12300">
              <a:extLst>
                <a:ext uri="{FF2B5EF4-FFF2-40B4-BE49-F238E27FC236}">
                  <a16:creationId xmlns:a16="http://schemas.microsoft.com/office/drawing/2014/main" id="{E0DF5D1E-595D-4009-AFB4-5D7E22BD0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4" y="1991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于</a:t>
              </a:r>
            </a:p>
          </p:txBody>
        </p:sp>
        <p:graphicFrame>
          <p:nvGraphicFramePr>
            <p:cNvPr id="5129" name="对象 12301">
              <a:extLst>
                <a:ext uri="{FF2B5EF4-FFF2-40B4-BE49-F238E27FC236}">
                  <a16:creationId xmlns:a16="http://schemas.microsoft.com/office/drawing/2014/main" id="{07146B44-6A8A-4F72-93B4-C3E34FF9319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58" y="1842"/>
            <a:ext cx="325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45720317" imgH="7925117" progId="Equation.DSMT4">
                    <p:embed/>
                  </p:oleObj>
                </mc:Choice>
                <mc:Fallback>
                  <p:oleObj name="Equation" r:id="rId5" imgW="45720317" imgH="7925117" progId="Equation.DSMT4">
                    <p:embed/>
                    <p:pic>
                      <p:nvPicPr>
                        <p:cNvPr id="5129" name="对象 12301">
                          <a:extLst>
                            <a:ext uri="{FF2B5EF4-FFF2-40B4-BE49-F238E27FC236}">
                              <a16:creationId xmlns:a16="http://schemas.microsoft.com/office/drawing/2014/main" id="{07146B44-6A8A-4F72-93B4-C3E34FF9319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" y="1842"/>
                          <a:ext cx="3255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1" name="组合 12310">
            <a:extLst>
              <a:ext uri="{FF2B5EF4-FFF2-40B4-BE49-F238E27FC236}">
                <a16:creationId xmlns:a16="http://schemas.microsoft.com/office/drawing/2014/main" id="{49E080B0-FD46-4BA0-8204-45D9879D3782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379663"/>
            <a:ext cx="6096000" cy="823912"/>
            <a:chOff x="839" y="1499"/>
            <a:chExt cx="3840" cy="519"/>
          </a:xfrm>
        </p:grpSpPr>
        <p:sp>
          <p:nvSpPr>
            <p:cNvPr id="5131" name="文本框 12302">
              <a:extLst>
                <a:ext uri="{FF2B5EF4-FFF2-40B4-BE49-F238E27FC236}">
                  <a16:creationId xmlns:a16="http://schemas.microsoft.com/office/drawing/2014/main" id="{97A19997-97C8-4A31-A157-09351AFCF4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661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5132" name="对象 12303">
              <a:extLst>
                <a:ext uri="{FF2B5EF4-FFF2-40B4-BE49-F238E27FC236}">
                  <a16:creationId xmlns:a16="http://schemas.microsoft.com/office/drawing/2014/main" id="{C0B69417-EA84-4075-A2C0-156A53AD223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42" y="1499"/>
            <a:ext cx="3037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42672317" imgH="8229917" progId="Equation.DSMT4">
                    <p:embed/>
                  </p:oleObj>
                </mc:Choice>
                <mc:Fallback>
                  <p:oleObj name="Equation" r:id="rId7" imgW="42672317" imgH="8229917" progId="Equation.DSMT4">
                    <p:embed/>
                    <p:pic>
                      <p:nvPicPr>
                        <p:cNvPr id="5132" name="对象 12303">
                          <a:extLst>
                            <a:ext uri="{FF2B5EF4-FFF2-40B4-BE49-F238E27FC236}">
                              <a16:creationId xmlns:a16="http://schemas.microsoft.com/office/drawing/2014/main" id="{C0B69417-EA84-4075-A2C0-156A53AD223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1499"/>
                          <a:ext cx="3037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5" name="对象 12304">
            <a:extLst>
              <a:ext uri="{FF2B5EF4-FFF2-40B4-BE49-F238E27FC236}">
                <a16:creationId xmlns:a16="http://schemas.microsoft.com/office/drawing/2014/main" id="{2B66C13F-8CEF-4A57-85E0-6C8E1B376F53}"/>
              </a:ext>
            </a:extLst>
          </p:cNvPr>
          <p:cNvGraphicFramePr>
            <a:graphicFrameLocks/>
          </p:cNvGraphicFramePr>
          <p:nvPr/>
        </p:nvGraphicFramePr>
        <p:xfrm>
          <a:off x="1885950" y="3387725"/>
          <a:ext cx="62309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55169117" imgH="8229917" progId="Equation.DSMT4">
                  <p:embed/>
                </p:oleObj>
              </mc:Choice>
              <mc:Fallback>
                <p:oleObj name="Equation" r:id="rId9" imgW="55169117" imgH="8229917" progId="Equation.DSMT4">
                  <p:embed/>
                  <p:pic>
                    <p:nvPicPr>
                      <p:cNvPr id="12305" name="对象 12304">
                        <a:extLst>
                          <a:ext uri="{FF2B5EF4-FFF2-40B4-BE49-F238E27FC236}">
                            <a16:creationId xmlns:a16="http://schemas.microsoft.com/office/drawing/2014/main" id="{2B66C13F-8CEF-4A57-85E0-6C8E1B376F5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387725"/>
                        <a:ext cx="62309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对象 12307">
            <a:extLst>
              <a:ext uri="{FF2B5EF4-FFF2-40B4-BE49-F238E27FC236}">
                <a16:creationId xmlns:a16="http://schemas.microsoft.com/office/drawing/2014/main" id="{712F4FCB-6D57-47BB-9D24-91FF2D7D0134}"/>
              </a:ext>
            </a:extLst>
          </p:cNvPr>
          <p:cNvGraphicFramePr>
            <a:graphicFrameLocks/>
          </p:cNvGraphicFramePr>
          <p:nvPr/>
        </p:nvGraphicFramePr>
        <p:xfrm>
          <a:off x="1835150" y="4508500"/>
          <a:ext cx="5784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51206717" imgH="9753917" progId="Equation.DSMT4">
                  <p:embed/>
                </p:oleObj>
              </mc:Choice>
              <mc:Fallback>
                <p:oleObj name="Equation" r:id="rId11" imgW="51206717" imgH="9753917" progId="Equation.DSMT4">
                  <p:embed/>
                  <p:pic>
                    <p:nvPicPr>
                      <p:cNvPr id="12308" name="对象 12307">
                        <a:extLst>
                          <a:ext uri="{FF2B5EF4-FFF2-40B4-BE49-F238E27FC236}">
                            <a16:creationId xmlns:a16="http://schemas.microsoft.com/office/drawing/2014/main" id="{712F4FCB-6D57-47BB-9D24-91FF2D7D01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08500"/>
                        <a:ext cx="57848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对象 12308">
            <a:extLst>
              <a:ext uri="{FF2B5EF4-FFF2-40B4-BE49-F238E27FC236}">
                <a16:creationId xmlns:a16="http://schemas.microsoft.com/office/drawing/2014/main" id="{C4476494-0850-4C78-A6D0-2314B31E628E}"/>
              </a:ext>
            </a:extLst>
          </p:cNvPr>
          <p:cNvGraphicFramePr>
            <a:graphicFrameLocks/>
          </p:cNvGraphicFramePr>
          <p:nvPr/>
        </p:nvGraphicFramePr>
        <p:xfrm>
          <a:off x="1835150" y="5661025"/>
          <a:ext cx="50958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45110717" imgH="9753917" progId="Equation.DSMT4">
                  <p:embed/>
                </p:oleObj>
              </mc:Choice>
              <mc:Fallback>
                <p:oleObj name="Equation" r:id="rId13" imgW="45110717" imgH="9753917" progId="Equation.DSMT4">
                  <p:embed/>
                  <p:pic>
                    <p:nvPicPr>
                      <p:cNvPr id="12309" name="对象 12308">
                        <a:extLst>
                          <a:ext uri="{FF2B5EF4-FFF2-40B4-BE49-F238E27FC236}">
                            <a16:creationId xmlns:a16="http://schemas.microsoft.com/office/drawing/2014/main" id="{C4476494-0850-4C78-A6D0-2314B31E628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661025"/>
                        <a:ext cx="50958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动作按钮: 后退或前一项 1231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300B286-5788-4C4D-B91B-C2DFCB508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7" name="动作按钮: 前进或下一项 1231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1662002-4012-4B94-8686-C9F981227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2314" name="对象 12313">
            <a:extLst>
              <a:ext uri="{FF2B5EF4-FFF2-40B4-BE49-F238E27FC236}">
                <a16:creationId xmlns:a16="http://schemas.microsoft.com/office/drawing/2014/main" id="{83B91B20-FB2A-4B70-A4FB-4FCAE8EC5286}"/>
              </a:ext>
            </a:extLst>
          </p:cNvPr>
          <p:cNvGraphicFramePr>
            <a:graphicFrameLocks/>
          </p:cNvGraphicFramePr>
          <p:nvPr/>
        </p:nvGraphicFramePr>
        <p:xfrm>
          <a:off x="5364163" y="260350"/>
          <a:ext cx="33845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38709917" imgH="9449117" progId="Equation.DSMT4">
                  <p:embed/>
                </p:oleObj>
              </mc:Choice>
              <mc:Fallback>
                <p:oleObj name="Equation" r:id="rId15" imgW="38709917" imgH="9449117" progId="Equation.DSMT4">
                  <p:embed/>
                  <p:pic>
                    <p:nvPicPr>
                      <p:cNvPr id="12314" name="对象 12313">
                        <a:extLst>
                          <a:ext uri="{FF2B5EF4-FFF2-40B4-BE49-F238E27FC236}">
                            <a16:creationId xmlns:a16="http://schemas.microsoft.com/office/drawing/2014/main" id="{83B91B20-FB2A-4B70-A4FB-4FCAE8EC52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60350"/>
                        <a:ext cx="33845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06" name="组合 41005">
            <a:extLst>
              <a:ext uri="{FF2B5EF4-FFF2-40B4-BE49-F238E27FC236}">
                <a16:creationId xmlns:a16="http://schemas.microsoft.com/office/drawing/2014/main" id="{7B715782-1AC1-4D49-8057-2E2A989C2192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31763"/>
            <a:ext cx="3944938" cy="639762"/>
            <a:chOff x="612" y="83"/>
            <a:chExt cx="2485" cy="403"/>
          </a:xfrm>
        </p:grpSpPr>
        <p:sp>
          <p:nvSpPr>
            <p:cNvPr id="32770" name="文本框 40963">
              <a:extLst>
                <a:ext uri="{FF2B5EF4-FFF2-40B4-BE49-F238E27FC236}">
                  <a16:creationId xmlns:a16="http://schemas.microsoft.com/office/drawing/2014/main" id="{FA962FD1-7CCF-4F2E-9450-28A0C5DF6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19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32771" name="文本框 40964">
              <a:extLst>
                <a:ext uri="{FF2B5EF4-FFF2-40B4-BE49-F238E27FC236}">
                  <a16:creationId xmlns:a16="http://schemas.microsoft.com/office/drawing/2014/main" id="{8F197EFC-B4CB-4A5B-806A-8AD60C2DF1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19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  <p:graphicFrame>
          <p:nvGraphicFramePr>
            <p:cNvPr id="32772" name="对象 40965">
              <a:extLst>
                <a:ext uri="{FF2B5EF4-FFF2-40B4-BE49-F238E27FC236}">
                  <a16:creationId xmlns:a16="http://schemas.microsoft.com/office/drawing/2014/main" id="{D507A29F-102C-433D-A724-CD133FBC93F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21" y="83"/>
            <a:ext cx="1476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2" name="Equation" r:id="rId3" imgW="20726717" imgH="6401117" progId="Equation.DSMT4">
                    <p:embed/>
                  </p:oleObj>
                </mc:Choice>
                <mc:Fallback>
                  <p:oleObj name="Equation" r:id="rId3" imgW="20726717" imgH="6401117" progId="Equation.DSMT4">
                    <p:embed/>
                    <p:pic>
                      <p:nvPicPr>
                        <p:cNvPr id="32772" name="对象 40965">
                          <a:extLst>
                            <a:ext uri="{FF2B5EF4-FFF2-40B4-BE49-F238E27FC236}">
                              <a16:creationId xmlns:a16="http://schemas.microsoft.com/office/drawing/2014/main" id="{D507A29F-102C-433D-A724-CD133FBC93F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1" y="83"/>
                          <a:ext cx="1476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7" name="文本框 40966">
            <a:extLst>
              <a:ext uri="{FF2B5EF4-FFF2-40B4-BE49-F238E27FC236}">
                <a16:creationId xmlns:a16="http://schemas.microsoft.com/office/drawing/2014/main" id="{EE1EE0D9-1686-478B-90B3-FF51EA169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0525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40968" name="对象 40967">
            <a:extLst>
              <a:ext uri="{FF2B5EF4-FFF2-40B4-BE49-F238E27FC236}">
                <a16:creationId xmlns:a16="http://schemas.microsoft.com/office/drawing/2014/main" id="{107B3AAC-F787-42A3-A742-9D5EFDFF65C4}"/>
              </a:ext>
            </a:extLst>
          </p:cNvPr>
          <p:cNvGraphicFramePr>
            <a:graphicFrameLocks/>
          </p:cNvGraphicFramePr>
          <p:nvPr/>
        </p:nvGraphicFramePr>
        <p:xfrm>
          <a:off x="1636713" y="995363"/>
          <a:ext cx="23447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20726717" imgH="6401117" progId="Equation.DSMT4">
                  <p:embed/>
                </p:oleObj>
              </mc:Choice>
              <mc:Fallback>
                <p:oleObj name="Equation" r:id="rId5" imgW="20726717" imgH="6401117" progId="Equation.DSMT4">
                  <p:embed/>
                  <p:pic>
                    <p:nvPicPr>
                      <p:cNvPr id="40968" name="对象 40967">
                        <a:extLst>
                          <a:ext uri="{FF2B5EF4-FFF2-40B4-BE49-F238E27FC236}">
                            <a16:creationId xmlns:a16="http://schemas.microsoft.com/office/drawing/2014/main" id="{107B3AAC-F787-42A3-A742-9D5EFDFF65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995363"/>
                        <a:ext cx="23447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4" name="组合 40973">
            <a:extLst>
              <a:ext uri="{FF2B5EF4-FFF2-40B4-BE49-F238E27FC236}">
                <a16:creationId xmlns:a16="http://schemas.microsoft.com/office/drawing/2014/main" id="{22F6293A-7A01-4EFA-93A9-A2293412A8A0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908050"/>
            <a:ext cx="973137" cy="471488"/>
            <a:chOff x="2523" y="639"/>
            <a:chExt cx="613" cy="297"/>
          </a:xfrm>
        </p:grpSpPr>
        <p:grpSp>
          <p:nvGrpSpPr>
            <p:cNvPr id="32776" name="组合 40969">
              <a:extLst>
                <a:ext uri="{FF2B5EF4-FFF2-40B4-BE49-F238E27FC236}">
                  <a16:creationId xmlns:a16="http://schemas.microsoft.com/office/drawing/2014/main" id="{B82CF40C-0374-46C8-8C6E-FC3B27704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890"/>
              <a:ext cx="544" cy="46"/>
              <a:chOff x="930" y="1706"/>
              <a:chExt cx="544" cy="46"/>
            </a:xfrm>
          </p:grpSpPr>
          <p:sp>
            <p:nvSpPr>
              <p:cNvPr id="32777" name="直接连接符 40970">
                <a:extLst>
                  <a:ext uri="{FF2B5EF4-FFF2-40B4-BE49-F238E27FC236}">
                    <a16:creationId xmlns:a16="http://schemas.microsoft.com/office/drawing/2014/main" id="{63E637A5-1872-4378-99C2-947E75EC9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778" name="直接连接符 40971">
                <a:extLst>
                  <a:ext uri="{FF2B5EF4-FFF2-40B4-BE49-F238E27FC236}">
                    <a16:creationId xmlns:a16="http://schemas.microsoft.com/office/drawing/2014/main" id="{00158EC5-80A8-4952-839D-ED5CB0807F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32779" name="对象 40972">
              <a:extLst>
                <a:ext uri="{FF2B5EF4-FFF2-40B4-BE49-F238E27FC236}">
                  <a16:creationId xmlns:a16="http://schemas.microsoft.com/office/drawing/2014/main" id="{358B4C69-49E5-47A4-A4CD-45ED8854AA1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23" y="639"/>
            <a:ext cx="613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4" name="Equation" r:id="rId7" imgW="14325917" imgH="3962717" progId="Equation.DSMT4">
                    <p:embed/>
                  </p:oleObj>
                </mc:Choice>
                <mc:Fallback>
                  <p:oleObj name="Equation" r:id="rId7" imgW="14325917" imgH="3962717" progId="Equation.DSMT4">
                    <p:embed/>
                    <p:pic>
                      <p:nvPicPr>
                        <p:cNvPr id="32779" name="对象 40972">
                          <a:extLst>
                            <a:ext uri="{FF2B5EF4-FFF2-40B4-BE49-F238E27FC236}">
                              <a16:creationId xmlns:a16="http://schemas.microsoft.com/office/drawing/2014/main" id="{358B4C69-49E5-47A4-A4CD-45ED8854AA1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3" y="639"/>
                          <a:ext cx="613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76" name="对象 40975">
            <a:extLst>
              <a:ext uri="{FF2B5EF4-FFF2-40B4-BE49-F238E27FC236}">
                <a16:creationId xmlns:a16="http://schemas.microsoft.com/office/drawing/2014/main" id="{2E901E82-6202-4442-A070-CFFEA05AD84F}"/>
              </a:ext>
            </a:extLst>
          </p:cNvPr>
          <p:cNvGraphicFramePr>
            <a:graphicFrameLocks/>
          </p:cNvGraphicFramePr>
          <p:nvPr/>
        </p:nvGraphicFramePr>
        <p:xfrm>
          <a:off x="5018088" y="922338"/>
          <a:ext cx="38735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38709917" imgH="6401117" progId="Equation.DSMT4">
                  <p:embed/>
                </p:oleObj>
              </mc:Choice>
              <mc:Fallback>
                <p:oleObj name="Equation" r:id="rId9" imgW="38709917" imgH="6401117" progId="Equation.DSMT4">
                  <p:embed/>
                  <p:pic>
                    <p:nvPicPr>
                      <p:cNvPr id="40976" name="对象 40975">
                        <a:extLst>
                          <a:ext uri="{FF2B5EF4-FFF2-40B4-BE49-F238E27FC236}">
                            <a16:creationId xmlns:a16="http://schemas.microsoft.com/office/drawing/2014/main" id="{2E901E82-6202-4442-A070-CFFEA05AD84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922338"/>
                        <a:ext cx="38735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对象 40976">
            <a:extLst>
              <a:ext uri="{FF2B5EF4-FFF2-40B4-BE49-F238E27FC236}">
                <a16:creationId xmlns:a16="http://schemas.microsoft.com/office/drawing/2014/main" id="{F429C756-B77D-4868-A2B0-4967CFEC919E}"/>
              </a:ext>
            </a:extLst>
          </p:cNvPr>
          <p:cNvGraphicFramePr>
            <a:graphicFrameLocks/>
          </p:cNvGraphicFramePr>
          <p:nvPr/>
        </p:nvGraphicFramePr>
        <p:xfrm>
          <a:off x="1706563" y="1858963"/>
          <a:ext cx="2105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1" imgW="21031517" imgH="5791517" progId="Equation.DSMT4">
                  <p:embed/>
                </p:oleObj>
              </mc:Choice>
              <mc:Fallback>
                <p:oleObj name="Equation" r:id="rId11" imgW="21031517" imgH="5791517" progId="Equation.DSMT4">
                  <p:embed/>
                  <p:pic>
                    <p:nvPicPr>
                      <p:cNvPr id="40977" name="对象 40976">
                        <a:extLst>
                          <a:ext uri="{FF2B5EF4-FFF2-40B4-BE49-F238E27FC236}">
                            <a16:creationId xmlns:a16="http://schemas.microsoft.com/office/drawing/2014/main" id="{F429C756-B77D-4868-A2B0-4967CFEC91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858963"/>
                        <a:ext cx="21050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对象 40977">
            <a:extLst>
              <a:ext uri="{FF2B5EF4-FFF2-40B4-BE49-F238E27FC236}">
                <a16:creationId xmlns:a16="http://schemas.microsoft.com/office/drawing/2014/main" id="{ABFCE491-0C9E-4215-AE83-8CF465CFD212}"/>
              </a:ext>
            </a:extLst>
          </p:cNvPr>
          <p:cNvGraphicFramePr>
            <a:graphicFrameLocks/>
          </p:cNvGraphicFramePr>
          <p:nvPr/>
        </p:nvGraphicFramePr>
        <p:xfrm>
          <a:off x="3779838" y="1700213"/>
          <a:ext cx="26527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26517917" imgH="8839517" progId="Equation.DSMT4">
                  <p:embed/>
                </p:oleObj>
              </mc:Choice>
              <mc:Fallback>
                <p:oleObj name="Equation" r:id="rId13" imgW="26517917" imgH="8839517" progId="Equation.DSMT4">
                  <p:embed/>
                  <p:pic>
                    <p:nvPicPr>
                      <p:cNvPr id="40978" name="对象 40977">
                        <a:extLst>
                          <a:ext uri="{FF2B5EF4-FFF2-40B4-BE49-F238E27FC236}">
                            <a16:creationId xmlns:a16="http://schemas.microsoft.com/office/drawing/2014/main" id="{ABFCE491-0C9E-4215-AE83-8CF465CFD21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00213"/>
                        <a:ext cx="26527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对象 40978">
            <a:extLst>
              <a:ext uri="{FF2B5EF4-FFF2-40B4-BE49-F238E27FC236}">
                <a16:creationId xmlns:a16="http://schemas.microsoft.com/office/drawing/2014/main" id="{69B6092A-002C-45FC-8D8E-7A4C45A83460}"/>
              </a:ext>
            </a:extLst>
          </p:cNvPr>
          <p:cNvGraphicFramePr>
            <a:graphicFrameLocks/>
          </p:cNvGraphicFramePr>
          <p:nvPr/>
        </p:nvGraphicFramePr>
        <p:xfrm>
          <a:off x="1752600" y="2522538"/>
          <a:ext cx="31083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5" imgW="31089917" imgH="9449117" progId="Equation.DSMT4">
                  <p:embed/>
                </p:oleObj>
              </mc:Choice>
              <mc:Fallback>
                <p:oleObj name="Equation" r:id="rId15" imgW="31089917" imgH="9449117" progId="Equation.DSMT4">
                  <p:embed/>
                  <p:pic>
                    <p:nvPicPr>
                      <p:cNvPr id="40979" name="对象 40978">
                        <a:extLst>
                          <a:ext uri="{FF2B5EF4-FFF2-40B4-BE49-F238E27FC236}">
                            <a16:creationId xmlns:a16="http://schemas.microsoft.com/office/drawing/2014/main" id="{69B6092A-002C-45FC-8D8E-7A4C45A8346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22538"/>
                        <a:ext cx="31083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95" name="组合 40994">
            <a:extLst>
              <a:ext uri="{FF2B5EF4-FFF2-40B4-BE49-F238E27FC236}">
                <a16:creationId xmlns:a16="http://schemas.microsoft.com/office/drawing/2014/main" id="{B14BFBBD-D4BA-4D85-B5BE-9851BF79A6C6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2636838"/>
            <a:ext cx="1295400" cy="1152525"/>
            <a:chOff x="4150" y="1661"/>
            <a:chExt cx="816" cy="726"/>
          </a:xfrm>
        </p:grpSpPr>
        <p:grpSp>
          <p:nvGrpSpPr>
            <p:cNvPr id="32785" name="组合 40993">
              <a:extLst>
                <a:ext uri="{FF2B5EF4-FFF2-40B4-BE49-F238E27FC236}">
                  <a16:creationId xmlns:a16="http://schemas.microsoft.com/office/drawing/2014/main" id="{F72AAE46-4D1C-4A96-8832-68D5C820D9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0" y="1661"/>
              <a:ext cx="816" cy="726"/>
              <a:chOff x="3651" y="2750"/>
              <a:chExt cx="816" cy="726"/>
            </a:xfrm>
          </p:grpSpPr>
          <p:sp>
            <p:nvSpPr>
              <p:cNvPr id="32786" name="直接连接符 40979">
                <a:extLst>
                  <a:ext uri="{FF2B5EF4-FFF2-40B4-BE49-F238E27FC236}">
                    <a16:creationId xmlns:a16="http://schemas.microsoft.com/office/drawing/2014/main" id="{61F567CB-5E62-4199-A392-CE8D363DE8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51" y="2750"/>
                <a:ext cx="816" cy="72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2787" name="组合 40992">
                <a:extLst>
                  <a:ext uri="{FF2B5EF4-FFF2-40B4-BE49-F238E27FC236}">
                    <a16:creationId xmlns:a16="http://schemas.microsoft.com/office/drawing/2014/main" id="{DBC0699F-8051-4432-A567-FB64A85B53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1" y="2750"/>
                <a:ext cx="816" cy="726"/>
                <a:chOff x="4241" y="1661"/>
                <a:chExt cx="816" cy="726"/>
              </a:xfrm>
            </p:grpSpPr>
            <p:sp>
              <p:nvSpPr>
                <p:cNvPr id="32788" name="直接连接符 40980">
                  <a:extLst>
                    <a:ext uri="{FF2B5EF4-FFF2-40B4-BE49-F238E27FC236}">
                      <a16:creationId xmlns:a16="http://schemas.microsoft.com/office/drawing/2014/main" id="{615F5AA0-7B98-445B-88E1-B389456E7F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41" y="2387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2789" name="直接连接符 40981">
                  <a:extLst>
                    <a:ext uri="{FF2B5EF4-FFF2-40B4-BE49-F238E27FC236}">
                      <a16:creationId xmlns:a16="http://schemas.microsoft.com/office/drawing/2014/main" id="{6085ACDB-8127-43DE-B6FA-809726008A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57" y="1661"/>
                  <a:ext cx="0" cy="726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32790" name="组合 40991">
              <a:extLst>
                <a:ext uri="{FF2B5EF4-FFF2-40B4-BE49-F238E27FC236}">
                  <a16:creationId xmlns:a16="http://schemas.microsoft.com/office/drawing/2014/main" id="{35F975A5-4D61-46E0-A71D-50F8C47965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2" y="2160"/>
              <a:ext cx="211" cy="227"/>
              <a:chOff x="4377" y="2160"/>
              <a:chExt cx="211" cy="227"/>
            </a:xfrm>
          </p:grpSpPr>
          <p:sp>
            <p:nvSpPr>
              <p:cNvPr id="32791" name="DRAWING2STR_FREEFORM 40985">
                <a:extLst>
                  <a:ext uri="{FF2B5EF4-FFF2-40B4-BE49-F238E27FC236}">
                    <a16:creationId xmlns:a16="http://schemas.microsoft.com/office/drawing/2014/main" id="{28734000-0ED4-4729-A948-319FE4CB9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2251"/>
                <a:ext cx="45" cy="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2792" name="对象 40989">
                <a:extLst>
                  <a:ext uri="{FF2B5EF4-FFF2-40B4-BE49-F238E27FC236}">
                    <a16:creationId xmlns:a16="http://schemas.microsoft.com/office/drawing/2014/main" id="{17C20256-3A56-4307-B0AB-9FFC922A246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468" y="2160"/>
              <a:ext cx="120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29" name="Equation" r:id="rId17" imgW="2133917" imgH="3657917" progId="Equation.DSMT4">
                      <p:embed/>
                    </p:oleObj>
                  </mc:Choice>
                  <mc:Fallback>
                    <p:oleObj name="Equation" r:id="rId17" imgW="2133917" imgH="3657917" progId="Equation.DSMT4">
                      <p:embed/>
                      <p:pic>
                        <p:nvPicPr>
                          <p:cNvPr id="32792" name="对象 40989">
                            <a:extLst>
                              <a:ext uri="{FF2B5EF4-FFF2-40B4-BE49-F238E27FC236}">
                                <a16:creationId xmlns:a16="http://schemas.microsoft.com/office/drawing/2014/main" id="{17C20256-3A56-4307-B0AB-9FFC922A246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8" y="2160"/>
                            <a:ext cx="120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1005" name="组合 41004">
            <a:extLst>
              <a:ext uri="{FF2B5EF4-FFF2-40B4-BE49-F238E27FC236}">
                <a16:creationId xmlns:a16="http://schemas.microsoft.com/office/drawing/2014/main" id="{7DCC875C-D5E4-4D30-A3E2-2B36A6BFDE69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2852738"/>
            <a:ext cx="1328737" cy="479425"/>
            <a:chOff x="4377" y="1797"/>
            <a:chExt cx="837" cy="302"/>
          </a:xfrm>
        </p:grpSpPr>
        <p:graphicFrame>
          <p:nvGraphicFramePr>
            <p:cNvPr id="32794" name="对象 40995">
              <a:extLst>
                <a:ext uri="{FF2B5EF4-FFF2-40B4-BE49-F238E27FC236}">
                  <a16:creationId xmlns:a16="http://schemas.microsoft.com/office/drawing/2014/main" id="{F7B5D0AC-3FB0-4BF1-B842-3FA7F9669BB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003" y="1888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0" name="Equation" r:id="rId19" imgW="3353117" imgH="3353117" progId="Equation.DSMT4">
                    <p:embed/>
                  </p:oleObj>
                </mc:Choice>
                <mc:Fallback>
                  <p:oleObj name="Equation" r:id="rId19" imgW="3353117" imgH="3353117" progId="Equation.DSMT4">
                    <p:embed/>
                    <p:pic>
                      <p:nvPicPr>
                        <p:cNvPr id="32794" name="对象 40995">
                          <a:extLst>
                            <a:ext uri="{FF2B5EF4-FFF2-40B4-BE49-F238E27FC236}">
                              <a16:creationId xmlns:a16="http://schemas.microsoft.com/office/drawing/2014/main" id="{F7B5D0AC-3FB0-4BF1-B842-3FA7F9669BB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" y="1888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对象 40996">
              <a:extLst>
                <a:ext uri="{FF2B5EF4-FFF2-40B4-BE49-F238E27FC236}">
                  <a16:creationId xmlns:a16="http://schemas.microsoft.com/office/drawing/2014/main" id="{A12A7062-4D1F-4497-87C9-507366DA6E7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77" y="1797"/>
            <a:ext cx="1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1" name="Equation" r:id="rId21" imgW="3048317" imgH="3353117" progId="Equation.DSMT4">
                    <p:embed/>
                  </p:oleObj>
                </mc:Choice>
                <mc:Fallback>
                  <p:oleObj name="Equation" r:id="rId21" imgW="3048317" imgH="3353117" progId="Equation.DSMT4">
                    <p:embed/>
                    <p:pic>
                      <p:nvPicPr>
                        <p:cNvPr id="32795" name="对象 40996">
                          <a:extLst>
                            <a:ext uri="{FF2B5EF4-FFF2-40B4-BE49-F238E27FC236}">
                              <a16:creationId xmlns:a16="http://schemas.microsoft.com/office/drawing/2014/main" id="{A12A7062-4D1F-4497-87C9-507366DA6E7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797"/>
                          <a:ext cx="19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98" name="对象 40997">
            <a:extLst>
              <a:ext uri="{FF2B5EF4-FFF2-40B4-BE49-F238E27FC236}">
                <a16:creationId xmlns:a16="http://schemas.microsoft.com/office/drawing/2014/main" id="{C86AFC0D-C0DD-4660-BE87-AF6862F90339}"/>
              </a:ext>
            </a:extLst>
          </p:cNvPr>
          <p:cNvGraphicFramePr>
            <a:graphicFrameLocks/>
          </p:cNvGraphicFramePr>
          <p:nvPr/>
        </p:nvGraphicFramePr>
        <p:xfrm>
          <a:off x="6815138" y="3871913"/>
          <a:ext cx="9731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23" imgW="14021117" imgH="5791517" progId="Equation.DSMT4">
                  <p:embed/>
                </p:oleObj>
              </mc:Choice>
              <mc:Fallback>
                <p:oleObj name="Equation" r:id="rId23" imgW="14021117" imgH="5791517" progId="Equation.DSMT4">
                  <p:embed/>
                  <p:pic>
                    <p:nvPicPr>
                      <p:cNvPr id="40998" name="对象 40997">
                        <a:extLst>
                          <a:ext uri="{FF2B5EF4-FFF2-40B4-BE49-F238E27FC236}">
                            <a16:creationId xmlns:a16="http://schemas.microsoft.com/office/drawing/2014/main" id="{C86AFC0D-C0DD-4660-BE87-AF6862F903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3871913"/>
                        <a:ext cx="9731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9" name="对象 40998">
            <a:extLst>
              <a:ext uri="{FF2B5EF4-FFF2-40B4-BE49-F238E27FC236}">
                <a16:creationId xmlns:a16="http://schemas.microsoft.com/office/drawing/2014/main" id="{680DD3D2-8459-485C-ACE6-2A18D681ED14}"/>
              </a:ext>
            </a:extLst>
          </p:cNvPr>
          <p:cNvGraphicFramePr>
            <a:graphicFrameLocks/>
          </p:cNvGraphicFramePr>
          <p:nvPr/>
        </p:nvGraphicFramePr>
        <p:xfrm>
          <a:off x="1187450" y="3644900"/>
          <a:ext cx="1524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25" imgW="15240317" imgH="8839517" progId="Equation.DSMT4">
                  <p:embed/>
                </p:oleObj>
              </mc:Choice>
              <mc:Fallback>
                <p:oleObj name="Equation" r:id="rId25" imgW="15240317" imgH="8839517" progId="Equation.DSMT4">
                  <p:embed/>
                  <p:pic>
                    <p:nvPicPr>
                      <p:cNvPr id="40999" name="对象 40998">
                        <a:extLst>
                          <a:ext uri="{FF2B5EF4-FFF2-40B4-BE49-F238E27FC236}">
                            <a16:creationId xmlns:a16="http://schemas.microsoft.com/office/drawing/2014/main" id="{680DD3D2-8459-485C-ACE6-2A18D681ED1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4900"/>
                        <a:ext cx="15240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0" name="对象 40999">
            <a:extLst>
              <a:ext uri="{FF2B5EF4-FFF2-40B4-BE49-F238E27FC236}">
                <a16:creationId xmlns:a16="http://schemas.microsoft.com/office/drawing/2014/main" id="{FE268B3C-7723-49E1-A208-D53080DA71B7}"/>
              </a:ext>
            </a:extLst>
          </p:cNvPr>
          <p:cNvGraphicFramePr>
            <a:graphicFrameLocks/>
          </p:cNvGraphicFramePr>
          <p:nvPr/>
        </p:nvGraphicFramePr>
        <p:xfrm>
          <a:off x="2987675" y="3500438"/>
          <a:ext cx="262096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27" imgW="26213117" imgH="10363517" progId="Equation.DSMT4">
                  <p:embed/>
                </p:oleObj>
              </mc:Choice>
              <mc:Fallback>
                <p:oleObj name="Equation" r:id="rId27" imgW="26213117" imgH="10363517" progId="Equation.DSMT4">
                  <p:embed/>
                  <p:pic>
                    <p:nvPicPr>
                      <p:cNvPr id="41000" name="对象 40999">
                        <a:extLst>
                          <a:ext uri="{FF2B5EF4-FFF2-40B4-BE49-F238E27FC236}">
                            <a16:creationId xmlns:a16="http://schemas.microsoft.com/office/drawing/2014/main" id="{FE268B3C-7723-49E1-A208-D53080DA71B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500438"/>
                        <a:ext cx="262096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1" name="对象 41000">
            <a:extLst>
              <a:ext uri="{FF2B5EF4-FFF2-40B4-BE49-F238E27FC236}">
                <a16:creationId xmlns:a16="http://schemas.microsoft.com/office/drawing/2014/main" id="{F8A8BC79-D35A-4134-BB68-39FE5E71B11B}"/>
              </a:ext>
            </a:extLst>
          </p:cNvPr>
          <p:cNvGraphicFramePr>
            <a:graphicFrameLocks/>
          </p:cNvGraphicFramePr>
          <p:nvPr/>
        </p:nvGraphicFramePr>
        <p:xfrm>
          <a:off x="900113" y="4797425"/>
          <a:ext cx="23447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29" imgW="20726717" imgH="6401117" progId="Equation.DSMT4">
                  <p:embed/>
                </p:oleObj>
              </mc:Choice>
              <mc:Fallback>
                <p:oleObj name="Equation" r:id="rId29" imgW="20726717" imgH="6401117" progId="Equation.DSMT4">
                  <p:embed/>
                  <p:pic>
                    <p:nvPicPr>
                      <p:cNvPr id="41001" name="对象 41000">
                        <a:extLst>
                          <a:ext uri="{FF2B5EF4-FFF2-40B4-BE49-F238E27FC236}">
                            <a16:creationId xmlns:a16="http://schemas.microsoft.com/office/drawing/2014/main" id="{F8A8BC79-D35A-4134-BB68-39FE5E71B1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23447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2" name="对象 41001">
            <a:extLst>
              <a:ext uri="{FF2B5EF4-FFF2-40B4-BE49-F238E27FC236}">
                <a16:creationId xmlns:a16="http://schemas.microsoft.com/office/drawing/2014/main" id="{862819DB-FE37-489C-AE2F-C6BE895DA12E}"/>
              </a:ext>
            </a:extLst>
          </p:cNvPr>
          <p:cNvGraphicFramePr>
            <a:graphicFrameLocks/>
          </p:cNvGraphicFramePr>
          <p:nvPr/>
        </p:nvGraphicFramePr>
        <p:xfrm>
          <a:off x="3203575" y="4581525"/>
          <a:ext cx="51196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31" imgW="51206717" imgH="9753917" progId="Equation.DSMT4">
                  <p:embed/>
                </p:oleObj>
              </mc:Choice>
              <mc:Fallback>
                <p:oleObj name="Equation" r:id="rId31" imgW="51206717" imgH="9753917" progId="Equation.DSMT4">
                  <p:embed/>
                  <p:pic>
                    <p:nvPicPr>
                      <p:cNvPr id="41002" name="对象 41001">
                        <a:extLst>
                          <a:ext uri="{FF2B5EF4-FFF2-40B4-BE49-F238E27FC236}">
                            <a16:creationId xmlns:a16="http://schemas.microsoft.com/office/drawing/2014/main" id="{862819DB-FE37-489C-AE2F-C6BE895DA12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81525"/>
                        <a:ext cx="51196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3" name="对象 41002">
            <a:extLst>
              <a:ext uri="{FF2B5EF4-FFF2-40B4-BE49-F238E27FC236}">
                <a16:creationId xmlns:a16="http://schemas.microsoft.com/office/drawing/2014/main" id="{B59F4FAB-BB7B-4F5A-BD42-EF5E57BE9570}"/>
              </a:ext>
            </a:extLst>
          </p:cNvPr>
          <p:cNvGraphicFramePr>
            <a:graphicFrameLocks/>
          </p:cNvGraphicFramePr>
          <p:nvPr/>
        </p:nvGraphicFramePr>
        <p:xfrm>
          <a:off x="3203575" y="5734050"/>
          <a:ext cx="47228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3" imgW="47244317" imgH="9449117" progId="Equation.DSMT4">
                  <p:embed/>
                </p:oleObj>
              </mc:Choice>
              <mc:Fallback>
                <p:oleObj name="Equation" r:id="rId33" imgW="47244317" imgH="9449117" progId="Equation.DSMT4">
                  <p:embed/>
                  <p:pic>
                    <p:nvPicPr>
                      <p:cNvPr id="41003" name="对象 41002">
                        <a:extLst>
                          <a:ext uri="{FF2B5EF4-FFF2-40B4-BE49-F238E27FC236}">
                            <a16:creationId xmlns:a16="http://schemas.microsoft.com/office/drawing/2014/main" id="{B59F4FAB-BB7B-4F5A-BD42-EF5E57BE957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734050"/>
                        <a:ext cx="47228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2" name="动作按钮: 后退或前一项 4100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CEA8C45-2732-4860-99AA-2038B1FB4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803" name="动作按钮: 前进或下一项 4100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111FBBA-0204-4FEB-9381-A3DF945EB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13" name="组合 42012">
            <a:extLst>
              <a:ext uri="{FF2B5EF4-FFF2-40B4-BE49-F238E27FC236}">
                <a16:creationId xmlns:a16="http://schemas.microsoft.com/office/drawing/2014/main" id="{20DA79EF-DE21-4BB0-8E5C-DCACD79A388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60350"/>
            <a:ext cx="4049712" cy="1006475"/>
            <a:chOff x="612" y="32"/>
            <a:chExt cx="2551" cy="634"/>
          </a:xfrm>
        </p:grpSpPr>
        <p:sp>
          <p:nvSpPr>
            <p:cNvPr id="33794" name="文本框 41987">
              <a:extLst>
                <a:ext uri="{FF2B5EF4-FFF2-40B4-BE49-F238E27FC236}">
                  <a16:creationId xmlns:a16="http://schemas.microsoft.com/office/drawing/2014/main" id="{2EF9DC9C-3D38-498C-80C3-326FA3171E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19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33795" name="组合 42009">
              <a:extLst>
                <a:ext uri="{FF2B5EF4-FFF2-40B4-BE49-F238E27FC236}">
                  <a16:creationId xmlns:a16="http://schemas.microsoft.com/office/drawing/2014/main" id="{5FEFE9C1-9CEF-4823-8FA5-466914DF14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32"/>
              <a:ext cx="2097" cy="634"/>
              <a:chOff x="1066" y="32"/>
              <a:chExt cx="2097" cy="634"/>
            </a:xfrm>
          </p:grpSpPr>
          <p:sp>
            <p:nvSpPr>
              <p:cNvPr id="33796" name="文本框 41988">
                <a:extLst>
                  <a:ext uri="{FF2B5EF4-FFF2-40B4-BE49-F238E27FC236}">
                    <a16:creationId xmlns:a16="http://schemas.microsoft.com/office/drawing/2014/main" id="{11C3B7E9-19FF-454A-ACAE-2DABA17746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164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33797" name="对象 41989">
                <a:extLst>
                  <a:ext uri="{FF2B5EF4-FFF2-40B4-BE49-F238E27FC236}">
                    <a16:creationId xmlns:a16="http://schemas.microsoft.com/office/drawing/2014/main" id="{5C375679-37DD-4193-96C8-7CEE1CAFE504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598" y="32"/>
              <a:ext cx="1565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6" name="Equation" r:id="rId3" imgW="21945917" imgH="10058717" progId="Equation.DSMT4">
                      <p:embed/>
                    </p:oleObj>
                  </mc:Choice>
                  <mc:Fallback>
                    <p:oleObj name="Equation" r:id="rId3" imgW="21945917" imgH="10058717" progId="Equation.DSMT4">
                      <p:embed/>
                      <p:pic>
                        <p:nvPicPr>
                          <p:cNvPr id="33797" name="对象 41989">
                            <a:extLst>
                              <a:ext uri="{FF2B5EF4-FFF2-40B4-BE49-F238E27FC236}">
                                <a16:creationId xmlns:a16="http://schemas.microsoft.com/office/drawing/2014/main" id="{5C375679-37DD-4193-96C8-7CEE1CAFE504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32"/>
                            <a:ext cx="1565" cy="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991" name="文本框 41990">
            <a:extLst>
              <a:ext uri="{FF2B5EF4-FFF2-40B4-BE49-F238E27FC236}">
                <a16:creationId xmlns:a16="http://schemas.microsoft.com/office/drawing/2014/main" id="{E400907A-2E0F-42FD-89DA-F14217962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4128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41996" name="组合 41995">
            <a:extLst>
              <a:ext uri="{FF2B5EF4-FFF2-40B4-BE49-F238E27FC236}">
                <a16:creationId xmlns:a16="http://schemas.microsoft.com/office/drawing/2014/main" id="{D2122E4A-1E36-40DA-95E6-31E8B6346257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484313"/>
            <a:ext cx="2182812" cy="519112"/>
            <a:chOff x="1111" y="799"/>
            <a:chExt cx="1375" cy="327"/>
          </a:xfrm>
        </p:grpSpPr>
        <p:sp>
          <p:nvSpPr>
            <p:cNvPr id="33800" name="文本框 41991">
              <a:extLst>
                <a:ext uri="{FF2B5EF4-FFF2-40B4-BE49-F238E27FC236}">
                  <a16:creationId xmlns:a16="http://schemas.microsoft.com/office/drawing/2014/main" id="{ACFADCC9-DE0F-4EC0-9330-18C84115B1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799"/>
              <a:ext cx="3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令</a:t>
              </a:r>
              <a:r>
                <a:rPr kumimoji="0" lang="zh-CN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01" name="对象 41992">
              <a:extLst>
                <a:ext uri="{FF2B5EF4-FFF2-40B4-BE49-F238E27FC236}">
                  <a16:creationId xmlns:a16="http://schemas.microsoft.com/office/drawing/2014/main" id="{5EDF72FE-D11F-479A-8D34-0E9A7704634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12" y="845"/>
            <a:ext cx="107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7" name="Equation" r:id="rId5" imgW="16764317" imgH="4267517" progId="Equation.DSMT4">
                    <p:embed/>
                  </p:oleObj>
                </mc:Choice>
                <mc:Fallback>
                  <p:oleObj name="Equation" r:id="rId5" imgW="16764317" imgH="4267517" progId="Equation.DSMT4">
                    <p:embed/>
                    <p:pic>
                      <p:nvPicPr>
                        <p:cNvPr id="33801" name="对象 41992">
                          <a:extLst>
                            <a:ext uri="{FF2B5EF4-FFF2-40B4-BE49-F238E27FC236}">
                              <a16:creationId xmlns:a16="http://schemas.microsoft.com/office/drawing/2014/main" id="{5EDF72FE-D11F-479A-8D34-0E9A7704634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" y="845"/>
                          <a:ext cx="107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11" name="组合 42010">
            <a:extLst>
              <a:ext uri="{FF2B5EF4-FFF2-40B4-BE49-F238E27FC236}">
                <a16:creationId xmlns:a16="http://schemas.microsoft.com/office/drawing/2014/main" id="{26754BCD-BEF3-4000-89D6-9C85DFE4DBB2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1412875"/>
            <a:ext cx="3543300" cy="544513"/>
            <a:chOff x="2517" y="754"/>
            <a:chExt cx="2232" cy="343"/>
          </a:xfrm>
        </p:grpSpPr>
        <p:sp>
          <p:nvSpPr>
            <p:cNvPr id="33803" name="文本框 41993">
              <a:extLst>
                <a:ext uri="{FF2B5EF4-FFF2-40B4-BE49-F238E27FC236}">
                  <a16:creationId xmlns:a16="http://schemas.microsoft.com/office/drawing/2014/main" id="{9FD8D604-2066-49B8-B5F9-CD273B9BF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754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则</a:t>
              </a:r>
            </a:p>
          </p:txBody>
        </p:sp>
        <p:graphicFrame>
          <p:nvGraphicFramePr>
            <p:cNvPr id="33804" name="对象 41994">
              <a:extLst>
                <a:ext uri="{FF2B5EF4-FFF2-40B4-BE49-F238E27FC236}">
                  <a16:creationId xmlns:a16="http://schemas.microsoft.com/office/drawing/2014/main" id="{91C23AB3-E11E-4751-8785-DC43412092D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872" y="808"/>
            <a:ext cx="187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8" name="Equation" r:id="rId7" imgW="31089917" imgH="4572317" progId="Equation.DSMT4">
                    <p:embed/>
                  </p:oleObj>
                </mc:Choice>
                <mc:Fallback>
                  <p:oleObj name="Equation" r:id="rId7" imgW="31089917" imgH="4572317" progId="Equation.DSMT4">
                    <p:embed/>
                    <p:pic>
                      <p:nvPicPr>
                        <p:cNvPr id="33804" name="对象 41994">
                          <a:extLst>
                            <a:ext uri="{FF2B5EF4-FFF2-40B4-BE49-F238E27FC236}">
                              <a16:creationId xmlns:a16="http://schemas.microsoft.com/office/drawing/2014/main" id="{91C23AB3-E11E-4751-8785-DC43412092D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808"/>
                          <a:ext cx="187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7" name="对象 41996">
            <a:extLst>
              <a:ext uri="{FF2B5EF4-FFF2-40B4-BE49-F238E27FC236}">
                <a16:creationId xmlns:a16="http://schemas.microsoft.com/office/drawing/2014/main" id="{B63877BB-4902-4E90-9AA4-DEB418398E0E}"/>
              </a:ext>
            </a:extLst>
          </p:cNvPr>
          <p:cNvGraphicFramePr>
            <a:graphicFrameLocks/>
          </p:cNvGraphicFramePr>
          <p:nvPr/>
        </p:nvGraphicFramePr>
        <p:xfrm>
          <a:off x="2700338" y="2276475"/>
          <a:ext cx="303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26822717" imgH="6096317" progId="Equation.DSMT4">
                  <p:embed/>
                </p:oleObj>
              </mc:Choice>
              <mc:Fallback>
                <p:oleObj name="Equation" r:id="rId9" imgW="26822717" imgH="6096317" progId="Equation.DSMT4">
                  <p:embed/>
                  <p:pic>
                    <p:nvPicPr>
                      <p:cNvPr id="41997" name="对象 41996">
                        <a:extLst>
                          <a:ext uri="{FF2B5EF4-FFF2-40B4-BE49-F238E27FC236}">
                            <a16:creationId xmlns:a16="http://schemas.microsoft.com/office/drawing/2014/main" id="{B63877BB-4902-4E90-9AA4-DEB418398E0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76475"/>
                        <a:ext cx="3035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14" name="组合 42013">
            <a:extLst>
              <a:ext uri="{FF2B5EF4-FFF2-40B4-BE49-F238E27FC236}">
                <a16:creationId xmlns:a16="http://schemas.microsoft.com/office/drawing/2014/main" id="{C79615FD-5D05-4EE9-9634-81742ADCF19A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141663"/>
            <a:ext cx="5153025" cy="1063625"/>
            <a:chOff x="733" y="1661"/>
            <a:chExt cx="3246" cy="670"/>
          </a:xfrm>
        </p:grpSpPr>
        <p:graphicFrame>
          <p:nvGraphicFramePr>
            <p:cNvPr id="33807" name="对象 41997">
              <a:extLst>
                <a:ext uri="{FF2B5EF4-FFF2-40B4-BE49-F238E27FC236}">
                  <a16:creationId xmlns:a16="http://schemas.microsoft.com/office/drawing/2014/main" id="{5ADCFE6A-A683-4292-A4AC-98FC03CCDAA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33" y="1671"/>
            <a:ext cx="1437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0" name="Equation" r:id="rId11" imgW="21945917" imgH="10058717" progId="Equation.DSMT4">
                    <p:embed/>
                  </p:oleObj>
                </mc:Choice>
                <mc:Fallback>
                  <p:oleObj name="Equation" r:id="rId11" imgW="21945917" imgH="10058717" progId="Equation.DSMT4">
                    <p:embed/>
                    <p:pic>
                      <p:nvPicPr>
                        <p:cNvPr id="33807" name="对象 41997">
                          <a:extLst>
                            <a:ext uri="{FF2B5EF4-FFF2-40B4-BE49-F238E27FC236}">
                              <a16:creationId xmlns:a16="http://schemas.microsoft.com/office/drawing/2014/main" id="{5ADCFE6A-A683-4292-A4AC-98FC03CCDAA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" y="1671"/>
                          <a:ext cx="1437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对象 41998">
              <a:extLst>
                <a:ext uri="{FF2B5EF4-FFF2-40B4-BE49-F238E27FC236}">
                  <a16:creationId xmlns:a16="http://schemas.microsoft.com/office/drawing/2014/main" id="{46F80D58-B486-4D6A-98C8-C47B461331D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109" y="1661"/>
            <a:ext cx="1870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1" name="Equation" r:id="rId13" imgW="27127517" imgH="8839517" progId="Equation.DSMT4">
                    <p:embed/>
                  </p:oleObj>
                </mc:Choice>
                <mc:Fallback>
                  <p:oleObj name="Equation" r:id="rId13" imgW="27127517" imgH="8839517" progId="Equation.DSMT4">
                    <p:embed/>
                    <p:pic>
                      <p:nvPicPr>
                        <p:cNvPr id="33808" name="对象 41998">
                          <a:extLst>
                            <a:ext uri="{FF2B5EF4-FFF2-40B4-BE49-F238E27FC236}">
                              <a16:creationId xmlns:a16="http://schemas.microsoft.com/office/drawing/2014/main" id="{46F80D58-B486-4D6A-98C8-C47B461331D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661"/>
                          <a:ext cx="1870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00" name="对象 41999">
            <a:extLst>
              <a:ext uri="{FF2B5EF4-FFF2-40B4-BE49-F238E27FC236}">
                <a16:creationId xmlns:a16="http://schemas.microsoft.com/office/drawing/2014/main" id="{29F6237D-5D83-48D8-836F-1257AC9A6E04}"/>
              </a:ext>
            </a:extLst>
          </p:cNvPr>
          <p:cNvGraphicFramePr>
            <a:graphicFrameLocks/>
          </p:cNvGraphicFramePr>
          <p:nvPr/>
        </p:nvGraphicFramePr>
        <p:xfrm>
          <a:off x="6300788" y="3357563"/>
          <a:ext cx="1571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15" imgW="15545117" imgH="5181917" progId="Equation.DSMT4">
                  <p:embed/>
                </p:oleObj>
              </mc:Choice>
              <mc:Fallback>
                <p:oleObj name="Equation" r:id="rId15" imgW="15545117" imgH="5181917" progId="Equation.DSMT4">
                  <p:embed/>
                  <p:pic>
                    <p:nvPicPr>
                      <p:cNvPr id="42000" name="对象 41999">
                        <a:extLst>
                          <a:ext uri="{FF2B5EF4-FFF2-40B4-BE49-F238E27FC236}">
                            <a16:creationId xmlns:a16="http://schemas.microsoft.com/office/drawing/2014/main" id="{29F6237D-5D83-48D8-836F-1257AC9A6E0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357563"/>
                        <a:ext cx="1571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对象 42000">
            <a:extLst>
              <a:ext uri="{FF2B5EF4-FFF2-40B4-BE49-F238E27FC236}">
                <a16:creationId xmlns:a16="http://schemas.microsoft.com/office/drawing/2014/main" id="{3AAA3AEA-ECA7-4CA0-A61C-B9D1F8A8FC0C}"/>
              </a:ext>
            </a:extLst>
          </p:cNvPr>
          <p:cNvGraphicFramePr>
            <a:graphicFrameLocks/>
          </p:cNvGraphicFramePr>
          <p:nvPr/>
        </p:nvGraphicFramePr>
        <p:xfrm>
          <a:off x="1619250" y="4508500"/>
          <a:ext cx="1701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17" imgW="17069117" imgH="8839517" progId="Equation.DSMT4">
                  <p:embed/>
                </p:oleObj>
              </mc:Choice>
              <mc:Fallback>
                <p:oleObj name="Equation" r:id="rId17" imgW="17069117" imgH="8839517" progId="Equation.DSMT4">
                  <p:embed/>
                  <p:pic>
                    <p:nvPicPr>
                      <p:cNvPr id="42001" name="对象 42000">
                        <a:extLst>
                          <a:ext uri="{FF2B5EF4-FFF2-40B4-BE49-F238E27FC236}">
                            <a16:creationId xmlns:a16="http://schemas.microsoft.com/office/drawing/2014/main" id="{3AAA3AEA-ECA7-4CA0-A61C-B9D1F8A8FC0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08500"/>
                        <a:ext cx="17018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对象 42001">
            <a:extLst>
              <a:ext uri="{FF2B5EF4-FFF2-40B4-BE49-F238E27FC236}">
                <a16:creationId xmlns:a16="http://schemas.microsoft.com/office/drawing/2014/main" id="{088B6B9E-52C4-47CC-A197-4F4AE4534892}"/>
              </a:ext>
            </a:extLst>
          </p:cNvPr>
          <p:cNvGraphicFramePr>
            <a:graphicFrameLocks/>
          </p:cNvGraphicFramePr>
          <p:nvPr/>
        </p:nvGraphicFramePr>
        <p:xfrm>
          <a:off x="3276600" y="4437063"/>
          <a:ext cx="38369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19" imgW="35052317" imgH="9144317" progId="Equation.DSMT4">
                  <p:embed/>
                </p:oleObj>
              </mc:Choice>
              <mc:Fallback>
                <p:oleObj name="Equation" r:id="rId19" imgW="35052317" imgH="9144317" progId="Equation.DSMT4">
                  <p:embed/>
                  <p:pic>
                    <p:nvPicPr>
                      <p:cNvPr id="42002" name="对象 42001">
                        <a:extLst>
                          <a:ext uri="{FF2B5EF4-FFF2-40B4-BE49-F238E27FC236}">
                            <a16:creationId xmlns:a16="http://schemas.microsoft.com/office/drawing/2014/main" id="{088B6B9E-52C4-47CC-A197-4F4AE453489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37063"/>
                        <a:ext cx="383698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03" name="组合 42002">
            <a:extLst>
              <a:ext uri="{FF2B5EF4-FFF2-40B4-BE49-F238E27FC236}">
                <a16:creationId xmlns:a16="http://schemas.microsoft.com/office/drawing/2014/main" id="{5A255218-7A6D-4706-8DF2-56C768D4D0D5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5805488"/>
            <a:ext cx="863600" cy="471487"/>
            <a:chOff x="2562" y="639"/>
            <a:chExt cx="544" cy="297"/>
          </a:xfrm>
        </p:grpSpPr>
        <p:grpSp>
          <p:nvGrpSpPr>
            <p:cNvPr id="33813" name="组合 42003">
              <a:extLst>
                <a:ext uri="{FF2B5EF4-FFF2-40B4-BE49-F238E27FC236}">
                  <a16:creationId xmlns:a16="http://schemas.microsoft.com/office/drawing/2014/main" id="{9F7B7A69-DA6C-4CD7-A0B5-754100D613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890"/>
              <a:ext cx="544" cy="46"/>
              <a:chOff x="930" y="1706"/>
              <a:chExt cx="544" cy="46"/>
            </a:xfrm>
          </p:grpSpPr>
          <p:sp>
            <p:nvSpPr>
              <p:cNvPr id="33814" name="直接连接符 42004">
                <a:extLst>
                  <a:ext uri="{FF2B5EF4-FFF2-40B4-BE49-F238E27FC236}">
                    <a16:creationId xmlns:a16="http://schemas.microsoft.com/office/drawing/2014/main" id="{348FDE6B-D98A-49AD-9EB6-EB85A1CFA4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815" name="直接连接符 42005">
                <a:extLst>
                  <a:ext uri="{FF2B5EF4-FFF2-40B4-BE49-F238E27FC236}">
                    <a16:creationId xmlns:a16="http://schemas.microsoft.com/office/drawing/2014/main" id="{304BABF7-15B1-4B8A-B510-EE86546B94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33816" name="对象 42006">
              <a:extLst>
                <a:ext uri="{FF2B5EF4-FFF2-40B4-BE49-F238E27FC236}">
                  <a16:creationId xmlns:a16="http://schemas.microsoft.com/office/drawing/2014/main" id="{25040B7E-AD00-4202-92FA-949B017E629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68" y="639"/>
            <a:ext cx="523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5" name="Equation" r:id="rId21" imgW="12192317" imgH="3962717" progId="Equation.DSMT4">
                    <p:embed/>
                  </p:oleObj>
                </mc:Choice>
                <mc:Fallback>
                  <p:oleObj name="Equation" r:id="rId21" imgW="12192317" imgH="3962717" progId="Equation.DSMT4">
                    <p:embed/>
                    <p:pic>
                      <p:nvPicPr>
                        <p:cNvPr id="33816" name="对象 42006">
                          <a:extLst>
                            <a:ext uri="{FF2B5EF4-FFF2-40B4-BE49-F238E27FC236}">
                              <a16:creationId xmlns:a16="http://schemas.microsoft.com/office/drawing/2014/main" id="{25040B7E-AD00-4202-92FA-949B017E629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639"/>
                          <a:ext cx="523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08" name="对象 42007">
            <a:extLst>
              <a:ext uri="{FF2B5EF4-FFF2-40B4-BE49-F238E27FC236}">
                <a16:creationId xmlns:a16="http://schemas.microsoft.com/office/drawing/2014/main" id="{EAF7473D-CA51-4BFF-823F-1C17E5A72ECD}"/>
              </a:ext>
            </a:extLst>
          </p:cNvPr>
          <p:cNvGraphicFramePr>
            <a:graphicFrameLocks/>
          </p:cNvGraphicFramePr>
          <p:nvPr/>
        </p:nvGraphicFramePr>
        <p:xfrm>
          <a:off x="2916238" y="5734050"/>
          <a:ext cx="14144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23" imgW="11277917" imgH="9144317" progId="Equation.DSMT4">
                  <p:embed/>
                </p:oleObj>
              </mc:Choice>
              <mc:Fallback>
                <p:oleObj name="Equation" r:id="rId23" imgW="11277917" imgH="9144317" progId="Equation.DSMT4">
                  <p:embed/>
                  <p:pic>
                    <p:nvPicPr>
                      <p:cNvPr id="42008" name="对象 42007">
                        <a:extLst>
                          <a:ext uri="{FF2B5EF4-FFF2-40B4-BE49-F238E27FC236}">
                            <a16:creationId xmlns:a16="http://schemas.microsoft.com/office/drawing/2014/main" id="{EAF7473D-CA51-4BFF-823F-1C17E5A72EC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34050"/>
                        <a:ext cx="141446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2" name="对象 42011">
            <a:extLst>
              <a:ext uri="{FF2B5EF4-FFF2-40B4-BE49-F238E27FC236}">
                <a16:creationId xmlns:a16="http://schemas.microsoft.com/office/drawing/2014/main" id="{919E1746-874D-454B-84D0-1B1110687608}"/>
              </a:ext>
            </a:extLst>
          </p:cNvPr>
          <p:cNvGraphicFramePr>
            <a:graphicFrameLocks/>
          </p:cNvGraphicFramePr>
          <p:nvPr/>
        </p:nvGraphicFramePr>
        <p:xfrm>
          <a:off x="4500563" y="5734050"/>
          <a:ext cx="25542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25" imgW="22555517" imgH="9753917" progId="Equation.DSMT4">
                  <p:embed/>
                </p:oleObj>
              </mc:Choice>
              <mc:Fallback>
                <p:oleObj name="Equation" r:id="rId25" imgW="22555517" imgH="9753917" progId="Equation.DSMT4">
                  <p:embed/>
                  <p:pic>
                    <p:nvPicPr>
                      <p:cNvPr id="42012" name="对象 42011">
                        <a:extLst>
                          <a:ext uri="{FF2B5EF4-FFF2-40B4-BE49-F238E27FC236}">
                            <a16:creationId xmlns:a16="http://schemas.microsoft.com/office/drawing/2014/main" id="{919E1746-874D-454B-84D0-1B11106876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734050"/>
                        <a:ext cx="255428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9" name="动作按钮: 后退或前一项 4201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5CF03AD-735D-4063-A48C-EADA2BD3F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20" name="动作按钮: 前进或下一项 4201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D70A72E-1059-4DC8-AFF3-E2E4C0F4F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40" name="组合 39939">
            <a:extLst>
              <a:ext uri="{FF2B5EF4-FFF2-40B4-BE49-F238E27FC236}">
                <a16:creationId xmlns:a16="http://schemas.microsoft.com/office/drawing/2014/main" id="{8FD66BBF-8685-4999-A594-52CFB0446EF2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333375"/>
            <a:ext cx="1295400" cy="1152525"/>
            <a:chOff x="4150" y="1661"/>
            <a:chExt cx="816" cy="726"/>
          </a:xfrm>
        </p:grpSpPr>
        <p:grpSp>
          <p:nvGrpSpPr>
            <p:cNvPr id="34818" name="组合 39940">
              <a:extLst>
                <a:ext uri="{FF2B5EF4-FFF2-40B4-BE49-F238E27FC236}">
                  <a16:creationId xmlns:a16="http://schemas.microsoft.com/office/drawing/2014/main" id="{F399993C-D99A-4C21-8DED-FA21BDB5B8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0" y="1661"/>
              <a:ext cx="816" cy="726"/>
              <a:chOff x="3651" y="2750"/>
              <a:chExt cx="816" cy="726"/>
            </a:xfrm>
          </p:grpSpPr>
          <p:sp>
            <p:nvSpPr>
              <p:cNvPr id="34819" name="直接连接符 39941">
                <a:extLst>
                  <a:ext uri="{FF2B5EF4-FFF2-40B4-BE49-F238E27FC236}">
                    <a16:creationId xmlns:a16="http://schemas.microsoft.com/office/drawing/2014/main" id="{52F84CE1-2217-4F4D-9A27-E05621A61D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51" y="2750"/>
                <a:ext cx="816" cy="72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4820" name="组合 39942">
                <a:extLst>
                  <a:ext uri="{FF2B5EF4-FFF2-40B4-BE49-F238E27FC236}">
                    <a16:creationId xmlns:a16="http://schemas.microsoft.com/office/drawing/2014/main" id="{C8E29D38-0678-4191-9CA3-E731D76B7C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1" y="2750"/>
                <a:ext cx="816" cy="726"/>
                <a:chOff x="4241" y="1661"/>
                <a:chExt cx="816" cy="726"/>
              </a:xfrm>
            </p:grpSpPr>
            <p:sp>
              <p:nvSpPr>
                <p:cNvPr id="34821" name="直接连接符 39943">
                  <a:extLst>
                    <a:ext uri="{FF2B5EF4-FFF2-40B4-BE49-F238E27FC236}">
                      <a16:creationId xmlns:a16="http://schemas.microsoft.com/office/drawing/2014/main" id="{F187EE37-F2FE-438A-8B7A-16A39B44C8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41" y="2387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4822" name="直接连接符 39944">
                  <a:extLst>
                    <a:ext uri="{FF2B5EF4-FFF2-40B4-BE49-F238E27FC236}">
                      <a16:creationId xmlns:a16="http://schemas.microsoft.com/office/drawing/2014/main" id="{12375A17-7B5D-4A9D-97F3-53161C616E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57" y="1661"/>
                  <a:ext cx="0" cy="726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34823" name="组合 39945">
              <a:extLst>
                <a:ext uri="{FF2B5EF4-FFF2-40B4-BE49-F238E27FC236}">
                  <a16:creationId xmlns:a16="http://schemas.microsoft.com/office/drawing/2014/main" id="{89C2FC5C-D53C-46F0-81A5-1B2C8A20B9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2" y="2160"/>
              <a:ext cx="211" cy="227"/>
              <a:chOff x="4377" y="2160"/>
              <a:chExt cx="211" cy="227"/>
            </a:xfrm>
          </p:grpSpPr>
          <p:sp>
            <p:nvSpPr>
              <p:cNvPr id="34824" name="DRAWING2STR_FREEFORM 39946">
                <a:extLst>
                  <a:ext uri="{FF2B5EF4-FFF2-40B4-BE49-F238E27FC236}">
                    <a16:creationId xmlns:a16="http://schemas.microsoft.com/office/drawing/2014/main" id="{FD1C5A56-594E-438E-B1EF-2886F6AE5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2251"/>
                <a:ext cx="45" cy="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4825" name="对象 39947">
                <a:extLst>
                  <a:ext uri="{FF2B5EF4-FFF2-40B4-BE49-F238E27FC236}">
                    <a16:creationId xmlns:a16="http://schemas.microsoft.com/office/drawing/2014/main" id="{4074710A-5463-474C-BC1E-6936226DA7D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468" y="2160"/>
              <a:ext cx="120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70" name="Equation" r:id="rId3" imgW="2133917" imgH="3657917" progId="Equation.DSMT4">
                      <p:embed/>
                    </p:oleObj>
                  </mc:Choice>
                  <mc:Fallback>
                    <p:oleObj name="Equation" r:id="rId3" imgW="2133917" imgH="3657917" progId="Equation.DSMT4">
                      <p:embed/>
                      <p:pic>
                        <p:nvPicPr>
                          <p:cNvPr id="34825" name="对象 39947">
                            <a:extLst>
                              <a:ext uri="{FF2B5EF4-FFF2-40B4-BE49-F238E27FC236}">
                                <a16:creationId xmlns:a16="http://schemas.microsoft.com/office/drawing/2014/main" id="{4074710A-5463-474C-BC1E-6936226DA7DB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8" y="2160"/>
                            <a:ext cx="120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9961" name="组合 39960">
            <a:extLst>
              <a:ext uri="{FF2B5EF4-FFF2-40B4-BE49-F238E27FC236}">
                <a16:creationId xmlns:a16="http://schemas.microsoft.com/office/drawing/2014/main" id="{6A1A034B-D84D-49F5-B8AF-C68C8001CD44}"/>
              </a:ext>
            </a:extLst>
          </p:cNvPr>
          <p:cNvGrpSpPr>
            <a:grpSpLocks/>
          </p:cNvGrpSpPr>
          <p:nvPr/>
        </p:nvGrpSpPr>
        <p:grpSpPr bwMode="auto">
          <a:xfrm>
            <a:off x="7005638" y="476250"/>
            <a:ext cx="608012" cy="1416050"/>
            <a:chOff x="4413" y="300"/>
            <a:chExt cx="383" cy="892"/>
          </a:xfrm>
        </p:grpSpPr>
        <p:graphicFrame>
          <p:nvGraphicFramePr>
            <p:cNvPr id="34827" name="对象 39948">
              <a:extLst>
                <a:ext uri="{FF2B5EF4-FFF2-40B4-BE49-F238E27FC236}">
                  <a16:creationId xmlns:a16="http://schemas.microsoft.com/office/drawing/2014/main" id="{A57E439D-2B6C-499D-9700-B3E6E9C1C92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13" y="300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1" name="Equation" r:id="rId5" imgW="3353117" imgH="3353117" progId="Equation.DSMT4">
                    <p:embed/>
                  </p:oleObj>
                </mc:Choice>
                <mc:Fallback>
                  <p:oleObj name="Equation" r:id="rId5" imgW="3353117" imgH="3353117" progId="Equation.DSMT4">
                    <p:embed/>
                    <p:pic>
                      <p:nvPicPr>
                        <p:cNvPr id="34827" name="对象 39948">
                          <a:extLst>
                            <a:ext uri="{FF2B5EF4-FFF2-40B4-BE49-F238E27FC236}">
                              <a16:creationId xmlns:a16="http://schemas.microsoft.com/office/drawing/2014/main" id="{A57E439D-2B6C-499D-9700-B3E6E9C1C92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300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对象 39949">
              <a:extLst>
                <a:ext uri="{FF2B5EF4-FFF2-40B4-BE49-F238E27FC236}">
                  <a16:creationId xmlns:a16="http://schemas.microsoft.com/office/drawing/2014/main" id="{1DEFA149-A7DC-42C3-8662-946525423AB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04" y="981"/>
            <a:ext cx="1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2" name="Equation" r:id="rId7" imgW="3048317" imgH="3353117" progId="Equation.DSMT4">
                    <p:embed/>
                  </p:oleObj>
                </mc:Choice>
                <mc:Fallback>
                  <p:oleObj name="Equation" r:id="rId7" imgW="3048317" imgH="3353117" progId="Equation.DSMT4">
                    <p:embed/>
                    <p:pic>
                      <p:nvPicPr>
                        <p:cNvPr id="34828" name="对象 39949">
                          <a:extLst>
                            <a:ext uri="{FF2B5EF4-FFF2-40B4-BE49-F238E27FC236}">
                              <a16:creationId xmlns:a16="http://schemas.microsoft.com/office/drawing/2014/main" id="{1DEFA149-A7DC-42C3-8662-946525423AB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981"/>
                          <a:ext cx="19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51" name="对象 39950">
            <a:extLst>
              <a:ext uri="{FF2B5EF4-FFF2-40B4-BE49-F238E27FC236}">
                <a16:creationId xmlns:a16="http://schemas.microsoft.com/office/drawing/2014/main" id="{9F29C7EB-5665-4742-B71C-1313575D064F}"/>
              </a:ext>
            </a:extLst>
          </p:cNvPr>
          <p:cNvGraphicFramePr>
            <a:graphicFrameLocks/>
          </p:cNvGraphicFramePr>
          <p:nvPr/>
        </p:nvGraphicFramePr>
        <p:xfrm>
          <a:off x="7966075" y="777875"/>
          <a:ext cx="974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9" imgW="14021117" imgH="5791517" progId="Equation.DSMT4">
                  <p:embed/>
                </p:oleObj>
              </mc:Choice>
              <mc:Fallback>
                <p:oleObj name="Equation" r:id="rId9" imgW="14021117" imgH="5791517" progId="Equation.DSMT4">
                  <p:embed/>
                  <p:pic>
                    <p:nvPicPr>
                      <p:cNvPr id="39951" name="对象 39950">
                        <a:extLst>
                          <a:ext uri="{FF2B5EF4-FFF2-40B4-BE49-F238E27FC236}">
                            <a16:creationId xmlns:a16="http://schemas.microsoft.com/office/drawing/2014/main" id="{9F29C7EB-5665-4742-B71C-1313575D064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777875"/>
                        <a:ext cx="9747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9" name="组合 39958">
            <a:extLst>
              <a:ext uri="{FF2B5EF4-FFF2-40B4-BE49-F238E27FC236}">
                <a16:creationId xmlns:a16="http://schemas.microsoft.com/office/drawing/2014/main" id="{CD01556E-602B-4F6C-90D9-37CB6FE75E3C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773238"/>
            <a:ext cx="2451100" cy="884237"/>
            <a:chOff x="884" y="138"/>
            <a:chExt cx="1544" cy="557"/>
          </a:xfrm>
        </p:grpSpPr>
        <p:sp>
          <p:nvSpPr>
            <p:cNvPr id="34831" name="文本框 39951">
              <a:extLst>
                <a:ext uri="{FF2B5EF4-FFF2-40B4-BE49-F238E27FC236}">
                  <a16:creationId xmlns:a16="http://schemas.microsoft.com/office/drawing/2014/main" id="{64FF55EB-D931-4F9B-A4D2-56C979EC1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55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于</a:t>
              </a:r>
            </a:p>
          </p:txBody>
        </p:sp>
        <p:graphicFrame>
          <p:nvGraphicFramePr>
            <p:cNvPr id="34832" name="对象 39952">
              <a:extLst>
                <a:ext uri="{FF2B5EF4-FFF2-40B4-BE49-F238E27FC236}">
                  <a16:creationId xmlns:a16="http://schemas.microsoft.com/office/drawing/2014/main" id="{3F6E1324-B561-434D-B459-838D1251F04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548" y="138"/>
            <a:ext cx="88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4" name="Equation" r:id="rId11" imgW="14021117" imgH="8839517" progId="Equation.DSMT4">
                    <p:embed/>
                  </p:oleObj>
                </mc:Choice>
                <mc:Fallback>
                  <p:oleObj name="Equation" r:id="rId11" imgW="14021117" imgH="8839517" progId="Equation.DSMT4">
                    <p:embed/>
                    <p:pic>
                      <p:nvPicPr>
                        <p:cNvPr id="34832" name="对象 39952">
                          <a:extLst>
                            <a:ext uri="{FF2B5EF4-FFF2-40B4-BE49-F238E27FC236}">
                              <a16:creationId xmlns:a16="http://schemas.microsoft.com/office/drawing/2014/main" id="{3F6E1324-B561-434D-B459-838D1251F04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138"/>
                          <a:ext cx="880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54" name="对象 39953">
            <a:extLst>
              <a:ext uri="{FF2B5EF4-FFF2-40B4-BE49-F238E27FC236}">
                <a16:creationId xmlns:a16="http://schemas.microsoft.com/office/drawing/2014/main" id="{B500C267-EAC1-4E93-A4FD-58B1AE5FE9B5}"/>
              </a:ext>
            </a:extLst>
          </p:cNvPr>
          <p:cNvGraphicFramePr>
            <a:graphicFrameLocks/>
          </p:cNvGraphicFramePr>
          <p:nvPr/>
        </p:nvGraphicFramePr>
        <p:xfrm>
          <a:off x="3563938" y="1628775"/>
          <a:ext cx="28559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13" imgW="28651517" imgH="10363517" progId="Equation.DSMT4">
                  <p:embed/>
                </p:oleObj>
              </mc:Choice>
              <mc:Fallback>
                <p:oleObj name="Equation" r:id="rId13" imgW="28651517" imgH="10363517" progId="Equation.DSMT4">
                  <p:embed/>
                  <p:pic>
                    <p:nvPicPr>
                      <p:cNvPr id="39954" name="对象 39953">
                        <a:extLst>
                          <a:ext uri="{FF2B5EF4-FFF2-40B4-BE49-F238E27FC236}">
                            <a16:creationId xmlns:a16="http://schemas.microsoft.com/office/drawing/2014/main" id="{B500C267-EAC1-4E93-A4FD-58B1AE5FE9B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628775"/>
                        <a:ext cx="285591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文本框 39954">
            <a:extLst>
              <a:ext uri="{FF2B5EF4-FFF2-40B4-BE49-F238E27FC236}">
                <a16:creationId xmlns:a16="http://schemas.microsoft.com/office/drawing/2014/main" id="{7ABB463B-8D6F-41DE-BE8D-C02605D33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85273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以有</a:t>
            </a:r>
          </a:p>
        </p:txBody>
      </p:sp>
      <p:graphicFrame>
        <p:nvGraphicFramePr>
          <p:cNvPr id="39956" name="对象 39955">
            <a:extLst>
              <a:ext uri="{FF2B5EF4-FFF2-40B4-BE49-F238E27FC236}">
                <a16:creationId xmlns:a16="http://schemas.microsoft.com/office/drawing/2014/main" id="{AD5BB7FF-15F6-48D8-9465-261455955093}"/>
              </a:ext>
            </a:extLst>
          </p:cNvPr>
          <p:cNvGraphicFramePr>
            <a:graphicFrameLocks/>
          </p:cNvGraphicFramePr>
          <p:nvPr/>
        </p:nvGraphicFramePr>
        <p:xfrm>
          <a:off x="1476375" y="3716338"/>
          <a:ext cx="24844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15" imgW="21945917" imgH="10058717" progId="Equation.DSMT4">
                  <p:embed/>
                </p:oleObj>
              </mc:Choice>
              <mc:Fallback>
                <p:oleObj name="Equation" r:id="rId15" imgW="21945917" imgH="10058717" progId="Equation.DSMT4">
                  <p:embed/>
                  <p:pic>
                    <p:nvPicPr>
                      <p:cNvPr id="39956" name="对象 39955">
                        <a:extLst>
                          <a:ext uri="{FF2B5EF4-FFF2-40B4-BE49-F238E27FC236}">
                            <a16:creationId xmlns:a16="http://schemas.microsoft.com/office/drawing/2014/main" id="{AD5BB7FF-15F6-48D8-9465-2614559550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16338"/>
                        <a:ext cx="24844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对象 39957">
            <a:extLst>
              <a:ext uri="{FF2B5EF4-FFF2-40B4-BE49-F238E27FC236}">
                <a16:creationId xmlns:a16="http://schemas.microsoft.com/office/drawing/2014/main" id="{ED30D6C3-71FC-4A96-B943-A3084AB2A45D}"/>
              </a:ext>
            </a:extLst>
          </p:cNvPr>
          <p:cNvGraphicFramePr>
            <a:graphicFrameLocks/>
          </p:cNvGraphicFramePr>
          <p:nvPr/>
        </p:nvGraphicFramePr>
        <p:xfrm>
          <a:off x="3924300" y="3500438"/>
          <a:ext cx="39338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17" imgW="34747517" imgH="12801917" progId="Equation.DSMT4">
                  <p:embed/>
                </p:oleObj>
              </mc:Choice>
              <mc:Fallback>
                <p:oleObj name="Equation" r:id="rId17" imgW="34747517" imgH="12801917" progId="Equation.DSMT4">
                  <p:embed/>
                  <p:pic>
                    <p:nvPicPr>
                      <p:cNvPr id="39958" name="对象 39957">
                        <a:extLst>
                          <a:ext uri="{FF2B5EF4-FFF2-40B4-BE49-F238E27FC236}">
                            <a16:creationId xmlns:a16="http://schemas.microsoft.com/office/drawing/2014/main" id="{ED30D6C3-71FC-4A96-B943-A3084AB2A45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00438"/>
                        <a:ext cx="393382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对象 39959">
            <a:extLst>
              <a:ext uri="{FF2B5EF4-FFF2-40B4-BE49-F238E27FC236}">
                <a16:creationId xmlns:a16="http://schemas.microsoft.com/office/drawing/2014/main" id="{DDAC22DC-BAD9-4B6E-91EE-3AAB0FDF381A}"/>
              </a:ext>
            </a:extLst>
          </p:cNvPr>
          <p:cNvGraphicFramePr>
            <a:graphicFrameLocks/>
          </p:cNvGraphicFramePr>
          <p:nvPr/>
        </p:nvGraphicFramePr>
        <p:xfrm>
          <a:off x="1579563" y="5229225"/>
          <a:ext cx="71358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19" imgW="68580317" imgH="10668317" progId="Equation.DSMT4">
                  <p:embed/>
                </p:oleObj>
              </mc:Choice>
              <mc:Fallback>
                <p:oleObj name="Equation" r:id="rId19" imgW="68580317" imgH="10668317" progId="Equation.DSMT4">
                  <p:embed/>
                  <p:pic>
                    <p:nvPicPr>
                      <p:cNvPr id="39960" name="对象 39959">
                        <a:extLst>
                          <a:ext uri="{FF2B5EF4-FFF2-40B4-BE49-F238E27FC236}">
                            <a16:creationId xmlns:a16="http://schemas.microsoft.com/office/drawing/2014/main" id="{DDAC22DC-BAD9-4B6E-91EE-3AAB0FDF381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229225"/>
                        <a:ext cx="71358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对象 39961">
            <a:extLst>
              <a:ext uri="{FF2B5EF4-FFF2-40B4-BE49-F238E27FC236}">
                <a16:creationId xmlns:a16="http://schemas.microsoft.com/office/drawing/2014/main" id="{139B0615-89BE-4D18-B47D-CF8E6442FA5B}"/>
              </a:ext>
            </a:extLst>
          </p:cNvPr>
          <p:cNvGraphicFramePr>
            <a:graphicFrameLocks/>
          </p:cNvGraphicFramePr>
          <p:nvPr/>
        </p:nvGraphicFramePr>
        <p:xfrm>
          <a:off x="1835150" y="404813"/>
          <a:ext cx="30019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21" imgW="26517917" imgH="9753917" progId="Equation.DSMT4">
                  <p:embed/>
                </p:oleObj>
              </mc:Choice>
              <mc:Fallback>
                <p:oleObj name="Equation" r:id="rId21" imgW="26517917" imgH="9753917" progId="Equation.DSMT4">
                  <p:embed/>
                  <p:pic>
                    <p:nvPicPr>
                      <p:cNvPr id="39962" name="对象 39961">
                        <a:extLst>
                          <a:ext uri="{FF2B5EF4-FFF2-40B4-BE49-F238E27FC236}">
                            <a16:creationId xmlns:a16="http://schemas.microsoft.com/office/drawing/2014/main" id="{139B0615-89BE-4D18-B47D-CF8E6442FA5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4813"/>
                        <a:ext cx="30019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动作按钮: 后退或前一项 3996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A9C9B60-08F9-489F-AA67-077C5D1E2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40" name="动作按钮: 前进或下一项 3996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DA043E0-D0CF-40BE-A398-5248DC8FB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5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31" name="组合 43030">
            <a:extLst>
              <a:ext uri="{FF2B5EF4-FFF2-40B4-BE49-F238E27FC236}">
                <a16:creationId xmlns:a16="http://schemas.microsoft.com/office/drawing/2014/main" id="{2F2BF168-5762-44A1-B427-BEDBDD5E42C9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88913"/>
            <a:ext cx="4948238" cy="1035050"/>
            <a:chOff x="612" y="119"/>
            <a:chExt cx="3117" cy="652"/>
          </a:xfrm>
        </p:grpSpPr>
        <p:sp>
          <p:nvSpPr>
            <p:cNvPr id="35842" name="文本框 43011">
              <a:extLst>
                <a:ext uri="{FF2B5EF4-FFF2-40B4-BE49-F238E27FC236}">
                  <a16:creationId xmlns:a16="http://schemas.microsoft.com/office/drawing/2014/main" id="{46ACBFC6-2239-46DC-BB48-9C247069CC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0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35843" name="组合 43026">
              <a:extLst>
                <a:ext uri="{FF2B5EF4-FFF2-40B4-BE49-F238E27FC236}">
                  <a16:creationId xmlns:a16="http://schemas.microsoft.com/office/drawing/2014/main" id="{88CAA2F8-1027-4010-83E6-C2836EF5F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19"/>
              <a:ext cx="2663" cy="652"/>
              <a:chOff x="1111" y="129"/>
              <a:chExt cx="2663" cy="652"/>
            </a:xfrm>
          </p:grpSpPr>
          <p:sp>
            <p:nvSpPr>
              <p:cNvPr id="35844" name="文本框 43012">
                <a:extLst>
                  <a:ext uri="{FF2B5EF4-FFF2-40B4-BE49-F238E27FC236}">
                    <a16:creationId xmlns:a16="http://schemas.microsoft.com/office/drawing/2014/main" id="{CD9D711B-8725-4D8F-81B1-46F26DFB11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346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35845" name="对象 43013">
                <a:extLst>
                  <a:ext uri="{FF2B5EF4-FFF2-40B4-BE49-F238E27FC236}">
                    <a16:creationId xmlns:a16="http://schemas.microsoft.com/office/drawing/2014/main" id="{8B8F4E95-9BB6-40EA-96E0-2EFF3306A66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733" y="129"/>
              <a:ext cx="2041" cy="6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94" name="Equation" r:id="rId3" imgW="28651517" imgH="10363517" progId="Equation.DSMT4">
                      <p:embed/>
                    </p:oleObj>
                  </mc:Choice>
                  <mc:Fallback>
                    <p:oleObj name="Equation" r:id="rId3" imgW="28651517" imgH="10363517" progId="Equation.DSMT4">
                      <p:embed/>
                      <p:pic>
                        <p:nvPicPr>
                          <p:cNvPr id="35845" name="对象 43013">
                            <a:extLst>
                              <a:ext uri="{FF2B5EF4-FFF2-40B4-BE49-F238E27FC236}">
                                <a16:creationId xmlns:a16="http://schemas.microsoft.com/office/drawing/2014/main" id="{8B8F4E95-9BB6-40EA-96E0-2EFF3306A66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3" y="129"/>
                            <a:ext cx="2041" cy="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3015" name="文本框 43014">
            <a:extLst>
              <a:ext uri="{FF2B5EF4-FFF2-40B4-BE49-F238E27FC236}">
                <a16:creationId xmlns:a16="http://schemas.microsoft.com/office/drawing/2014/main" id="{5467198A-774E-4A3D-BFA3-23E2ABC8D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7002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43032" name="组合 43031">
            <a:extLst>
              <a:ext uri="{FF2B5EF4-FFF2-40B4-BE49-F238E27FC236}">
                <a16:creationId xmlns:a16="http://schemas.microsoft.com/office/drawing/2014/main" id="{4DB99B40-803B-4935-A638-D0B59EAD1E8D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355725"/>
            <a:ext cx="4733925" cy="1036638"/>
            <a:chOff x="1202" y="864"/>
            <a:chExt cx="2982" cy="653"/>
          </a:xfrm>
        </p:grpSpPr>
        <p:sp>
          <p:nvSpPr>
            <p:cNvPr id="35848" name="文本框 43015">
              <a:extLst>
                <a:ext uri="{FF2B5EF4-FFF2-40B4-BE49-F238E27FC236}">
                  <a16:creationId xmlns:a16="http://schemas.microsoft.com/office/drawing/2014/main" id="{DB829883-24AB-408A-9935-8ECF85AAE1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1071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35849" name="对象 43016">
              <a:extLst>
                <a:ext uri="{FF2B5EF4-FFF2-40B4-BE49-F238E27FC236}">
                  <a16:creationId xmlns:a16="http://schemas.microsoft.com/office/drawing/2014/main" id="{29E34FAA-13D3-4CBE-8B1D-259ED4CCDDD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992" y="864"/>
            <a:ext cx="2192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5" name="Equation" r:id="rId5" imgW="30785117" imgH="10363517" progId="Equation.DSMT4">
                    <p:embed/>
                  </p:oleObj>
                </mc:Choice>
                <mc:Fallback>
                  <p:oleObj name="Equation" r:id="rId5" imgW="30785117" imgH="10363517" progId="Equation.DSMT4">
                    <p:embed/>
                    <p:pic>
                      <p:nvPicPr>
                        <p:cNvPr id="35849" name="对象 43016">
                          <a:extLst>
                            <a:ext uri="{FF2B5EF4-FFF2-40B4-BE49-F238E27FC236}">
                              <a16:creationId xmlns:a16="http://schemas.microsoft.com/office/drawing/2014/main" id="{29E34FAA-13D3-4CBE-8B1D-259ED4CCDDD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864"/>
                          <a:ext cx="2192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28" name="组合 43027">
            <a:extLst>
              <a:ext uri="{FF2B5EF4-FFF2-40B4-BE49-F238E27FC236}">
                <a16:creationId xmlns:a16="http://schemas.microsoft.com/office/drawing/2014/main" id="{1BDC5B05-FA1E-4B7F-B60B-D94259C25804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522538"/>
            <a:ext cx="4233862" cy="882650"/>
            <a:chOff x="657" y="1589"/>
            <a:chExt cx="2667" cy="556"/>
          </a:xfrm>
        </p:grpSpPr>
        <p:sp>
          <p:nvSpPr>
            <p:cNvPr id="35851" name="文本框 43018">
              <a:extLst>
                <a:ext uri="{FF2B5EF4-FFF2-40B4-BE49-F238E27FC236}">
                  <a16:creationId xmlns:a16="http://schemas.microsoft.com/office/drawing/2014/main" id="{E86D6B5F-FF47-4338-BDD1-5A35BA1D2F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706"/>
              <a:ext cx="3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令</a:t>
              </a:r>
              <a:r>
                <a:rPr kumimoji="0" lang="zh-CN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852" name="对象 43019">
              <a:extLst>
                <a:ext uri="{FF2B5EF4-FFF2-40B4-BE49-F238E27FC236}">
                  <a16:creationId xmlns:a16="http://schemas.microsoft.com/office/drawing/2014/main" id="{330147CA-9096-41C6-ADA2-CC06B69F0B1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98" y="1589"/>
            <a:ext cx="2326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6" name="Equation" r:id="rId7" imgW="36271517" imgH="8839517" progId="Equation.DSMT4">
                    <p:embed/>
                  </p:oleObj>
                </mc:Choice>
                <mc:Fallback>
                  <p:oleObj name="Equation" r:id="rId7" imgW="36271517" imgH="8839517" progId="Equation.DSMT4">
                    <p:embed/>
                    <p:pic>
                      <p:nvPicPr>
                        <p:cNvPr id="35852" name="对象 43019">
                          <a:extLst>
                            <a:ext uri="{FF2B5EF4-FFF2-40B4-BE49-F238E27FC236}">
                              <a16:creationId xmlns:a16="http://schemas.microsoft.com/office/drawing/2014/main" id="{330147CA-9096-41C6-ADA2-CC06B69F0B1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1589"/>
                          <a:ext cx="2326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21" name="对象 43020">
            <a:extLst>
              <a:ext uri="{FF2B5EF4-FFF2-40B4-BE49-F238E27FC236}">
                <a16:creationId xmlns:a16="http://schemas.microsoft.com/office/drawing/2014/main" id="{C5425F73-C1B8-4BF9-80B7-71A072523627}"/>
              </a:ext>
            </a:extLst>
          </p:cNvPr>
          <p:cNvGraphicFramePr>
            <a:graphicFrameLocks/>
          </p:cNvGraphicFramePr>
          <p:nvPr/>
        </p:nvGraphicFramePr>
        <p:xfrm>
          <a:off x="5508625" y="2781300"/>
          <a:ext cx="3155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9" imgW="32918717" imgH="4572317" progId="Equation.DSMT4">
                  <p:embed/>
                </p:oleObj>
              </mc:Choice>
              <mc:Fallback>
                <p:oleObj name="Equation" r:id="rId9" imgW="32918717" imgH="4572317" progId="Equation.DSMT4">
                  <p:embed/>
                  <p:pic>
                    <p:nvPicPr>
                      <p:cNvPr id="43021" name="对象 43020">
                        <a:extLst>
                          <a:ext uri="{FF2B5EF4-FFF2-40B4-BE49-F238E27FC236}">
                            <a16:creationId xmlns:a16="http://schemas.microsoft.com/office/drawing/2014/main" id="{C5425F73-C1B8-4BF9-80B7-71A0725236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781300"/>
                        <a:ext cx="3155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对象 43021">
            <a:extLst>
              <a:ext uri="{FF2B5EF4-FFF2-40B4-BE49-F238E27FC236}">
                <a16:creationId xmlns:a16="http://schemas.microsoft.com/office/drawing/2014/main" id="{DE869465-5E19-44FC-9E07-8341ED5EC2CA}"/>
              </a:ext>
            </a:extLst>
          </p:cNvPr>
          <p:cNvGraphicFramePr>
            <a:graphicFrameLocks/>
          </p:cNvGraphicFramePr>
          <p:nvPr/>
        </p:nvGraphicFramePr>
        <p:xfrm>
          <a:off x="2501900" y="3587750"/>
          <a:ext cx="36893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1" imgW="32613917" imgH="6401117" progId="Equation.DSMT4">
                  <p:embed/>
                </p:oleObj>
              </mc:Choice>
              <mc:Fallback>
                <p:oleObj name="Equation" r:id="rId11" imgW="32613917" imgH="6401117" progId="Equation.DSMT4">
                  <p:embed/>
                  <p:pic>
                    <p:nvPicPr>
                      <p:cNvPr id="43022" name="对象 43021">
                        <a:extLst>
                          <a:ext uri="{FF2B5EF4-FFF2-40B4-BE49-F238E27FC236}">
                            <a16:creationId xmlns:a16="http://schemas.microsoft.com/office/drawing/2014/main" id="{DE869465-5E19-44FC-9E07-8341ED5EC2C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587750"/>
                        <a:ext cx="36893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33" name="组合 43032">
            <a:extLst>
              <a:ext uri="{FF2B5EF4-FFF2-40B4-BE49-F238E27FC236}">
                <a16:creationId xmlns:a16="http://schemas.microsoft.com/office/drawing/2014/main" id="{CA277F45-564E-4D91-8776-508DB4B16432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452938"/>
            <a:ext cx="4602162" cy="946150"/>
            <a:chOff x="748" y="2805"/>
            <a:chExt cx="2899" cy="596"/>
          </a:xfrm>
        </p:grpSpPr>
        <p:sp>
          <p:nvSpPr>
            <p:cNvPr id="35856" name="文本框 43022">
              <a:extLst>
                <a:ext uri="{FF2B5EF4-FFF2-40B4-BE49-F238E27FC236}">
                  <a16:creationId xmlns:a16="http://schemas.microsoft.com/office/drawing/2014/main" id="{05E2E98A-6640-4DFB-A457-D4BAF8078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976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35857" name="对象 43024">
              <a:extLst>
                <a:ext uri="{FF2B5EF4-FFF2-40B4-BE49-F238E27FC236}">
                  <a16:creationId xmlns:a16="http://schemas.microsoft.com/office/drawing/2014/main" id="{862A830E-6147-44BB-A9D4-DCB58EFB733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519" y="2805"/>
            <a:ext cx="212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9" name="Equation" r:id="rId13" imgW="29870717" imgH="9449117" progId="Equation.DSMT4">
                    <p:embed/>
                  </p:oleObj>
                </mc:Choice>
                <mc:Fallback>
                  <p:oleObj name="Equation" r:id="rId13" imgW="29870717" imgH="9449117" progId="Equation.DSMT4">
                    <p:embed/>
                    <p:pic>
                      <p:nvPicPr>
                        <p:cNvPr id="35857" name="对象 43024">
                          <a:extLst>
                            <a:ext uri="{FF2B5EF4-FFF2-40B4-BE49-F238E27FC236}">
                              <a16:creationId xmlns:a16="http://schemas.microsoft.com/office/drawing/2014/main" id="{862A830E-6147-44BB-A9D4-DCB58EFB733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805"/>
                          <a:ext cx="2128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26" name="对象 43025">
            <a:extLst>
              <a:ext uri="{FF2B5EF4-FFF2-40B4-BE49-F238E27FC236}">
                <a16:creationId xmlns:a16="http://schemas.microsoft.com/office/drawing/2014/main" id="{5C324DE0-5DEA-4ED9-AEE3-90E651950866}"/>
              </a:ext>
            </a:extLst>
          </p:cNvPr>
          <p:cNvGraphicFramePr>
            <a:graphicFrameLocks/>
          </p:cNvGraphicFramePr>
          <p:nvPr/>
        </p:nvGraphicFramePr>
        <p:xfrm>
          <a:off x="2484438" y="5805488"/>
          <a:ext cx="46878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15" imgW="41453117" imgH="5791517" progId="Equation.DSMT4">
                  <p:embed/>
                </p:oleObj>
              </mc:Choice>
              <mc:Fallback>
                <p:oleObj name="Equation" r:id="rId15" imgW="41453117" imgH="5791517" progId="Equation.DSMT4">
                  <p:embed/>
                  <p:pic>
                    <p:nvPicPr>
                      <p:cNvPr id="43026" name="对象 43025">
                        <a:extLst>
                          <a:ext uri="{FF2B5EF4-FFF2-40B4-BE49-F238E27FC236}">
                            <a16:creationId xmlns:a16="http://schemas.microsoft.com/office/drawing/2014/main" id="{5C324DE0-5DEA-4ED9-AEE3-90E6519508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805488"/>
                        <a:ext cx="46878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对象 43028">
            <a:extLst>
              <a:ext uri="{FF2B5EF4-FFF2-40B4-BE49-F238E27FC236}">
                <a16:creationId xmlns:a16="http://schemas.microsoft.com/office/drawing/2014/main" id="{15D86363-8C09-4760-8719-85BB59396088}"/>
              </a:ext>
            </a:extLst>
          </p:cNvPr>
          <p:cNvGraphicFramePr>
            <a:graphicFrameLocks/>
          </p:cNvGraphicFramePr>
          <p:nvPr/>
        </p:nvGraphicFramePr>
        <p:xfrm>
          <a:off x="5813425" y="4667250"/>
          <a:ext cx="19986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17" imgW="17678717" imgH="5791517" progId="Equation.DSMT4">
                  <p:embed/>
                </p:oleObj>
              </mc:Choice>
              <mc:Fallback>
                <p:oleObj name="Equation" r:id="rId17" imgW="17678717" imgH="5791517" progId="Equation.DSMT4">
                  <p:embed/>
                  <p:pic>
                    <p:nvPicPr>
                      <p:cNvPr id="43029" name="对象 43028">
                        <a:extLst>
                          <a:ext uri="{FF2B5EF4-FFF2-40B4-BE49-F238E27FC236}">
                            <a16:creationId xmlns:a16="http://schemas.microsoft.com/office/drawing/2014/main" id="{15D86363-8C09-4760-8719-85BB5939608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4667250"/>
                        <a:ext cx="19986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动作按钮: 后退或前一项 4303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86FCC76E-1E1F-4F08-A1AE-BA40D1F65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861" name="动作按钮: 前进或下一项 4303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A35BDE7-F894-444F-9C81-1F301CE61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6" name="组合 44035">
            <a:extLst>
              <a:ext uri="{FF2B5EF4-FFF2-40B4-BE49-F238E27FC236}">
                <a16:creationId xmlns:a16="http://schemas.microsoft.com/office/drawing/2014/main" id="{2DC64477-DE1A-433E-B1DA-64CBD3CA90E0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692150"/>
            <a:ext cx="1295400" cy="1152525"/>
            <a:chOff x="4150" y="1661"/>
            <a:chExt cx="816" cy="726"/>
          </a:xfrm>
        </p:grpSpPr>
        <p:grpSp>
          <p:nvGrpSpPr>
            <p:cNvPr id="36866" name="组合 44036">
              <a:extLst>
                <a:ext uri="{FF2B5EF4-FFF2-40B4-BE49-F238E27FC236}">
                  <a16:creationId xmlns:a16="http://schemas.microsoft.com/office/drawing/2014/main" id="{20E7296E-1EE1-40D8-AF9E-DE501ECB4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0" y="1661"/>
              <a:ext cx="816" cy="726"/>
              <a:chOff x="3651" y="2750"/>
              <a:chExt cx="816" cy="726"/>
            </a:xfrm>
          </p:grpSpPr>
          <p:sp>
            <p:nvSpPr>
              <p:cNvPr id="36867" name="直接连接符 44037">
                <a:extLst>
                  <a:ext uri="{FF2B5EF4-FFF2-40B4-BE49-F238E27FC236}">
                    <a16:creationId xmlns:a16="http://schemas.microsoft.com/office/drawing/2014/main" id="{9714B89F-9216-497F-9F99-9923256C6E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51" y="2750"/>
                <a:ext cx="816" cy="72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36868" name="组合 44038">
                <a:extLst>
                  <a:ext uri="{FF2B5EF4-FFF2-40B4-BE49-F238E27FC236}">
                    <a16:creationId xmlns:a16="http://schemas.microsoft.com/office/drawing/2014/main" id="{5188B5CA-4BF2-464C-A7AF-46B7CE0493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1" y="2750"/>
                <a:ext cx="816" cy="726"/>
                <a:chOff x="4241" y="1661"/>
                <a:chExt cx="816" cy="726"/>
              </a:xfrm>
            </p:grpSpPr>
            <p:sp>
              <p:nvSpPr>
                <p:cNvPr id="36869" name="直接连接符 44039">
                  <a:extLst>
                    <a:ext uri="{FF2B5EF4-FFF2-40B4-BE49-F238E27FC236}">
                      <a16:creationId xmlns:a16="http://schemas.microsoft.com/office/drawing/2014/main" id="{21D9B4BB-AB2B-4CC3-BBF8-92AE269379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41" y="2387"/>
                  <a:ext cx="816" cy="0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6870" name="直接连接符 44040">
                  <a:extLst>
                    <a:ext uri="{FF2B5EF4-FFF2-40B4-BE49-F238E27FC236}">
                      <a16:creationId xmlns:a16="http://schemas.microsoft.com/office/drawing/2014/main" id="{8869DF91-60CF-41E2-91FF-4807FDFF86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57" y="1661"/>
                  <a:ext cx="0" cy="726"/>
                </a:xfrm>
                <a:prstGeom prst="line">
                  <a:avLst/>
                </a:prstGeom>
                <a:noFill/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36871" name="组合 44041">
              <a:extLst>
                <a:ext uri="{FF2B5EF4-FFF2-40B4-BE49-F238E27FC236}">
                  <a16:creationId xmlns:a16="http://schemas.microsoft.com/office/drawing/2014/main" id="{BEE47E88-4055-46C9-B3BC-371447DE6C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2" y="2160"/>
              <a:ext cx="211" cy="227"/>
              <a:chOff x="4377" y="2160"/>
              <a:chExt cx="211" cy="227"/>
            </a:xfrm>
          </p:grpSpPr>
          <p:sp>
            <p:nvSpPr>
              <p:cNvPr id="36872" name="DRAWING2STR_FREEFORM 44042">
                <a:extLst>
                  <a:ext uri="{FF2B5EF4-FFF2-40B4-BE49-F238E27FC236}">
                    <a16:creationId xmlns:a16="http://schemas.microsoft.com/office/drawing/2014/main" id="{3E954B04-E048-4D95-99D6-CC88FC08F5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2251"/>
                <a:ext cx="45" cy="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</a:path>
                  <a:path w="21600" h="21600" stroke="0">
                    <a:moveTo>
                      <a:pt x="0" y="0"/>
                    </a:moveTo>
                    <a:cubicBezTo>
                      <a:pt x="11929" y="0"/>
                      <a:pt x="21600" y="9671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6873" name="对象 44043">
                <a:extLst>
                  <a:ext uri="{FF2B5EF4-FFF2-40B4-BE49-F238E27FC236}">
                    <a16:creationId xmlns:a16="http://schemas.microsoft.com/office/drawing/2014/main" id="{271FF98E-AEEF-40FF-9FE4-431925949DB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468" y="2160"/>
              <a:ext cx="120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18" name="Equation" r:id="rId3" imgW="2133917" imgH="3657917" progId="Equation.DSMT4">
                      <p:embed/>
                    </p:oleObj>
                  </mc:Choice>
                  <mc:Fallback>
                    <p:oleObj name="Equation" r:id="rId3" imgW="2133917" imgH="3657917" progId="Equation.DSMT4">
                      <p:embed/>
                      <p:pic>
                        <p:nvPicPr>
                          <p:cNvPr id="36873" name="对象 44043">
                            <a:extLst>
                              <a:ext uri="{FF2B5EF4-FFF2-40B4-BE49-F238E27FC236}">
                                <a16:creationId xmlns:a16="http://schemas.microsoft.com/office/drawing/2014/main" id="{271FF98E-AEEF-40FF-9FE4-431925949DB8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8" y="2160"/>
                            <a:ext cx="120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4056" name="组合 44055">
            <a:extLst>
              <a:ext uri="{FF2B5EF4-FFF2-40B4-BE49-F238E27FC236}">
                <a16:creationId xmlns:a16="http://schemas.microsoft.com/office/drawing/2014/main" id="{FD59F58B-1475-4CE4-9FF8-F4AEC3369875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635000"/>
            <a:ext cx="936625" cy="1719263"/>
            <a:chOff x="3833" y="400"/>
            <a:chExt cx="590" cy="1083"/>
          </a:xfrm>
        </p:grpSpPr>
        <p:graphicFrame>
          <p:nvGraphicFramePr>
            <p:cNvPr id="36875" name="对象 44044">
              <a:extLst>
                <a:ext uri="{FF2B5EF4-FFF2-40B4-BE49-F238E27FC236}">
                  <a16:creationId xmlns:a16="http://schemas.microsoft.com/office/drawing/2014/main" id="{7D0483D0-01D5-4CA2-94E8-168BE99E200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833" y="400"/>
            <a:ext cx="57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9" name="Equation" r:id="rId5" imgW="9144317" imgH="3962717" progId="Equation.DSMT4">
                    <p:embed/>
                  </p:oleObj>
                </mc:Choice>
                <mc:Fallback>
                  <p:oleObj name="Equation" r:id="rId5" imgW="9144317" imgH="3962717" progId="Equation.DSMT4">
                    <p:embed/>
                    <p:pic>
                      <p:nvPicPr>
                        <p:cNvPr id="36875" name="对象 44044">
                          <a:extLst>
                            <a:ext uri="{FF2B5EF4-FFF2-40B4-BE49-F238E27FC236}">
                              <a16:creationId xmlns:a16="http://schemas.microsoft.com/office/drawing/2014/main" id="{7D0483D0-01D5-4CA2-94E8-168BE99E200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400"/>
                          <a:ext cx="57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对象 44045">
              <a:extLst>
                <a:ext uri="{FF2B5EF4-FFF2-40B4-BE49-F238E27FC236}">
                  <a16:creationId xmlns:a16="http://schemas.microsoft.com/office/drawing/2014/main" id="{AE0D2F7D-37B3-41A2-83D8-E39AEB45434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50" y="1235"/>
            <a:ext cx="17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" name="Equation" r:id="rId7" imgW="2743517" imgH="3962717" progId="Equation.DSMT4">
                    <p:embed/>
                  </p:oleObj>
                </mc:Choice>
                <mc:Fallback>
                  <p:oleObj name="Equation" r:id="rId7" imgW="2743517" imgH="3962717" progId="Equation.DSMT4">
                    <p:embed/>
                    <p:pic>
                      <p:nvPicPr>
                        <p:cNvPr id="36876" name="对象 44045">
                          <a:extLst>
                            <a:ext uri="{FF2B5EF4-FFF2-40B4-BE49-F238E27FC236}">
                              <a16:creationId xmlns:a16="http://schemas.microsoft.com/office/drawing/2014/main" id="{AE0D2F7D-37B3-41A2-83D8-E39AEB45434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0" y="1235"/>
                          <a:ext cx="17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47" name="对象 44046">
            <a:extLst>
              <a:ext uri="{FF2B5EF4-FFF2-40B4-BE49-F238E27FC236}">
                <a16:creationId xmlns:a16="http://schemas.microsoft.com/office/drawing/2014/main" id="{384CC952-6A5A-4200-A1B3-561D7FFF9CAA}"/>
              </a:ext>
            </a:extLst>
          </p:cNvPr>
          <p:cNvGraphicFramePr>
            <a:graphicFrameLocks/>
          </p:cNvGraphicFramePr>
          <p:nvPr/>
        </p:nvGraphicFramePr>
        <p:xfrm>
          <a:off x="7545388" y="920750"/>
          <a:ext cx="14176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9" imgW="20421917" imgH="6401117" progId="Equation.DSMT4">
                  <p:embed/>
                </p:oleObj>
              </mc:Choice>
              <mc:Fallback>
                <p:oleObj name="Equation" r:id="rId9" imgW="20421917" imgH="6401117" progId="Equation.DSMT4">
                  <p:embed/>
                  <p:pic>
                    <p:nvPicPr>
                      <p:cNvPr id="44047" name="对象 44046">
                        <a:extLst>
                          <a:ext uri="{FF2B5EF4-FFF2-40B4-BE49-F238E27FC236}">
                            <a16:creationId xmlns:a16="http://schemas.microsoft.com/office/drawing/2014/main" id="{384CC952-6A5A-4200-A1B3-561D7FFF9CA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920750"/>
                        <a:ext cx="14176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57" name="组合 44056">
            <a:extLst>
              <a:ext uri="{FF2B5EF4-FFF2-40B4-BE49-F238E27FC236}">
                <a16:creationId xmlns:a16="http://schemas.microsoft.com/office/drawing/2014/main" id="{4008722F-797E-429B-AD9A-389095DA4081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04813"/>
            <a:ext cx="2965450" cy="885825"/>
            <a:chOff x="748" y="255"/>
            <a:chExt cx="1868" cy="558"/>
          </a:xfrm>
        </p:grpSpPr>
        <p:sp>
          <p:nvSpPr>
            <p:cNvPr id="36879" name="文本框 44047">
              <a:extLst>
                <a:ext uri="{FF2B5EF4-FFF2-40B4-BE49-F238E27FC236}">
                  <a16:creationId xmlns:a16="http://schemas.microsoft.com/office/drawing/2014/main" id="{BEE78C46-04D2-4F8A-B291-01C06CDA8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346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于</a:t>
              </a:r>
            </a:p>
          </p:txBody>
        </p:sp>
        <p:graphicFrame>
          <p:nvGraphicFramePr>
            <p:cNvPr id="36880" name="对象 44048">
              <a:extLst>
                <a:ext uri="{FF2B5EF4-FFF2-40B4-BE49-F238E27FC236}">
                  <a16:creationId xmlns:a16="http://schemas.microsoft.com/office/drawing/2014/main" id="{9B992893-0D2E-4818-9AAF-83B4950143D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29" y="255"/>
            <a:ext cx="1187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2" name="Equation" r:id="rId11" imgW="18897917" imgH="8839517" progId="Equation.DSMT4">
                    <p:embed/>
                  </p:oleObj>
                </mc:Choice>
                <mc:Fallback>
                  <p:oleObj name="Equation" r:id="rId11" imgW="18897917" imgH="8839517" progId="Equation.DSMT4">
                    <p:embed/>
                    <p:pic>
                      <p:nvPicPr>
                        <p:cNvPr id="36880" name="对象 44048">
                          <a:extLst>
                            <a:ext uri="{FF2B5EF4-FFF2-40B4-BE49-F238E27FC236}">
                              <a16:creationId xmlns:a16="http://schemas.microsoft.com/office/drawing/2014/main" id="{9B992893-0D2E-4818-9AAF-83B4950143D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55"/>
                          <a:ext cx="1187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50" name="对象 44049">
            <a:extLst>
              <a:ext uri="{FF2B5EF4-FFF2-40B4-BE49-F238E27FC236}">
                <a16:creationId xmlns:a16="http://schemas.microsoft.com/office/drawing/2014/main" id="{5711C25E-4DC1-4FD0-83D6-2483DCCE0C66}"/>
              </a:ext>
            </a:extLst>
          </p:cNvPr>
          <p:cNvGraphicFramePr>
            <a:graphicFrameLocks/>
          </p:cNvGraphicFramePr>
          <p:nvPr/>
        </p:nvGraphicFramePr>
        <p:xfrm>
          <a:off x="1417638" y="1700213"/>
          <a:ext cx="32194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3" imgW="32309117" imgH="8839517" progId="Equation.DSMT4">
                  <p:embed/>
                </p:oleObj>
              </mc:Choice>
              <mc:Fallback>
                <p:oleObj name="Equation" r:id="rId13" imgW="32309117" imgH="8839517" progId="Equation.DSMT4">
                  <p:embed/>
                  <p:pic>
                    <p:nvPicPr>
                      <p:cNvPr id="44050" name="对象 44049">
                        <a:extLst>
                          <a:ext uri="{FF2B5EF4-FFF2-40B4-BE49-F238E27FC236}">
                            <a16:creationId xmlns:a16="http://schemas.microsoft.com/office/drawing/2014/main" id="{5711C25E-4DC1-4FD0-83D6-2483DCCE0C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700213"/>
                        <a:ext cx="32194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对象 44051">
            <a:extLst>
              <a:ext uri="{FF2B5EF4-FFF2-40B4-BE49-F238E27FC236}">
                <a16:creationId xmlns:a16="http://schemas.microsoft.com/office/drawing/2014/main" id="{21B31A0F-6536-4D44-9BB0-9DD9D5AA387E}"/>
              </a:ext>
            </a:extLst>
          </p:cNvPr>
          <p:cNvGraphicFramePr>
            <a:graphicFrameLocks/>
          </p:cNvGraphicFramePr>
          <p:nvPr/>
        </p:nvGraphicFramePr>
        <p:xfrm>
          <a:off x="1619250" y="2852738"/>
          <a:ext cx="23701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15" imgW="23774717" imgH="8839517" progId="Equation.DSMT4">
                  <p:embed/>
                </p:oleObj>
              </mc:Choice>
              <mc:Fallback>
                <p:oleObj name="Equation" r:id="rId15" imgW="23774717" imgH="8839517" progId="Equation.DSMT4">
                  <p:embed/>
                  <p:pic>
                    <p:nvPicPr>
                      <p:cNvPr id="44052" name="对象 44051">
                        <a:extLst>
                          <a:ext uri="{FF2B5EF4-FFF2-40B4-BE49-F238E27FC236}">
                            <a16:creationId xmlns:a16="http://schemas.microsoft.com/office/drawing/2014/main" id="{21B31A0F-6536-4D44-9BB0-9DD9D5AA387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52738"/>
                        <a:ext cx="23701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对象 44052">
            <a:extLst>
              <a:ext uri="{FF2B5EF4-FFF2-40B4-BE49-F238E27FC236}">
                <a16:creationId xmlns:a16="http://schemas.microsoft.com/office/drawing/2014/main" id="{C5E02C24-2E9E-474B-BD7E-8B2770F4C3E6}"/>
              </a:ext>
            </a:extLst>
          </p:cNvPr>
          <p:cNvGraphicFramePr>
            <a:graphicFrameLocks/>
          </p:cNvGraphicFramePr>
          <p:nvPr/>
        </p:nvGraphicFramePr>
        <p:xfrm>
          <a:off x="1258888" y="4149725"/>
          <a:ext cx="32400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17" imgW="28651517" imgH="10363517" progId="Equation.DSMT4">
                  <p:embed/>
                </p:oleObj>
              </mc:Choice>
              <mc:Fallback>
                <p:oleObj name="Equation" r:id="rId17" imgW="28651517" imgH="10363517" progId="Equation.DSMT4">
                  <p:embed/>
                  <p:pic>
                    <p:nvPicPr>
                      <p:cNvPr id="44053" name="对象 44052">
                        <a:extLst>
                          <a:ext uri="{FF2B5EF4-FFF2-40B4-BE49-F238E27FC236}">
                            <a16:creationId xmlns:a16="http://schemas.microsoft.com/office/drawing/2014/main" id="{C5E02C24-2E9E-474B-BD7E-8B2770F4C3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49725"/>
                        <a:ext cx="32400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对象 44054">
            <a:extLst>
              <a:ext uri="{FF2B5EF4-FFF2-40B4-BE49-F238E27FC236}">
                <a16:creationId xmlns:a16="http://schemas.microsoft.com/office/drawing/2014/main" id="{1EC0B21B-2F63-46BC-A812-92E2F7041D61}"/>
              </a:ext>
            </a:extLst>
          </p:cNvPr>
          <p:cNvGraphicFramePr>
            <a:graphicFrameLocks/>
          </p:cNvGraphicFramePr>
          <p:nvPr/>
        </p:nvGraphicFramePr>
        <p:xfrm>
          <a:off x="2195513" y="5589588"/>
          <a:ext cx="51673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19" imgW="51816317" imgH="8839517" progId="Equation.DSMT4">
                  <p:embed/>
                </p:oleObj>
              </mc:Choice>
              <mc:Fallback>
                <p:oleObj name="Equation" r:id="rId19" imgW="51816317" imgH="8839517" progId="Equation.DSMT4">
                  <p:embed/>
                  <p:pic>
                    <p:nvPicPr>
                      <p:cNvPr id="44055" name="对象 44054">
                        <a:extLst>
                          <a:ext uri="{FF2B5EF4-FFF2-40B4-BE49-F238E27FC236}">
                            <a16:creationId xmlns:a16="http://schemas.microsoft.com/office/drawing/2014/main" id="{1EC0B21B-2F63-46BC-A812-92E2F7041D6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589588"/>
                        <a:ext cx="51673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动作按钮: 后退或前一项 4405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99B6D23-4382-4DA2-8A50-C87AC992F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86" name="动作按钮: 前进或下一项 4405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ECD567C-E3B6-4A81-BD91-BD7735888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81" name="组合 45080">
            <a:extLst>
              <a:ext uri="{FF2B5EF4-FFF2-40B4-BE49-F238E27FC236}">
                <a16:creationId xmlns:a16="http://schemas.microsoft.com/office/drawing/2014/main" id="{359CD0D4-2042-4F87-8701-FF1760B4496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33375"/>
            <a:ext cx="3979862" cy="684213"/>
            <a:chOff x="612" y="210"/>
            <a:chExt cx="2507" cy="431"/>
          </a:xfrm>
        </p:grpSpPr>
        <p:sp>
          <p:nvSpPr>
            <p:cNvPr id="37890" name="文本框 45059">
              <a:extLst>
                <a:ext uri="{FF2B5EF4-FFF2-40B4-BE49-F238E27FC236}">
                  <a16:creationId xmlns:a16="http://schemas.microsoft.com/office/drawing/2014/main" id="{55637AB8-D5FB-44B2-853D-9A97E47120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1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37891" name="组合 45078">
              <a:extLst>
                <a:ext uri="{FF2B5EF4-FFF2-40B4-BE49-F238E27FC236}">
                  <a16:creationId xmlns:a16="http://schemas.microsoft.com/office/drawing/2014/main" id="{E49439C8-FFFA-4988-AB84-A347441FE2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239"/>
              <a:ext cx="2053" cy="402"/>
              <a:chOff x="1066" y="239"/>
              <a:chExt cx="2053" cy="402"/>
            </a:xfrm>
          </p:grpSpPr>
          <p:sp>
            <p:nvSpPr>
              <p:cNvPr id="37892" name="文本框 45060">
                <a:extLst>
                  <a:ext uri="{FF2B5EF4-FFF2-40B4-BE49-F238E27FC236}">
                    <a16:creationId xmlns:a16="http://schemas.microsoft.com/office/drawing/2014/main" id="{4B66E710-0BE0-4E08-A0B2-BE48BEC17A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255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37893" name="对象 45061">
                <a:extLst>
                  <a:ext uri="{FF2B5EF4-FFF2-40B4-BE49-F238E27FC236}">
                    <a16:creationId xmlns:a16="http://schemas.microsoft.com/office/drawing/2014/main" id="{C1021B9A-BC43-4EFB-AB01-EEEE156CCAB4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43" y="239"/>
              <a:ext cx="1476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42" name="Equation" r:id="rId3" imgW="20726717" imgH="6401117" progId="Equation.DSMT4">
                      <p:embed/>
                    </p:oleObj>
                  </mc:Choice>
                  <mc:Fallback>
                    <p:oleObj name="Equation" r:id="rId3" imgW="20726717" imgH="6401117" progId="Equation.DSMT4">
                      <p:embed/>
                      <p:pic>
                        <p:nvPicPr>
                          <p:cNvPr id="37893" name="对象 45061">
                            <a:extLst>
                              <a:ext uri="{FF2B5EF4-FFF2-40B4-BE49-F238E27FC236}">
                                <a16:creationId xmlns:a16="http://schemas.microsoft.com/office/drawing/2014/main" id="{C1021B9A-BC43-4EFB-AB01-EEEE156CCAB4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3" y="239"/>
                            <a:ext cx="1476" cy="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5063" name="文本框 45062">
            <a:extLst>
              <a:ext uri="{FF2B5EF4-FFF2-40B4-BE49-F238E27FC236}">
                <a16:creationId xmlns:a16="http://schemas.microsoft.com/office/drawing/2014/main" id="{698F3FB0-D7F4-497F-A537-E109CF896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843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45064" name="对象 45063">
            <a:extLst>
              <a:ext uri="{FF2B5EF4-FFF2-40B4-BE49-F238E27FC236}">
                <a16:creationId xmlns:a16="http://schemas.microsoft.com/office/drawing/2014/main" id="{E137F079-9CEC-490B-AFB4-8E5608E60A25}"/>
              </a:ext>
            </a:extLst>
          </p:cNvPr>
          <p:cNvGraphicFramePr>
            <a:graphicFrameLocks/>
          </p:cNvGraphicFramePr>
          <p:nvPr/>
        </p:nvGraphicFramePr>
        <p:xfrm>
          <a:off x="1563688" y="1428750"/>
          <a:ext cx="21383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20726717" imgH="6401117" progId="Equation.DSMT4">
                  <p:embed/>
                </p:oleObj>
              </mc:Choice>
              <mc:Fallback>
                <p:oleObj name="Equation" r:id="rId5" imgW="20726717" imgH="6401117" progId="Equation.DSMT4">
                  <p:embed/>
                  <p:pic>
                    <p:nvPicPr>
                      <p:cNvPr id="45064" name="对象 45063">
                        <a:extLst>
                          <a:ext uri="{FF2B5EF4-FFF2-40B4-BE49-F238E27FC236}">
                            <a16:creationId xmlns:a16="http://schemas.microsoft.com/office/drawing/2014/main" id="{E137F079-9CEC-490B-AFB4-8E5608E60A2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428750"/>
                        <a:ext cx="213836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5" name="组合 45064">
            <a:extLst>
              <a:ext uri="{FF2B5EF4-FFF2-40B4-BE49-F238E27FC236}">
                <a16:creationId xmlns:a16="http://schemas.microsoft.com/office/drawing/2014/main" id="{5C2ACE48-FD46-4D0C-860A-DE11535367D8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1341438"/>
            <a:ext cx="874713" cy="471487"/>
            <a:chOff x="2555" y="639"/>
            <a:chExt cx="551" cy="297"/>
          </a:xfrm>
        </p:grpSpPr>
        <p:grpSp>
          <p:nvGrpSpPr>
            <p:cNvPr id="37897" name="组合 45065">
              <a:extLst>
                <a:ext uri="{FF2B5EF4-FFF2-40B4-BE49-F238E27FC236}">
                  <a16:creationId xmlns:a16="http://schemas.microsoft.com/office/drawing/2014/main" id="{CD6D3B1D-ACF1-4812-BEEC-34403A1C58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890"/>
              <a:ext cx="544" cy="46"/>
              <a:chOff x="930" y="1706"/>
              <a:chExt cx="544" cy="46"/>
            </a:xfrm>
          </p:grpSpPr>
          <p:sp>
            <p:nvSpPr>
              <p:cNvPr id="37898" name="直接连接符 45066">
                <a:extLst>
                  <a:ext uri="{FF2B5EF4-FFF2-40B4-BE49-F238E27FC236}">
                    <a16:creationId xmlns:a16="http://schemas.microsoft.com/office/drawing/2014/main" id="{A522FB5C-0535-4D3B-8FFD-C792E8D6E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899" name="直接连接符 45067">
                <a:extLst>
                  <a:ext uri="{FF2B5EF4-FFF2-40B4-BE49-F238E27FC236}">
                    <a16:creationId xmlns:a16="http://schemas.microsoft.com/office/drawing/2014/main" id="{7B0786C1-1C00-4A4F-A917-870B8814A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37900" name="对象 45068">
              <a:extLst>
                <a:ext uri="{FF2B5EF4-FFF2-40B4-BE49-F238E27FC236}">
                  <a16:creationId xmlns:a16="http://schemas.microsoft.com/office/drawing/2014/main" id="{FEBC9C3E-3A2C-479D-92ED-E87F2BF366F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55" y="639"/>
            <a:ext cx="54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4" name="Equation" r:id="rId7" imgW="12801917" imgH="3962717" progId="Equation.DSMT4">
                    <p:embed/>
                  </p:oleObj>
                </mc:Choice>
                <mc:Fallback>
                  <p:oleObj name="Equation" r:id="rId7" imgW="12801917" imgH="3962717" progId="Equation.DSMT4">
                    <p:embed/>
                    <p:pic>
                      <p:nvPicPr>
                        <p:cNvPr id="37900" name="对象 45068">
                          <a:extLst>
                            <a:ext uri="{FF2B5EF4-FFF2-40B4-BE49-F238E27FC236}">
                              <a16:creationId xmlns:a16="http://schemas.microsoft.com/office/drawing/2014/main" id="{FEBC9C3E-3A2C-479D-92ED-E87F2BF366F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" y="639"/>
                          <a:ext cx="54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0" name="对象 45069">
            <a:extLst>
              <a:ext uri="{FF2B5EF4-FFF2-40B4-BE49-F238E27FC236}">
                <a16:creationId xmlns:a16="http://schemas.microsoft.com/office/drawing/2014/main" id="{6943740A-937B-4EC9-96AB-0F173A20A184}"/>
              </a:ext>
            </a:extLst>
          </p:cNvPr>
          <p:cNvGraphicFramePr>
            <a:graphicFrameLocks/>
          </p:cNvGraphicFramePr>
          <p:nvPr/>
        </p:nvGraphicFramePr>
        <p:xfrm>
          <a:off x="4948238" y="1284288"/>
          <a:ext cx="36163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9" imgW="35052317" imgH="6401117" progId="Equation.DSMT4">
                  <p:embed/>
                </p:oleObj>
              </mc:Choice>
              <mc:Fallback>
                <p:oleObj name="Equation" r:id="rId9" imgW="35052317" imgH="6401117" progId="Equation.DSMT4">
                  <p:embed/>
                  <p:pic>
                    <p:nvPicPr>
                      <p:cNvPr id="45070" name="对象 45069">
                        <a:extLst>
                          <a:ext uri="{FF2B5EF4-FFF2-40B4-BE49-F238E27FC236}">
                            <a16:creationId xmlns:a16="http://schemas.microsoft.com/office/drawing/2014/main" id="{6943740A-937B-4EC9-96AB-0F173A20A18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284288"/>
                        <a:ext cx="36163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对象 45070">
            <a:extLst>
              <a:ext uri="{FF2B5EF4-FFF2-40B4-BE49-F238E27FC236}">
                <a16:creationId xmlns:a16="http://schemas.microsoft.com/office/drawing/2014/main" id="{BF2C6387-7CD7-4947-A368-6F11575F1855}"/>
              </a:ext>
            </a:extLst>
          </p:cNvPr>
          <p:cNvGraphicFramePr>
            <a:graphicFrameLocks/>
          </p:cNvGraphicFramePr>
          <p:nvPr/>
        </p:nvGraphicFramePr>
        <p:xfrm>
          <a:off x="1347788" y="2508250"/>
          <a:ext cx="17922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11" imgW="17373917" imgH="5791517" progId="Equation.DSMT4">
                  <p:embed/>
                </p:oleObj>
              </mc:Choice>
              <mc:Fallback>
                <p:oleObj name="Equation" r:id="rId11" imgW="17373917" imgH="5791517" progId="Equation.DSMT4">
                  <p:embed/>
                  <p:pic>
                    <p:nvPicPr>
                      <p:cNvPr id="45071" name="对象 45070">
                        <a:extLst>
                          <a:ext uri="{FF2B5EF4-FFF2-40B4-BE49-F238E27FC236}">
                            <a16:creationId xmlns:a16="http://schemas.microsoft.com/office/drawing/2014/main" id="{BF2C6387-7CD7-4947-A368-6F11575F18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508250"/>
                        <a:ext cx="17922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对象 45071">
            <a:extLst>
              <a:ext uri="{FF2B5EF4-FFF2-40B4-BE49-F238E27FC236}">
                <a16:creationId xmlns:a16="http://schemas.microsoft.com/office/drawing/2014/main" id="{D58D0AC2-D471-4392-B837-95C5C1A2B74A}"/>
              </a:ext>
            </a:extLst>
          </p:cNvPr>
          <p:cNvGraphicFramePr>
            <a:graphicFrameLocks/>
          </p:cNvGraphicFramePr>
          <p:nvPr/>
        </p:nvGraphicFramePr>
        <p:xfrm>
          <a:off x="3292475" y="2349500"/>
          <a:ext cx="23891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13" imgW="23165117" imgH="8839517" progId="Equation.DSMT4">
                  <p:embed/>
                </p:oleObj>
              </mc:Choice>
              <mc:Fallback>
                <p:oleObj name="Equation" r:id="rId13" imgW="23165117" imgH="8839517" progId="Equation.DSMT4">
                  <p:embed/>
                  <p:pic>
                    <p:nvPicPr>
                      <p:cNvPr id="45072" name="对象 45071">
                        <a:extLst>
                          <a:ext uri="{FF2B5EF4-FFF2-40B4-BE49-F238E27FC236}">
                            <a16:creationId xmlns:a16="http://schemas.microsoft.com/office/drawing/2014/main" id="{D58D0AC2-D471-4392-B837-95C5C1A2B74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349500"/>
                        <a:ext cx="238918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对象 45072">
            <a:extLst>
              <a:ext uri="{FF2B5EF4-FFF2-40B4-BE49-F238E27FC236}">
                <a16:creationId xmlns:a16="http://schemas.microsoft.com/office/drawing/2014/main" id="{0F04A7BE-DAED-48A4-B4E3-CACE7ABA11AE}"/>
              </a:ext>
            </a:extLst>
          </p:cNvPr>
          <p:cNvGraphicFramePr>
            <a:graphicFrameLocks/>
          </p:cNvGraphicFramePr>
          <p:nvPr/>
        </p:nvGraphicFramePr>
        <p:xfrm>
          <a:off x="5956300" y="2349500"/>
          <a:ext cx="24526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15" imgW="23774717" imgH="8839517" progId="Equation.DSMT4">
                  <p:embed/>
                </p:oleObj>
              </mc:Choice>
              <mc:Fallback>
                <p:oleObj name="Equation" r:id="rId15" imgW="23774717" imgH="8839517" progId="Equation.DSMT4">
                  <p:embed/>
                  <p:pic>
                    <p:nvPicPr>
                      <p:cNvPr id="45073" name="对象 45072">
                        <a:extLst>
                          <a:ext uri="{FF2B5EF4-FFF2-40B4-BE49-F238E27FC236}">
                            <a16:creationId xmlns:a16="http://schemas.microsoft.com/office/drawing/2014/main" id="{0F04A7BE-DAED-48A4-B4E3-CACE7ABA11A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49500"/>
                        <a:ext cx="245268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对象 45073">
            <a:extLst>
              <a:ext uri="{FF2B5EF4-FFF2-40B4-BE49-F238E27FC236}">
                <a16:creationId xmlns:a16="http://schemas.microsoft.com/office/drawing/2014/main" id="{2C249DD3-2725-4B22-8F2E-27C5B7FA015F}"/>
              </a:ext>
            </a:extLst>
          </p:cNvPr>
          <p:cNvGraphicFramePr>
            <a:graphicFrameLocks/>
          </p:cNvGraphicFramePr>
          <p:nvPr/>
        </p:nvGraphicFramePr>
        <p:xfrm>
          <a:off x="1419225" y="3373438"/>
          <a:ext cx="29559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17" imgW="28651517" imgH="9449117" progId="Equation.DSMT4">
                  <p:embed/>
                </p:oleObj>
              </mc:Choice>
              <mc:Fallback>
                <p:oleObj name="Equation" r:id="rId17" imgW="28651517" imgH="9449117" progId="Equation.DSMT4">
                  <p:embed/>
                  <p:pic>
                    <p:nvPicPr>
                      <p:cNvPr id="45074" name="对象 45073">
                        <a:extLst>
                          <a:ext uri="{FF2B5EF4-FFF2-40B4-BE49-F238E27FC236}">
                            <a16:creationId xmlns:a16="http://schemas.microsoft.com/office/drawing/2014/main" id="{2C249DD3-2725-4B22-8F2E-27C5B7FA01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3373438"/>
                        <a:ext cx="29559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82" name="组合 45081">
            <a:extLst>
              <a:ext uri="{FF2B5EF4-FFF2-40B4-BE49-F238E27FC236}">
                <a16:creationId xmlns:a16="http://schemas.microsoft.com/office/drawing/2014/main" id="{F14EE371-A6D1-40D6-97BA-F98A09F5D099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581525"/>
            <a:ext cx="5586412" cy="646113"/>
            <a:chOff x="748" y="2760"/>
            <a:chExt cx="3519" cy="407"/>
          </a:xfrm>
        </p:grpSpPr>
        <p:grpSp>
          <p:nvGrpSpPr>
            <p:cNvPr id="37907" name="组合 45079">
              <a:extLst>
                <a:ext uri="{FF2B5EF4-FFF2-40B4-BE49-F238E27FC236}">
                  <a16:creationId xmlns:a16="http://schemas.microsoft.com/office/drawing/2014/main" id="{168E075D-D630-4367-AEC9-1F8A02390D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8" y="2840"/>
              <a:ext cx="1852" cy="327"/>
              <a:chOff x="748" y="2931"/>
              <a:chExt cx="1852" cy="327"/>
            </a:xfrm>
          </p:grpSpPr>
          <p:sp>
            <p:nvSpPr>
              <p:cNvPr id="37908" name="文本框 45074">
                <a:extLst>
                  <a:ext uri="{FF2B5EF4-FFF2-40B4-BE49-F238E27FC236}">
                    <a16:creationId xmlns:a16="http://schemas.microsoft.com/office/drawing/2014/main" id="{97126586-8CA9-453E-9173-682609D1D2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8" y="2931"/>
                <a:ext cx="7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注意到</a:t>
                </a:r>
              </a:p>
            </p:txBody>
          </p:sp>
          <p:graphicFrame>
            <p:nvGraphicFramePr>
              <p:cNvPr id="37909" name="对象 45075">
                <a:extLst>
                  <a:ext uri="{FF2B5EF4-FFF2-40B4-BE49-F238E27FC236}">
                    <a16:creationId xmlns:a16="http://schemas.microsoft.com/office/drawing/2014/main" id="{A9FD19FC-0124-456A-9ED1-3CFDDB79418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30" y="2952"/>
              <a:ext cx="970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50" name="Equation" r:id="rId19" imgW="14935517" imgH="4267517" progId="Equation.DSMT4">
                      <p:embed/>
                    </p:oleObj>
                  </mc:Choice>
                  <mc:Fallback>
                    <p:oleObj name="Equation" r:id="rId19" imgW="14935517" imgH="4267517" progId="Equation.DSMT4">
                      <p:embed/>
                      <p:pic>
                        <p:nvPicPr>
                          <p:cNvPr id="37909" name="对象 45075">
                            <a:extLst>
                              <a:ext uri="{FF2B5EF4-FFF2-40B4-BE49-F238E27FC236}">
                                <a16:creationId xmlns:a16="http://schemas.microsoft.com/office/drawing/2014/main" id="{A9FD19FC-0124-456A-9ED1-3CFDDB79418F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0" y="2952"/>
                            <a:ext cx="970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910" name="对象 45076">
              <a:extLst>
                <a:ext uri="{FF2B5EF4-FFF2-40B4-BE49-F238E27FC236}">
                  <a16:creationId xmlns:a16="http://schemas.microsoft.com/office/drawing/2014/main" id="{7AE4DD44-E29C-40D9-ADE7-8333F083E53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683" y="2760"/>
            <a:ext cx="1584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1" name="Equation" r:id="rId21" imgW="24384317" imgH="5791517" progId="Equation.DSMT4">
                    <p:embed/>
                  </p:oleObj>
                </mc:Choice>
                <mc:Fallback>
                  <p:oleObj name="Equation" r:id="rId21" imgW="24384317" imgH="5791517" progId="Equation.DSMT4">
                    <p:embed/>
                    <p:pic>
                      <p:nvPicPr>
                        <p:cNvPr id="37910" name="对象 45076">
                          <a:extLst>
                            <a:ext uri="{FF2B5EF4-FFF2-40B4-BE49-F238E27FC236}">
                              <a16:creationId xmlns:a16="http://schemas.microsoft.com/office/drawing/2014/main" id="{7AE4DD44-E29C-40D9-ADE7-8333F083E53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2760"/>
                          <a:ext cx="1584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8" name="对象 45077">
            <a:extLst>
              <a:ext uri="{FF2B5EF4-FFF2-40B4-BE49-F238E27FC236}">
                <a16:creationId xmlns:a16="http://schemas.microsoft.com/office/drawing/2014/main" id="{B36AFC79-31AB-421D-A449-859AB13AF63B}"/>
              </a:ext>
            </a:extLst>
          </p:cNvPr>
          <p:cNvGraphicFramePr>
            <a:graphicFrameLocks/>
          </p:cNvGraphicFramePr>
          <p:nvPr/>
        </p:nvGraphicFramePr>
        <p:xfrm>
          <a:off x="1851025" y="5605463"/>
          <a:ext cx="53451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23" imgW="51816317" imgH="8229917" progId="Equation.DSMT4">
                  <p:embed/>
                </p:oleObj>
              </mc:Choice>
              <mc:Fallback>
                <p:oleObj name="Equation" r:id="rId23" imgW="51816317" imgH="8229917" progId="Equation.DSMT4">
                  <p:embed/>
                  <p:pic>
                    <p:nvPicPr>
                      <p:cNvPr id="45078" name="对象 45077">
                        <a:extLst>
                          <a:ext uri="{FF2B5EF4-FFF2-40B4-BE49-F238E27FC236}">
                            <a16:creationId xmlns:a16="http://schemas.microsoft.com/office/drawing/2014/main" id="{B36AFC79-31AB-421D-A449-859AB13AF63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605463"/>
                        <a:ext cx="53451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动作按钮: 后退或前一项 4508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A4B728D-A29A-4039-98E0-6DF026746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913" name="动作按钮: 前进或下一项 4508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CC730889-4CDD-4E4C-80C7-AB9340E04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4" name="对象 46083">
            <a:extLst>
              <a:ext uri="{FF2B5EF4-FFF2-40B4-BE49-F238E27FC236}">
                <a16:creationId xmlns:a16="http://schemas.microsoft.com/office/drawing/2014/main" id="{9CD92749-BCCC-4B68-80C0-5D5E0D4F1D2F}"/>
              </a:ext>
            </a:extLst>
          </p:cNvPr>
          <p:cNvGraphicFramePr>
            <a:graphicFrameLocks/>
          </p:cNvGraphicFramePr>
          <p:nvPr/>
        </p:nvGraphicFramePr>
        <p:xfrm>
          <a:off x="2209800" y="276225"/>
          <a:ext cx="33972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32918717" imgH="12192317" progId="Equation.DSMT4">
                  <p:embed/>
                </p:oleObj>
              </mc:Choice>
              <mc:Fallback>
                <p:oleObj name="Equation" r:id="rId3" imgW="32918717" imgH="12192317" progId="Equation.DSMT4">
                  <p:embed/>
                  <p:pic>
                    <p:nvPicPr>
                      <p:cNvPr id="46084" name="对象 46083">
                        <a:extLst>
                          <a:ext uri="{FF2B5EF4-FFF2-40B4-BE49-F238E27FC236}">
                            <a16:creationId xmlns:a16="http://schemas.microsoft.com/office/drawing/2014/main" id="{9CD92749-BCCC-4B68-80C0-5D5E0D4F1D2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6225"/>
                        <a:ext cx="339725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1" name="组合 46090">
            <a:extLst>
              <a:ext uri="{FF2B5EF4-FFF2-40B4-BE49-F238E27FC236}">
                <a16:creationId xmlns:a16="http://schemas.microsoft.com/office/drawing/2014/main" id="{9C9F1DD1-473C-4061-AA7B-EDAD86E94A9F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1773238"/>
            <a:ext cx="5427663" cy="1157287"/>
            <a:chOff x="748" y="1162"/>
            <a:chExt cx="3419" cy="729"/>
          </a:xfrm>
        </p:grpSpPr>
        <p:sp>
          <p:nvSpPr>
            <p:cNvPr id="38915" name="文本框 46084">
              <a:extLst>
                <a:ext uri="{FF2B5EF4-FFF2-40B4-BE49-F238E27FC236}">
                  <a16:creationId xmlns:a16="http://schemas.microsoft.com/office/drawing/2014/main" id="{45357434-DBD1-406D-A949-F53C1DB3E3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1389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又</a:t>
              </a:r>
            </a:p>
          </p:txBody>
        </p:sp>
        <p:graphicFrame>
          <p:nvGraphicFramePr>
            <p:cNvPr id="38916" name="对象 46085">
              <a:extLst>
                <a:ext uri="{FF2B5EF4-FFF2-40B4-BE49-F238E27FC236}">
                  <a16:creationId xmlns:a16="http://schemas.microsoft.com/office/drawing/2014/main" id="{DD87B485-B5AD-45CB-BEE3-5B59B5C8317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57" y="1162"/>
            <a:ext cx="2910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7" name="Equation" r:id="rId5" imgW="42062717" imgH="10668317" progId="Equation.DSMT4">
                    <p:embed/>
                  </p:oleObj>
                </mc:Choice>
                <mc:Fallback>
                  <p:oleObj name="Equation" r:id="rId5" imgW="42062717" imgH="10668317" progId="Equation.DSMT4">
                    <p:embed/>
                    <p:pic>
                      <p:nvPicPr>
                        <p:cNvPr id="38916" name="对象 46085">
                          <a:extLst>
                            <a:ext uri="{FF2B5EF4-FFF2-40B4-BE49-F238E27FC236}">
                              <a16:creationId xmlns:a16="http://schemas.microsoft.com/office/drawing/2014/main" id="{DD87B485-B5AD-45CB-BEE3-5B59B5C8317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1162"/>
                          <a:ext cx="2910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7" name="文本框 46086">
            <a:extLst>
              <a:ext uri="{FF2B5EF4-FFF2-40B4-BE49-F238E27FC236}">
                <a16:creationId xmlns:a16="http://schemas.microsoft.com/office/drawing/2014/main" id="{B5CD5D6A-9DFC-45FD-9352-50E554913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6449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以</a:t>
            </a:r>
          </a:p>
        </p:txBody>
      </p:sp>
      <p:graphicFrame>
        <p:nvGraphicFramePr>
          <p:cNvPr id="46089" name="对象 46088">
            <a:extLst>
              <a:ext uri="{FF2B5EF4-FFF2-40B4-BE49-F238E27FC236}">
                <a16:creationId xmlns:a16="http://schemas.microsoft.com/office/drawing/2014/main" id="{55522423-8352-431E-B327-C582DEB051F4}"/>
              </a:ext>
            </a:extLst>
          </p:cNvPr>
          <p:cNvGraphicFramePr>
            <a:graphicFrameLocks/>
          </p:cNvGraphicFramePr>
          <p:nvPr/>
        </p:nvGraphicFramePr>
        <p:xfrm>
          <a:off x="2124075" y="4797425"/>
          <a:ext cx="61356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7" imgW="54254717" imgH="9449117" progId="Equation.DSMT4">
                  <p:embed/>
                </p:oleObj>
              </mc:Choice>
              <mc:Fallback>
                <p:oleObj name="Equation" r:id="rId7" imgW="54254717" imgH="9449117" progId="Equation.DSMT4">
                  <p:embed/>
                  <p:pic>
                    <p:nvPicPr>
                      <p:cNvPr id="46089" name="对象 46088">
                        <a:extLst>
                          <a:ext uri="{FF2B5EF4-FFF2-40B4-BE49-F238E27FC236}">
                            <a16:creationId xmlns:a16="http://schemas.microsoft.com/office/drawing/2014/main" id="{55522423-8352-431E-B327-C582DEB051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97425"/>
                        <a:ext cx="61356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93" name="组合 46092">
            <a:extLst>
              <a:ext uri="{FF2B5EF4-FFF2-40B4-BE49-F238E27FC236}">
                <a16:creationId xmlns:a16="http://schemas.microsoft.com/office/drawing/2014/main" id="{72A72050-AD0C-4586-BB0E-B1C214320E8A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3357563"/>
            <a:ext cx="5402262" cy="1023937"/>
            <a:chOff x="1258" y="2079"/>
            <a:chExt cx="3403" cy="645"/>
          </a:xfrm>
        </p:grpSpPr>
        <p:graphicFrame>
          <p:nvGraphicFramePr>
            <p:cNvPr id="38920" name="对象 46087">
              <a:extLst>
                <a:ext uri="{FF2B5EF4-FFF2-40B4-BE49-F238E27FC236}">
                  <a16:creationId xmlns:a16="http://schemas.microsoft.com/office/drawing/2014/main" id="{C58158DE-9DCA-4021-8BBD-46761FEBB18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58" y="2214"/>
            <a:ext cx="1476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9" name="Equation" r:id="rId9" imgW="20726717" imgH="6401117" progId="Equation.DSMT4">
                    <p:embed/>
                  </p:oleObj>
                </mc:Choice>
                <mc:Fallback>
                  <p:oleObj name="Equation" r:id="rId9" imgW="20726717" imgH="6401117" progId="Equation.DSMT4">
                    <p:embed/>
                    <p:pic>
                      <p:nvPicPr>
                        <p:cNvPr id="38920" name="对象 46087">
                          <a:extLst>
                            <a:ext uri="{FF2B5EF4-FFF2-40B4-BE49-F238E27FC236}">
                              <a16:creationId xmlns:a16="http://schemas.microsoft.com/office/drawing/2014/main" id="{C58158DE-9DCA-4021-8BBD-46761FEBB18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2214"/>
                          <a:ext cx="1476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1" name="对象 46091">
              <a:extLst>
                <a:ext uri="{FF2B5EF4-FFF2-40B4-BE49-F238E27FC236}">
                  <a16:creationId xmlns:a16="http://schemas.microsoft.com/office/drawing/2014/main" id="{0200D4CB-E734-4758-B0A8-DE9C2208DB1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799" y="2079"/>
            <a:ext cx="1862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0" name="Equation" r:id="rId11" imgW="28651517" imgH="9449117" progId="Equation.DSMT4">
                    <p:embed/>
                  </p:oleObj>
                </mc:Choice>
                <mc:Fallback>
                  <p:oleObj name="Equation" r:id="rId11" imgW="28651517" imgH="9449117" progId="Equation.DSMT4">
                    <p:embed/>
                    <p:pic>
                      <p:nvPicPr>
                        <p:cNvPr id="38921" name="对象 46091">
                          <a:extLst>
                            <a:ext uri="{FF2B5EF4-FFF2-40B4-BE49-F238E27FC236}">
                              <a16:creationId xmlns:a16="http://schemas.microsoft.com/office/drawing/2014/main" id="{0200D4CB-E734-4758-B0A8-DE9C2208DB1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2079"/>
                          <a:ext cx="1862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2" name="动作按钮: 后退或前一项 4609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023B0CE-0794-4BA7-9DD9-ADEA2332A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8923" name="动作按钮: 前进或下一项 4609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7F19E70-4F8F-4928-8789-766E24716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52" name="组合 48151">
            <a:extLst>
              <a:ext uri="{FF2B5EF4-FFF2-40B4-BE49-F238E27FC236}">
                <a16:creationId xmlns:a16="http://schemas.microsoft.com/office/drawing/2014/main" id="{71B5376B-E0D2-495C-92FF-1415EFA4471A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03200"/>
            <a:ext cx="3689350" cy="976313"/>
            <a:chOff x="612" y="128"/>
            <a:chExt cx="2324" cy="615"/>
          </a:xfrm>
        </p:grpSpPr>
        <p:sp>
          <p:nvSpPr>
            <p:cNvPr id="39938" name="文本框 48131">
              <a:extLst>
                <a:ext uri="{FF2B5EF4-FFF2-40B4-BE49-F238E27FC236}">
                  <a16:creationId xmlns:a16="http://schemas.microsoft.com/office/drawing/2014/main" id="{D1706624-E8F1-4A89-8771-9F4BF2894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1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39939" name="组合 48149">
              <a:extLst>
                <a:ext uri="{FF2B5EF4-FFF2-40B4-BE49-F238E27FC236}">
                  <a16:creationId xmlns:a16="http://schemas.microsoft.com/office/drawing/2014/main" id="{87FE9818-751C-449E-9C5E-A6DBEE89C0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28"/>
              <a:ext cx="1870" cy="615"/>
              <a:chOff x="1066" y="128"/>
              <a:chExt cx="1870" cy="615"/>
            </a:xfrm>
          </p:grpSpPr>
          <p:sp>
            <p:nvSpPr>
              <p:cNvPr id="39940" name="文本框 48132">
                <a:extLst>
                  <a:ext uri="{FF2B5EF4-FFF2-40B4-BE49-F238E27FC236}">
                    <a16:creationId xmlns:a16="http://schemas.microsoft.com/office/drawing/2014/main" id="{8D6BF4A4-2AC3-4266-87E5-A1E2100A8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255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39941" name="对象 48133">
                <a:extLst>
                  <a:ext uri="{FF2B5EF4-FFF2-40B4-BE49-F238E27FC236}">
                    <a16:creationId xmlns:a16="http://schemas.microsoft.com/office/drawing/2014/main" id="{602CE218-9A9F-4C55-A616-84595925074A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76" y="128"/>
              <a:ext cx="1260" cy="6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0" name="Equation" r:id="rId3" imgW="17678717" imgH="9753917" progId="Equation.DSMT4">
                      <p:embed/>
                    </p:oleObj>
                  </mc:Choice>
                  <mc:Fallback>
                    <p:oleObj name="Equation" r:id="rId3" imgW="17678717" imgH="9753917" progId="Equation.DSMT4">
                      <p:embed/>
                      <p:pic>
                        <p:nvPicPr>
                          <p:cNvPr id="39941" name="对象 48133">
                            <a:extLst>
                              <a:ext uri="{FF2B5EF4-FFF2-40B4-BE49-F238E27FC236}">
                                <a16:creationId xmlns:a16="http://schemas.microsoft.com/office/drawing/2014/main" id="{602CE218-9A9F-4C55-A616-84595925074A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" y="128"/>
                            <a:ext cx="1260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8135" name="文本框 48134">
            <a:extLst>
              <a:ext uri="{FF2B5EF4-FFF2-40B4-BE49-F238E27FC236}">
                <a16:creationId xmlns:a16="http://schemas.microsoft.com/office/drawing/2014/main" id="{6921AE05-7168-4CA6-AA8B-0CAB229DB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4843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48151" name="组合 48150">
            <a:extLst>
              <a:ext uri="{FF2B5EF4-FFF2-40B4-BE49-F238E27FC236}">
                <a16:creationId xmlns:a16="http://schemas.microsoft.com/office/drawing/2014/main" id="{8969AFDE-D98D-4423-A3C4-627768491AD5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298575"/>
            <a:ext cx="3630612" cy="884238"/>
            <a:chOff x="1111" y="864"/>
            <a:chExt cx="2287" cy="557"/>
          </a:xfrm>
        </p:grpSpPr>
        <p:sp>
          <p:nvSpPr>
            <p:cNvPr id="39944" name="文本框 48140">
              <a:extLst>
                <a:ext uri="{FF2B5EF4-FFF2-40B4-BE49-F238E27FC236}">
                  <a16:creationId xmlns:a16="http://schemas.microsoft.com/office/drawing/2014/main" id="{08E73057-9BAB-4EB9-9DE8-A652524C1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989"/>
              <a:ext cx="22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令            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倒数变换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945" name="对象 48141">
              <a:extLst>
                <a:ext uri="{FF2B5EF4-FFF2-40B4-BE49-F238E27FC236}">
                  <a16:creationId xmlns:a16="http://schemas.microsoft.com/office/drawing/2014/main" id="{C21E5E67-8A17-48AD-B5A6-C9F8F13FD7D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38" y="864"/>
            <a:ext cx="704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1" name="Equation" r:id="rId5" imgW="10973117" imgH="8839517" progId="Equation.DSMT4">
                    <p:embed/>
                  </p:oleObj>
                </mc:Choice>
                <mc:Fallback>
                  <p:oleObj name="Equation" r:id="rId5" imgW="10973117" imgH="8839517" progId="Equation.DSMT4">
                    <p:embed/>
                    <p:pic>
                      <p:nvPicPr>
                        <p:cNvPr id="39945" name="对象 48141">
                          <a:extLst>
                            <a:ext uri="{FF2B5EF4-FFF2-40B4-BE49-F238E27FC236}">
                              <a16:creationId xmlns:a16="http://schemas.microsoft.com/office/drawing/2014/main" id="{C21E5E67-8A17-48AD-B5A6-C9F8F13FD7D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864"/>
                          <a:ext cx="704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43" name="对象 48142">
            <a:extLst>
              <a:ext uri="{FF2B5EF4-FFF2-40B4-BE49-F238E27FC236}">
                <a16:creationId xmlns:a16="http://schemas.microsoft.com/office/drawing/2014/main" id="{02FDCDA4-F290-4A23-A4FA-903191ECB62D}"/>
              </a:ext>
            </a:extLst>
          </p:cNvPr>
          <p:cNvGraphicFramePr>
            <a:graphicFrameLocks/>
          </p:cNvGraphicFramePr>
          <p:nvPr/>
        </p:nvGraphicFramePr>
        <p:xfrm>
          <a:off x="5426075" y="1282700"/>
          <a:ext cx="1984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7" imgW="19507517" imgH="9144317" progId="Equation.DSMT4">
                  <p:embed/>
                </p:oleObj>
              </mc:Choice>
              <mc:Fallback>
                <p:oleObj name="Equation" r:id="rId7" imgW="19507517" imgH="9144317" progId="Equation.DSMT4">
                  <p:embed/>
                  <p:pic>
                    <p:nvPicPr>
                      <p:cNvPr id="48143" name="对象 48142">
                        <a:extLst>
                          <a:ext uri="{FF2B5EF4-FFF2-40B4-BE49-F238E27FC236}">
                            <a16:creationId xmlns:a16="http://schemas.microsoft.com/office/drawing/2014/main" id="{02FDCDA4-F290-4A23-A4FA-903191ECB6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1282700"/>
                        <a:ext cx="1984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对象 48143">
            <a:extLst>
              <a:ext uri="{FF2B5EF4-FFF2-40B4-BE49-F238E27FC236}">
                <a16:creationId xmlns:a16="http://schemas.microsoft.com/office/drawing/2014/main" id="{631E8E2A-3ACF-4E55-818A-60781C8F7552}"/>
              </a:ext>
            </a:extLst>
          </p:cNvPr>
          <p:cNvGraphicFramePr>
            <a:graphicFrameLocks/>
          </p:cNvGraphicFramePr>
          <p:nvPr/>
        </p:nvGraphicFramePr>
        <p:xfrm>
          <a:off x="1292225" y="2579688"/>
          <a:ext cx="20002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9" imgW="17678717" imgH="9753917" progId="Equation.DSMT4">
                  <p:embed/>
                </p:oleObj>
              </mc:Choice>
              <mc:Fallback>
                <p:oleObj name="Equation" r:id="rId9" imgW="17678717" imgH="9753917" progId="Equation.DSMT4">
                  <p:embed/>
                  <p:pic>
                    <p:nvPicPr>
                      <p:cNvPr id="48144" name="对象 48143">
                        <a:extLst>
                          <a:ext uri="{FF2B5EF4-FFF2-40B4-BE49-F238E27FC236}">
                            <a16:creationId xmlns:a16="http://schemas.microsoft.com/office/drawing/2014/main" id="{631E8E2A-3ACF-4E55-818A-60781C8F755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579688"/>
                        <a:ext cx="20002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对象 48144">
            <a:extLst>
              <a:ext uri="{FF2B5EF4-FFF2-40B4-BE49-F238E27FC236}">
                <a16:creationId xmlns:a16="http://schemas.microsoft.com/office/drawing/2014/main" id="{05DC8BFB-27CF-467D-B8A6-A15E84E5D6D0}"/>
              </a:ext>
            </a:extLst>
          </p:cNvPr>
          <p:cNvGraphicFramePr>
            <a:graphicFrameLocks/>
          </p:cNvGraphicFramePr>
          <p:nvPr/>
        </p:nvGraphicFramePr>
        <p:xfrm>
          <a:off x="3348038" y="2205038"/>
          <a:ext cx="2274887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11" imgW="20117117" imgH="17373917" progId="Equation.DSMT4">
                  <p:embed/>
                </p:oleObj>
              </mc:Choice>
              <mc:Fallback>
                <p:oleObj name="Equation" r:id="rId11" imgW="20117117" imgH="17373917" progId="Equation.DSMT4">
                  <p:embed/>
                  <p:pic>
                    <p:nvPicPr>
                      <p:cNvPr id="48145" name="对象 48144">
                        <a:extLst>
                          <a:ext uri="{FF2B5EF4-FFF2-40B4-BE49-F238E27FC236}">
                            <a16:creationId xmlns:a16="http://schemas.microsoft.com/office/drawing/2014/main" id="{05DC8BFB-27CF-467D-B8A6-A15E84E5D6D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05038"/>
                        <a:ext cx="2274887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对象 48145">
            <a:extLst>
              <a:ext uri="{FF2B5EF4-FFF2-40B4-BE49-F238E27FC236}">
                <a16:creationId xmlns:a16="http://schemas.microsoft.com/office/drawing/2014/main" id="{02148510-EEFF-459A-A1DF-773E2268C1B3}"/>
              </a:ext>
            </a:extLst>
          </p:cNvPr>
          <p:cNvGraphicFramePr>
            <a:graphicFrameLocks/>
          </p:cNvGraphicFramePr>
          <p:nvPr/>
        </p:nvGraphicFramePr>
        <p:xfrm>
          <a:off x="5724525" y="2492375"/>
          <a:ext cx="19986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13" imgW="17678717" imgH="9753917" progId="Equation.DSMT4">
                  <p:embed/>
                </p:oleObj>
              </mc:Choice>
              <mc:Fallback>
                <p:oleObj name="Equation" r:id="rId13" imgW="17678717" imgH="9753917" progId="Equation.DSMT4">
                  <p:embed/>
                  <p:pic>
                    <p:nvPicPr>
                      <p:cNvPr id="48146" name="对象 48145">
                        <a:extLst>
                          <a:ext uri="{FF2B5EF4-FFF2-40B4-BE49-F238E27FC236}">
                            <a16:creationId xmlns:a16="http://schemas.microsoft.com/office/drawing/2014/main" id="{02148510-EEFF-459A-A1DF-773E2268C1B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492375"/>
                        <a:ext cx="19986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对象 48146">
            <a:extLst>
              <a:ext uri="{FF2B5EF4-FFF2-40B4-BE49-F238E27FC236}">
                <a16:creationId xmlns:a16="http://schemas.microsoft.com/office/drawing/2014/main" id="{4F18451C-C4CF-4A17-A9B8-9F7B00FD6C40}"/>
              </a:ext>
            </a:extLst>
          </p:cNvPr>
          <p:cNvGraphicFramePr>
            <a:graphicFrameLocks/>
          </p:cNvGraphicFramePr>
          <p:nvPr/>
        </p:nvGraphicFramePr>
        <p:xfrm>
          <a:off x="1924050" y="4164013"/>
          <a:ext cx="27940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15" imgW="24689117" imgH="9753917" progId="Equation.DSMT4">
                  <p:embed/>
                </p:oleObj>
              </mc:Choice>
              <mc:Fallback>
                <p:oleObj name="Equation" r:id="rId15" imgW="24689117" imgH="9753917" progId="Equation.DSMT4">
                  <p:embed/>
                  <p:pic>
                    <p:nvPicPr>
                      <p:cNvPr id="48147" name="对象 48146">
                        <a:extLst>
                          <a:ext uri="{FF2B5EF4-FFF2-40B4-BE49-F238E27FC236}">
                            <a16:creationId xmlns:a16="http://schemas.microsoft.com/office/drawing/2014/main" id="{4F18451C-C4CF-4A17-A9B8-9F7B00FD6C4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164013"/>
                        <a:ext cx="27940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对象 48147">
            <a:extLst>
              <a:ext uri="{FF2B5EF4-FFF2-40B4-BE49-F238E27FC236}">
                <a16:creationId xmlns:a16="http://schemas.microsoft.com/office/drawing/2014/main" id="{DD1D1286-9B4E-453D-B867-357C61F8AC5A}"/>
              </a:ext>
            </a:extLst>
          </p:cNvPr>
          <p:cNvGraphicFramePr>
            <a:graphicFrameLocks/>
          </p:cNvGraphicFramePr>
          <p:nvPr/>
        </p:nvGraphicFramePr>
        <p:xfrm>
          <a:off x="4716463" y="4221163"/>
          <a:ext cx="29305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17" imgW="25908317" imgH="8839517" progId="Equation.DSMT4">
                  <p:embed/>
                </p:oleObj>
              </mc:Choice>
              <mc:Fallback>
                <p:oleObj name="Equation" r:id="rId17" imgW="25908317" imgH="8839517" progId="Equation.DSMT4">
                  <p:embed/>
                  <p:pic>
                    <p:nvPicPr>
                      <p:cNvPr id="48148" name="对象 48147">
                        <a:extLst>
                          <a:ext uri="{FF2B5EF4-FFF2-40B4-BE49-F238E27FC236}">
                            <a16:creationId xmlns:a16="http://schemas.microsoft.com/office/drawing/2014/main" id="{DD1D1286-9B4E-453D-B867-357C61F8AC5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221163"/>
                        <a:ext cx="29305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对象 48148">
            <a:extLst>
              <a:ext uri="{FF2B5EF4-FFF2-40B4-BE49-F238E27FC236}">
                <a16:creationId xmlns:a16="http://schemas.microsoft.com/office/drawing/2014/main" id="{893827AB-6E0D-4956-9B58-473C5DAC6FD0}"/>
              </a:ext>
            </a:extLst>
          </p:cNvPr>
          <p:cNvGraphicFramePr>
            <a:graphicFrameLocks/>
          </p:cNvGraphicFramePr>
          <p:nvPr/>
        </p:nvGraphicFramePr>
        <p:xfrm>
          <a:off x="1925638" y="5589588"/>
          <a:ext cx="30686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19" imgW="27127517" imgH="9753917" progId="Equation.DSMT4">
                  <p:embed/>
                </p:oleObj>
              </mc:Choice>
              <mc:Fallback>
                <p:oleObj name="Equation" r:id="rId19" imgW="27127517" imgH="9753917" progId="Equation.DSMT4">
                  <p:embed/>
                  <p:pic>
                    <p:nvPicPr>
                      <p:cNvPr id="48149" name="对象 48148">
                        <a:extLst>
                          <a:ext uri="{FF2B5EF4-FFF2-40B4-BE49-F238E27FC236}">
                            <a16:creationId xmlns:a16="http://schemas.microsoft.com/office/drawing/2014/main" id="{893827AB-6E0D-4956-9B58-473C5DAC6FD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5589588"/>
                        <a:ext cx="30686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动作按钮: 后退或前一项 4815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6AB8414-BF69-453E-AE2B-1E21349BF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9954" name="动作按钮: 前进或下一项 4815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C4C7B4C-216A-4E62-B4A5-5F63416EB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70" name="组合 49169">
            <a:extLst>
              <a:ext uri="{FF2B5EF4-FFF2-40B4-BE49-F238E27FC236}">
                <a16:creationId xmlns:a16="http://schemas.microsoft.com/office/drawing/2014/main" id="{83871F17-0F2B-4401-8D49-19090183144C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88913"/>
            <a:ext cx="3759200" cy="1068387"/>
            <a:chOff x="612" y="100"/>
            <a:chExt cx="2368" cy="673"/>
          </a:xfrm>
        </p:grpSpPr>
        <p:sp>
          <p:nvSpPr>
            <p:cNvPr id="40962" name="文本框 49155">
              <a:extLst>
                <a:ext uri="{FF2B5EF4-FFF2-40B4-BE49-F238E27FC236}">
                  <a16:creationId xmlns:a16="http://schemas.microsoft.com/office/drawing/2014/main" id="{628C273C-5EB2-468A-B05D-63E6F3A2B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1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40963" name="组合 49167">
              <a:extLst>
                <a:ext uri="{FF2B5EF4-FFF2-40B4-BE49-F238E27FC236}">
                  <a16:creationId xmlns:a16="http://schemas.microsoft.com/office/drawing/2014/main" id="{91E04AA8-ECE8-4513-AAC0-15A3377CDB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00"/>
              <a:ext cx="1914" cy="673"/>
              <a:chOff x="1066" y="100"/>
              <a:chExt cx="1914" cy="673"/>
            </a:xfrm>
          </p:grpSpPr>
          <p:sp>
            <p:nvSpPr>
              <p:cNvPr id="40964" name="文本框 49156">
                <a:extLst>
                  <a:ext uri="{FF2B5EF4-FFF2-40B4-BE49-F238E27FC236}">
                    <a16:creationId xmlns:a16="http://schemas.microsoft.com/office/drawing/2014/main" id="{0346EC0C-8ADA-4C1C-B425-9A8231DAB1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255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40965" name="对象 49157">
                <a:extLst>
                  <a:ext uri="{FF2B5EF4-FFF2-40B4-BE49-F238E27FC236}">
                    <a16:creationId xmlns:a16="http://schemas.microsoft.com/office/drawing/2014/main" id="{2F4415BE-BD30-4EDD-AB6F-531559267C92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34" y="100"/>
              <a:ext cx="1346" cy="6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14" name="Equation" r:id="rId3" imgW="18897917" imgH="10668317" progId="Equation.DSMT4">
                      <p:embed/>
                    </p:oleObj>
                  </mc:Choice>
                  <mc:Fallback>
                    <p:oleObj name="Equation" r:id="rId3" imgW="18897917" imgH="10668317" progId="Equation.DSMT4">
                      <p:embed/>
                      <p:pic>
                        <p:nvPicPr>
                          <p:cNvPr id="40965" name="对象 49157">
                            <a:extLst>
                              <a:ext uri="{FF2B5EF4-FFF2-40B4-BE49-F238E27FC236}">
                                <a16:creationId xmlns:a16="http://schemas.microsoft.com/office/drawing/2014/main" id="{2F4415BE-BD30-4EDD-AB6F-531559267C92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4" y="100"/>
                            <a:ext cx="1346" cy="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159" name="文本框 49158">
            <a:extLst>
              <a:ext uri="{FF2B5EF4-FFF2-40B4-BE49-F238E27FC236}">
                <a16:creationId xmlns:a16="http://schemas.microsoft.com/office/drawing/2014/main" id="{1245DBC6-C270-420E-A64B-113329DE2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4843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49161" name="对象 49160">
            <a:extLst>
              <a:ext uri="{FF2B5EF4-FFF2-40B4-BE49-F238E27FC236}">
                <a16:creationId xmlns:a16="http://schemas.microsoft.com/office/drawing/2014/main" id="{73077BAE-3F8B-4214-977F-9AE65D1CA2C8}"/>
              </a:ext>
            </a:extLst>
          </p:cNvPr>
          <p:cNvGraphicFramePr>
            <a:graphicFrameLocks/>
          </p:cNvGraphicFramePr>
          <p:nvPr/>
        </p:nvGraphicFramePr>
        <p:xfrm>
          <a:off x="3841750" y="1282700"/>
          <a:ext cx="1984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5" imgW="19507517" imgH="9144317" progId="Equation.DSMT4">
                  <p:embed/>
                </p:oleObj>
              </mc:Choice>
              <mc:Fallback>
                <p:oleObj name="Equation" r:id="rId5" imgW="19507517" imgH="9144317" progId="Equation.DSMT4">
                  <p:embed/>
                  <p:pic>
                    <p:nvPicPr>
                      <p:cNvPr id="49161" name="对象 49160">
                        <a:extLst>
                          <a:ext uri="{FF2B5EF4-FFF2-40B4-BE49-F238E27FC236}">
                            <a16:creationId xmlns:a16="http://schemas.microsoft.com/office/drawing/2014/main" id="{73077BAE-3F8B-4214-977F-9AE65D1CA2C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282700"/>
                        <a:ext cx="1984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9" name="组合 49168">
            <a:extLst>
              <a:ext uri="{FF2B5EF4-FFF2-40B4-BE49-F238E27FC236}">
                <a16:creationId xmlns:a16="http://schemas.microsoft.com/office/drawing/2014/main" id="{D2513E03-CF4D-4046-A9F4-6A49BAF43527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298575"/>
            <a:ext cx="1963737" cy="884238"/>
            <a:chOff x="1111" y="864"/>
            <a:chExt cx="1237" cy="557"/>
          </a:xfrm>
        </p:grpSpPr>
        <p:sp>
          <p:nvSpPr>
            <p:cNvPr id="40969" name="文本框 49159">
              <a:extLst>
                <a:ext uri="{FF2B5EF4-FFF2-40B4-BE49-F238E27FC236}">
                  <a16:creationId xmlns:a16="http://schemas.microsoft.com/office/drawing/2014/main" id="{98ED1572-3B34-4966-AF54-6EC57C421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989"/>
              <a:ext cx="12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令             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970" name="对象 49161">
              <a:extLst>
                <a:ext uri="{FF2B5EF4-FFF2-40B4-BE49-F238E27FC236}">
                  <a16:creationId xmlns:a16="http://schemas.microsoft.com/office/drawing/2014/main" id="{53E62BBE-E831-48E7-85B5-AF8C22733E3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38" y="864"/>
            <a:ext cx="704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6" name="Equation" r:id="rId7" imgW="10973117" imgH="8839517" progId="Equation.DSMT4">
                    <p:embed/>
                  </p:oleObj>
                </mc:Choice>
                <mc:Fallback>
                  <p:oleObj name="Equation" r:id="rId7" imgW="10973117" imgH="8839517" progId="Equation.DSMT4">
                    <p:embed/>
                    <p:pic>
                      <p:nvPicPr>
                        <p:cNvPr id="40970" name="对象 49161">
                          <a:extLst>
                            <a:ext uri="{FF2B5EF4-FFF2-40B4-BE49-F238E27FC236}">
                              <a16:creationId xmlns:a16="http://schemas.microsoft.com/office/drawing/2014/main" id="{53E62BBE-E831-48E7-85B5-AF8C22733E3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" y="864"/>
                          <a:ext cx="704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63" name="对象 49162">
            <a:extLst>
              <a:ext uri="{FF2B5EF4-FFF2-40B4-BE49-F238E27FC236}">
                <a16:creationId xmlns:a16="http://schemas.microsoft.com/office/drawing/2014/main" id="{0827CAF6-3807-4949-BDF6-A494BB9B7249}"/>
              </a:ext>
            </a:extLst>
          </p:cNvPr>
          <p:cNvGraphicFramePr>
            <a:graphicFrameLocks/>
          </p:cNvGraphicFramePr>
          <p:nvPr/>
        </p:nvGraphicFramePr>
        <p:xfrm>
          <a:off x="1022350" y="2781300"/>
          <a:ext cx="213836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9" imgW="18897917" imgH="10668317" progId="Equation.DSMT4">
                  <p:embed/>
                </p:oleObj>
              </mc:Choice>
              <mc:Fallback>
                <p:oleObj name="Equation" r:id="rId9" imgW="18897917" imgH="10668317" progId="Equation.DSMT4">
                  <p:embed/>
                  <p:pic>
                    <p:nvPicPr>
                      <p:cNvPr id="49163" name="对象 49162">
                        <a:extLst>
                          <a:ext uri="{FF2B5EF4-FFF2-40B4-BE49-F238E27FC236}">
                            <a16:creationId xmlns:a16="http://schemas.microsoft.com/office/drawing/2014/main" id="{0827CAF6-3807-4949-BDF6-A494BB9B724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781300"/>
                        <a:ext cx="2138363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对象 49163">
            <a:extLst>
              <a:ext uri="{FF2B5EF4-FFF2-40B4-BE49-F238E27FC236}">
                <a16:creationId xmlns:a16="http://schemas.microsoft.com/office/drawing/2014/main" id="{FD87E4DB-2A92-4638-8B8E-904226FA330F}"/>
              </a:ext>
            </a:extLst>
          </p:cNvPr>
          <p:cNvGraphicFramePr>
            <a:graphicFrameLocks/>
          </p:cNvGraphicFramePr>
          <p:nvPr/>
        </p:nvGraphicFramePr>
        <p:xfrm>
          <a:off x="3076575" y="2363788"/>
          <a:ext cx="32067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11" imgW="28346717" imgH="18593117" progId="Equation.DSMT4">
                  <p:embed/>
                </p:oleObj>
              </mc:Choice>
              <mc:Fallback>
                <p:oleObj name="Equation" r:id="rId11" imgW="28346717" imgH="18593117" progId="Equation.DSMT4">
                  <p:embed/>
                  <p:pic>
                    <p:nvPicPr>
                      <p:cNvPr id="49164" name="对象 49163">
                        <a:extLst>
                          <a:ext uri="{FF2B5EF4-FFF2-40B4-BE49-F238E27FC236}">
                            <a16:creationId xmlns:a16="http://schemas.microsoft.com/office/drawing/2014/main" id="{FD87E4DB-2A92-4638-8B8E-904226FA33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363788"/>
                        <a:ext cx="320675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对象 49164">
            <a:extLst>
              <a:ext uri="{FF2B5EF4-FFF2-40B4-BE49-F238E27FC236}">
                <a16:creationId xmlns:a16="http://schemas.microsoft.com/office/drawing/2014/main" id="{5970A75B-2303-45BE-BDAF-F002AF83495C}"/>
              </a:ext>
            </a:extLst>
          </p:cNvPr>
          <p:cNvGraphicFramePr>
            <a:graphicFrameLocks/>
          </p:cNvGraphicFramePr>
          <p:nvPr/>
        </p:nvGraphicFramePr>
        <p:xfrm>
          <a:off x="6296025" y="2968625"/>
          <a:ext cx="2482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13" imgW="21945917" imgH="6401117" progId="Equation.DSMT4">
                  <p:embed/>
                </p:oleObj>
              </mc:Choice>
              <mc:Fallback>
                <p:oleObj name="Equation" r:id="rId13" imgW="21945917" imgH="6401117" progId="Equation.DSMT4">
                  <p:embed/>
                  <p:pic>
                    <p:nvPicPr>
                      <p:cNvPr id="49165" name="对象 49164">
                        <a:extLst>
                          <a:ext uri="{FF2B5EF4-FFF2-40B4-BE49-F238E27FC236}">
                            <a16:creationId xmlns:a16="http://schemas.microsoft.com/office/drawing/2014/main" id="{5970A75B-2303-45BE-BDAF-F002AF8349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2968625"/>
                        <a:ext cx="24828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对象 49165">
            <a:extLst>
              <a:ext uri="{FF2B5EF4-FFF2-40B4-BE49-F238E27FC236}">
                <a16:creationId xmlns:a16="http://schemas.microsoft.com/office/drawing/2014/main" id="{53DF26E5-7750-47CC-9781-B6DB1D87F27E}"/>
              </a:ext>
            </a:extLst>
          </p:cNvPr>
          <p:cNvGraphicFramePr>
            <a:graphicFrameLocks/>
          </p:cNvGraphicFramePr>
          <p:nvPr/>
        </p:nvGraphicFramePr>
        <p:xfrm>
          <a:off x="1852613" y="4437063"/>
          <a:ext cx="36560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15" imgW="32309117" imgH="8839517" progId="Equation.DSMT4">
                  <p:embed/>
                </p:oleObj>
              </mc:Choice>
              <mc:Fallback>
                <p:oleObj name="Equation" r:id="rId15" imgW="32309117" imgH="8839517" progId="Equation.DSMT4">
                  <p:embed/>
                  <p:pic>
                    <p:nvPicPr>
                      <p:cNvPr id="49166" name="对象 49165">
                        <a:extLst>
                          <a:ext uri="{FF2B5EF4-FFF2-40B4-BE49-F238E27FC236}">
                            <a16:creationId xmlns:a16="http://schemas.microsoft.com/office/drawing/2014/main" id="{53DF26E5-7750-47CC-9781-B6DB1D87F27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4437063"/>
                        <a:ext cx="36560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对象 49166">
            <a:extLst>
              <a:ext uri="{FF2B5EF4-FFF2-40B4-BE49-F238E27FC236}">
                <a16:creationId xmlns:a16="http://schemas.microsoft.com/office/drawing/2014/main" id="{D330078C-6AD7-402B-A62F-94C049A0E3CD}"/>
              </a:ext>
            </a:extLst>
          </p:cNvPr>
          <p:cNvGraphicFramePr>
            <a:graphicFrameLocks/>
          </p:cNvGraphicFramePr>
          <p:nvPr/>
        </p:nvGraphicFramePr>
        <p:xfrm>
          <a:off x="1908175" y="5589588"/>
          <a:ext cx="29670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17" imgW="26213117" imgH="10058717" progId="Equation.DSMT4">
                  <p:embed/>
                </p:oleObj>
              </mc:Choice>
              <mc:Fallback>
                <p:oleObj name="Equation" r:id="rId17" imgW="26213117" imgH="10058717" progId="Equation.DSMT4">
                  <p:embed/>
                  <p:pic>
                    <p:nvPicPr>
                      <p:cNvPr id="49167" name="对象 49166">
                        <a:extLst>
                          <a:ext uri="{FF2B5EF4-FFF2-40B4-BE49-F238E27FC236}">
                            <a16:creationId xmlns:a16="http://schemas.microsoft.com/office/drawing/2014/main" id="{D330078C-6AD7-402B-A62F-94C049A0E3C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89588"/>
                        <a:ext cx="29670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对象 49170">
            <a:extLst>
              <a:ext uri="{FF2B5EF4-FFF2-40B4-BE49-F238E27FC236}">
                <a16:creationId xmlns:a16="http://schemas.microsoft.com/office/drawing/2014/main" id="{59C33B69-155B-4E97-A215-D3015E7DF06D}"/>
              </a:ext>
            </a:extLst>
          </p:cNvPr>
          <p:cNvGraphicFramePr>
            <a:graphicFrameLocks/>
          </p:cNvGraphicFramePr>
          <p:nvPr/>
        </p:nvGraphicFramePr>
        <p:xfrm>
          <a:off x="5651500" y="4365625"/>
          <a:ext cx="27924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19" imgW="24689117" imgH="9753917" progId="Equation.DSMT4">
                  <p:embed/>
                </p:oleObj>
              </mc:Choice>
              <mc:Fallback>
                <p:oleObj name="Equation" r:id="rId19" imgW="24689117" imgH="9753917" progId="Equation.DSMT4">
                  <p:embed/>
                  <p:pic>
                    <p:nvPicPr>
                      <p:cNvPr id="49171" name="对象 49170">
                        <a:extLst>
                          <a:ext uri="{FF2B5EF4-FFF2-40B4-BE49-F238E27FC236}">
                            <a16:creationId xmlns:a16="http://schemas.microsoft.com/office/drawing/2014/main" id="{59C33B69-155B-4E97-A215-D3015E7DF06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365625"/>
                        <a:ext cx="27924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动作按钮: 后退或前一项 4917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E00BBED-6DD0-4452-94EC-1D446CAB4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78" name="动作按钮: 前进或下一项 4917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1E45BE29-2E6C-4AAE-9BB5-C1896235F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9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文本框 50179">
            <a:extLst>
              <a:ext uri="{FF2B5EF4-FFF2-40B4-BE49-F238E27FC236}">
                <a16:creationId xmlns:a16="http://schemas.microsoft.com/office/drawing/2014/main" id="{D6336F04-3CB6-421F-84C0-4FDF3043F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07975"/>
            <a:ext cx="238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部积分法</a:t>
            </a:r>
          </a:p>
        </p:txBody>
      </p:sp>
      <p:sp>
        <p:nvSpPr>
          <p:cNvPr id="50181" name="文本框 50180">
            <a:extLst>
              <a:ext uri="{FF2B5EF4-FFF2-40B4-BE49-F238E27FC236}">
                <a16:creationId xmlns:a16="http://schemas.microsoft.com/office/drawing/2014/main" id="{4C7D06B6-7230-4F25-8872-D19A7A5F6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05251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微分公式</a:t>
            </a:r>
          </a:p>
        </p:txBody>
      </p:sp>
      <p:graphicFrame>
        <p:nvGraphicFramePr>
          <p:cNvPr id="50182" name="对象 50181">
            <a:extLst>
              <a:ext uri="{FF2B5EF4-FFF2-40B4-BE49-F238E27FC236}">
                <a16:creationId xmlns:a16="http://schemas.microsoft.com/office/drawing/2014/main" id="{D467C154-2DAF-4096-9B11-BE08B6C324F0}"/>
              </a:ext>
            </a:extLst>
          </p:cNvPr>
          <p:cNvGraphicFramePr>
            <a:graphicFrameLocks/>
          </p:cNvGraphicFramePr>
          <p:nvPr/>
        </p:nvGraphicFramePr>
        <p:xfrm>
          <a:off x="1979613" y="1844675"/>
          <a:ext cx="55070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55169117" imgH="4572317" progId="Equation.DSMT4">
                  <p:embed/>
                </p:oleObj>
              </mc:Choice>
              <mc:Fallback>
                <p:oleObj name="Equation" r:id="rId3" imgW="55169117" imgH="4572317" progId="Equation.DSMT4">
                  <p:embed/>
                  <p:pic>
                    <p:nvPicPr>
                      <p:cNvPr id="50182" name="对象 50181">
                        <a:extLst>
                          <a:ext uri="{FF2B5EF4-FFF2-40B4-BE49-F238E27FC236}">
                            <a16:creationId xmlns:a16="http://schemas.microsoft.com/office/drawing/2014/main" id="{D467C154-2DAF-4096-9B11-BE08B6C324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844675"/>
                        <a:ext cx="55070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文本框 50182">
            <a:extLst>
              <a:ext uri="{FF2B5EF4-FFF2-40B4-BE49-F238E27FC236}">
                <a16:creationId xmlns:a16="http://schemas.microsoft.com/office/drawing/2014/main" id="{23E84B19-97F5-4229-B693-5247EC9D9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492375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两边积分有</a:t>
            </a:r>
          </a:p>
        </p:txBody>
      </p:sp>
      <p:graphicFrame>
        <p:nvGraphicFramePr>
          <p:cNvPr id="50184" name="对象 50183">
            <a:extLst>
              <a:ext uri="{FF2B5EF4-FFF2-40B4-BE49-F238E27FC236}">
                <a16:creationId xmlns:a16="http://schemas.microsoft.com/office/drawing/2014/main" id="{A84B7A7D-1762-4166-A632-53B5A60836BD}"/>
              </a:ext>
            </a:extLst>
          </p:cNvPr>
          <p:cNvGraphicFramePr>
            <a:graphicFrameLocks/>
          </p:cNvGraphicFramePr>
          <p:nvPr/>
        </p:nvGraphicFramePr>
        <p:xfrm>
          <a:off x="1403350" y="3357563"/>
          <a:ext cx="67865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5" imgW="60350717" imgH="5181917" progId="Equation.DSMT4">
                  <p:embed/>
                </p:oleObj>
              </mc:Choice>
              <mc:Fallback>
                <p:oleObj name="Equation" r:id="rId5" imgW="60350717" imgH="5181917" progId="Equation.DSMT4">
                  <p:embed/>
                  <p:pic>
                    <p:nvPicPr>
                      <p:cNvPr id="50184" name="对象 50183">
                        <a:extLst>
                          <a:ext uri="{FF2B5EF4-FFF2-40B4-BE49-F238E27FC236}">
                            <a16:creationId xmlns:a16="http://schemas.microsoft.com/office/drawing/2014/main" id="{A84B7A7D-1762-4166-A632-53B5A60836B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57563"/>
                        <a:ext cx="67865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8" name="组合 50197">
            <a:extLst>
              <a:ext uri="{FF2B5EF4-FFF2-40B4-BE49-F238E27FC236}">
                <a16:creationId xmlns:a16="http://schemas.microsoft.com/office/drawing/2014/main" id="{24B6596D-A2E1-41B9-A258-818A5DE24E4D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076700"/>
            <a:ext cx="7569200" cy="1239838"/>
            <a:chOff x="657" y="2568"/>
            <a:chExt cx="4768" cy="781"/>
          </a:xfrm>
        </p:grpSpPr>
        <p:sp>
          <p:nvSpPr>
            <p:cNvPr id="41991" name="文本框 50184">
              <a:extLst>
                <a:ext uri="{FF2B5EF4-FFF2-40B4-BE49-F238E27FC236}">
                  <a16:creationId xmlns:a16="http://schemas.microsoft.com/office/drawing/2014/main" id="{7ED47B94-1C70-4418-8817-3F6930C957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568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即</a:t>
              </a:r>
            </a:p>
          </p:txBody>
        </p:sp>
        <p:grpSp>
          <p:nvGrpSpPr>
            <p:cNvPr id="41992" name="组合 50195">
              <a:extLst>
                <a:ext uri="{FF2B5EF4-FFF2-40B4-BE49-F238E27FC236}">
                  <a16:creationId xmlns:a16="http://schemas.microsoft.com/office/drawing/2014/main" id="{753C1EB7-4D8D-4C3E-9CF6-72D6D85822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2976"/>
              <a:ext cx="4541" cy="373"/>
              <a:chOff x="1061" y="1661"/>
              <a:chExt cx="4541" cy="373"/>
            </a:xfrm>
          </p:grpSpPr>
          <p:graphicFrame>
            <p:nvGraphicFramePr>
              <p:cNvPr id="41993" name="对象 50185">
                <a:extLst>
                  <a:ext uri="{FF2B5EF4-FFF2-40B4-BE49-F238E27FC236}">
                    <a16:creationId xmlns:a16="http://schemas.microsoft.com/office/drawing/2014/main" id="{C29EA85F-2C96-4AF6-B1DA-D2DF8F7C60E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061" y="1709"/>
              <a:ext cx="3843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40" name="Equation" r:id="rId7" imgW="54254717" imgH="5181917" progId="Equation.DSMT4">
                      <p:embed/>
                    </p:oleObj>
                  </mc:Choice>
                  <mc:Fallback>
                    <p:oleObj name="Equation" r:id="rId7" imgW="54254717" imgH="5181917" progId="Equation.DSMT4">
                      <p:embed/>
                      <p:pic>
                        <p:nvPicPr>
                          <p:cNvPr id="41993" name="对象 50185">
                            <a:extLst>
                              <a:ext uri="{FF2B5EF4-FFF2-40B4-BE49-F238E27FC236}">
                                <a16:creationId xmlns:a16="http://schemas.microsoft.com/office/drawing/2014/main" id="{C29EA85F-2C96-4AF6-B1DA-D2DF8F7C60E1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1" y="1709"/>
                            <a:ext cx="3843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94" name="文本框 50186">
                <a:extLst>
                  <a:ext uri="{FF2B5EF4-FFF2-40B4-BE49-F238E27FC236}">
                    <a16:creationId xmlns:a16="http://schemas.microsoft.com/office/drawing/2014/main" id="{0BB81334-20AB-49A3-A402-EFF0E695C2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3" y="1661"/>
                <a:ext cx="4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CC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2)</a:t>
                </a:r>
              </a:p>
            </p:txBody>
          </p:sp>
        </p:grpSp>
      </p:grpSp>
      <p:sp>
        <p:nvSpPr>
          <p:cNvPr id="50188" name="文本框 50187">
            <a:extLst>
              <a:ext uri="{FF2B5EF4-FFF2-40B4-BE49-F238E27FC236}">
                <a16:creationId xmlns:a16="http://schemas.microsoft.com/office/drawing/2014/main" id="{DC515A05-8279-44AC-BCDA-620BA2AB6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661025"/>
            <a:ext cx="5934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式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称为不定积分的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分部积分公式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96" name="动作按钮: 后退或前一项 5019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978D179-CBBA-4534-B53C-00B0C7645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97" name="动作按钮: 前进或下一项 5019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F359EB8-3922-4DDB-BAE9-6CC4A9389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build="p" autoUpdateAnimBg="0"/>
      <p:bldP spid="50181" grpId="0" build="p" autoUpdateAnimBg="0"/>
      <p:bldP spid="50183" grpId="0" build="p" autoUpdateAnimBg="0"/>
      <p:bldP spid="5018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58" name="组合 14357">
            <a:extLst>
              <a:ext uri="{FF2B5EF4-FFF2-40B4-BE49-F238E27FC236}">
                <a16:creationId xmlns:a16="http://schemas.microsoft.com/office/drawing/2014/main" id="{5CE21E9C-A76C-4432-9CB2-9E0A37F43B0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88913"/>
            <a:ext cx="5484812" cy="1158875"/>
            <a:chOff x="612" y="82"/>
            <a:chExt cx="3455" cy="730"/>
          </a:xfrm>
        </p:grpSpPr>
        <p:sp>
          <p:nvSpPr>
            <p:cNvPr id="6146" name="文本框 14339">
              <a:extLst>
                <a:ext uri="{FF2B5EF4-FFF2-40B4-BE49-F238E27FC236}">
                  <a16:creationId xmlns:a16="http://schemas.microsoft.com/office/drawing/2014/main" id="{99629556-FCF9-44FC-A1CE-A188B804F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55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6147" name="文本框 14341">
              <a:extLst>
                <a:ext uri="{FF2B5EF4-FFF2-40B4-BE49-F238E27FC236}">
                  <a16:creationId xmlns:a16="http://schemas.microsoft.com/office/drawing/2014/main" id="{6CE9F95A-7140-4244-9DC2-8868636B7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55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  <p:graphicFrame>
          <p:nvGraphicFramePr>
            <p:cNvPr id="6148" name="对象 14342">
              <a:extLst>
                <a:ext uri="{FF2B5EF4-FFF2-40B4-BE49-F238E27FC236}">
                  <a16:creationId xmlns:a16="http://schemas.microsoft.com/office/drawing/2014/main" id="{1A7355E1-6DF0-4F49-9BF7-C98BA356C42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46" y="82"/>
            <a:ext cx="2321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32613917" imgH="11582717" progId="Equation.DSMT4">
                    <p:embed/>
                  </p:oleObj>
                </mc:Choice>
                <mc:Fallback>
                  <p:oleObj name="Equation" r:id="rId3" imgW="32613917" imgH="11582717" progId="Equation.DSMT4">
                    <p:embed/>
                    <p:pic>
                      <p:nvPicPr>
                        <p:cNvPr id="6148" name="对象 14342">
                          <a:extLst>
                            <a:ext uri="{FF2B5EF4-FFF2-40B4-BE49-F238E27FC236}">
                              <a16:creationId xmlns:a16="http://schemas.microsoft.com/office/drawing/2014/main" id="{1A7355E1-6DF0-4F49-9BF7-C98BA356C42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82"/>
                          <a:ext cx="2321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5" name="文本框 14344">
            <a:extLst>
              <a:ext uri="{FF2B5EF4-FFF2-40B4-BE49-F238E27FC236}">
                <a16:creationId xmlns:a16="http://schemas.microsoft.com/office/drawing/2014/main" id="{8C42DE35-B6A3-4208-8D77-E3F130846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916113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14351" name="对象 14350">
            <a:extLst>
              <a:ext uri="{FF2B5EF4-FFF2-40B4-BE49-F238E27FC236}">
                <a16:creationId xmlns:a16="http://schemas.microsoft.com/office/drawing/2014/main" id="{AAB3FD4D-6680-4E22-836D-F35246987BF8}"/>
              </a:ext>
            </a:extLst>
          </p:cNvPr>
          <p:cNvGraphicFramePr>
            <a:graphicFrameLocks/>
          </p:cNvGraphicFramePr>
          <p:nvPr/>
        </p:nvGraphicFramePr>
        <p:xfrm>
          <a:off x="1476375" y="2852738"/>
          <a:ext cx="42703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7795517" imgH="10058717" progId="Equation.DSMT4">
                  <p:embed/>
                </p:oleObj>
              </mc:Choice>
              <mc:Fallback>
                <p:oleObj name="Equation" r:id="rId5" imgW="37795517" imgH="10058717" progId="Equation.DSMT4">
                  <p:embed/>
                  <p:pic>
                    <p:nvPicPr>
                      <p:cNvPr id="14351" name="对象 14350">
                        <a:extLst>
                          <a:ext uri="{FF2B5EF4-FFF2-40B4-BE49-F238E27FC236}">
                            <a16:creationId xmlns:a16="http://schemas.microsoft.com/office/drawing/2014/main" id="{AAB3FD4D-6680-4E22-836D-F35246987BF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42703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对象 14351">
            <a:extLst>
              <a:ext uri="{FF2B5EF4-FFF2-40B4-BE49-F238E27FC236}">
                <a16:creationId xmlns:a16="http://schemas.microsoft.com/office/drawing/2014/main" id="{159E4F54-C53F-45DC-91DF-6367490CD33B}"/>
              </a:ext>
            </a:extLst>
          </p:cNvPr>
          <p:cNvGraphicFramePr>
            <a:graphicFrameLocks/>
          </p:cNvGraphicFramePr>
          <p:nvPr/>
        </p:nvGraphicFramePr>
        <p:xfrm>
          <a:off x="1476375" y="4005263"/>
          <a:ext cx="46497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41148317" imgH="10058717" progId="Equation.DSMT4">
                  <p:embed/>
                </p:oleObj>
              </mc:Choice>
              <mc:Fallback>
                <p:oleObj name="Equation" r:id="rId7" imgW="41148317" imgH="10058717" progId="Equation.DSMT4">
                  <p:embed/>
                  <p:pic>
                    <p:nvPicPr>
                      <p:cNvPr id="14352" name="对象 14351">
                        <a:extLst>
                          <a:ext uri="{FF2B5EF4-FFF2-40B4-BE49-F238E27FC236}">
                            <a16:creationId xmlns:a16="http://schemas.microsoft.com/office/drawing/2014/main" id="{159E4F54-C53F-45DC-91DF-6367490CD33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05263"/>
                        <a:ext cx="464978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对象 14353">
            <a:extLst>
              <a:ext uri="{FF2B5EF4-FFF2-40B4-BE49-F238E27FC236}">
                <a16:creationId xmlns:a16="http://schemas.microsoft.com/office/drawing/2014/main" id="{276770C1-C204-4EBD-A717-FA035D30E5AE}"/>
              </a:ext>
            </a:extLst>
          </p:cNvPr>
          <p:cNvGraphicFramePr>
            <a:graphicFrameLocks/>
          </p:cNvGraphicFramePr>
          <p:nvPr/>
        </p:nvGraphicFramePr>
        <p:xfrm>
          <a:off x="1547813" y="5876925"/>
          <a:ext cx="509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45110717" imgH="6096317" progId="Equation.DSMT4">
                  <p:embed/>
                </p:oleObj>
              </mc:Choice>
              <mc:Fallback>
                <p:oleObj name="Equation" r:id="rId9" imgW="45110717" imgH="6096317" progId="Equation.DSMT4">
                  <p:embed/>
                  <p:pic>
                    <p:nvPicPr>
                      <p:cNvPr id="14354" name="对象 14353">
                        <a:extLst>
                          <a:ext uri="{FF2B5EF4-FFF2-40B4-BE49-F238E27FC236}">
                            <a16:creationId xmlns:a16="http://schemas.microsoft.com/office/drawing/2014/main" id="{276770C1-C204-4EBD-A717-FA035D30E5A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76925"/>
                        <a:ext cx="5095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7" name="组合 14356">
            <a:extLst>
              <a:ext uri="{FF2B5EF4-FFF2-40B4-BE49-F238E27FC236}">
                <a16:creationId xmlns:a16="http://schemas.microsoft.com/office/drawing/2014/main" id="{D9D2C362-76C1-42FC-BD50-621918692E3C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628775"/>
            <a:ext cx="5272088" cy="1157288"/>
            <a:chOff x="1111" y="1036"/>
            <a:chExt cx="3321" cy="729"/>
          </a:xfrm>
        </p:grpSpPr>
        <p:sp>
          <p:nvSpPr>
            <p:cNvPr id="6154" name="文本框 14345">
              <a:extLst>
                <a:ext uri="{FF2B5EF4-FFF2-40B4-BE49-F238E27FC236}">
                  <a16:creationId xmlns:a16="http://schemas.microsoft.com/office/drawing/2014/main" id="{AAF41124-F5DD-4FB7-87AD-EC2A59796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1207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6155" name="对象 14355">
              <a:extLst>
                <a:ext uri="{FF2B5EF4-FFF2-40B4-BE49-F238E27FC236}">
                  <a16:creationId xmlns:a16="http://schemas.microsoft.com/office/drawing/2014/main" id="{C36D381F-B39F-44F5-A785-921A3D373CC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938" y="1036"/>
            <a:ext cx="2494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1" imgW="35052317" imgH="11582717" progId="Equation.DSMT4">
                    <p:embed/>
                  </p:oleObj>
                </mc:Choice>
                <mc:Fallback>
                  <p:oleObj name="Equation" r:id="rId11" imgW="35052317" imgH="11582717" progId="Equation.DSMT4">
                    <p:embed/>
                    <p:pic>
                      <p:nvPicPr>
                        <p:cNvPr id="6155" name="对象 14355">
                          <a:extLst>
                            <a:ext uri="{FF2B5EF4-FFF2-40B4-BE49-F238E27FC236}">
                              <a16:creationId xmlns:a16="http://schemas.microsoft.com/office/drawing/2014/main" id="{C36D381F-B39F-44F5-A785-921A3D373CC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1036"/>
                          <a:ext cx="2494" cy="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6" name="动作按钮: 后退或前一项 1435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5FA6F7D-D9CF-4507-9DD7-6217242B7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7" name="动作按钮: 前进或下一项 1435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5BEFD5B-AF87-4E28-9C56-B7D286C48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4361" name="对象 14360">
            <a:extLst>
              <a:ext uri="{FF2B5EF4-FFF2-40B4-BE49-F238E27FC236}">
                <a16:creationId xmlns:a16="http://schemas.microsoft.com/office/drawing/2014/main" id="{7B57CB9C-39AE-4B18-BE0D-60F042CDE7D3}"/>
              </a:ext>
            </a:extLst>
          </p:cNvPr>
          <p:cNvGraphicFramePr>
            <a:graphicFrameLocks/>
          </p:cNvGraphicFramePr>
          <p:nvPr/>
        </p:nvGraphicFramePr>
        <p:xfrm>
          <a:off x="5076825" y="5013325"/>
          <a:ext cx="39211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48768317" imgH="10058717" progId="Equation.DSMT4">
                  <p:embed/>
                </p:oleObj>
              </mc:Choice>
              <mc:Fallback>
                <p:oleObj name="Equation" r:id="rId13" imgW="48768317" imgH="10058717" progId="Equation.DSMT4">
                  <p:embed/>
                  <p:pic>
                    <p:nvPicPr>
                      <p:cNvPr id="14361" name="对象 14360">
                        <a:extLst>
                          <a:ext uri="{FF2B5EF4-FFF2-40B4-BE49-F238E27FC236}">
                            <a16:creationId xmlns:a16="http://schemas.microsoft.com/office/drawing/2014/main" id="{7B57CB9C-39AE-4B18-BE0D-60F042CDE7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013325"/>
                        <a:ext cx="39211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文本框 89091">
            <a:extLst>
              <a:ext uri="{FF2B5EF4-FFF2-40B4-BE49-F238E27FC236}">
                <a16:creationId xmlns:a16="http://schemas.microsoft.com/office/drawing/2014/main" id="{ED7396E1-DD12-4A99-8577-80F70987F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60350"/>
            <a:ext cx="1014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说明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89100" name="组合 89099">
            <a:extLst>
              <a:ext uri="{FF2B5EF4-FFF2-40B4-BE49-F238E27FC236}">
                <a16:creationId xmlns:a16="http://schemas.microsoft.com/office/drawing/2014/main" id="{DF0458DB-7DE2-4E66-9236-87E923D289EB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836613"/>
            <a:ext cx="7475537" cy="1241425"/>
            <a:chOff x="567" y="527"/>
            <a:chExt cx="4709" cy="782"/>
          </a:xfrm>
        </p:grpSpPr>
        <p:sp>
          <p:nvSpPr>
            <p:cNvPr id="43011" name="文本框 89092">
              <a:extLst>
                <a:ext uri="{FF2B5EF4-FFF2-40B4-BE49-F238E27FC236}">
                  <a16:creationId xmlns:a16="http://schemas.microsoft.com/office/drawing/2014/main" id="{8F24A015-5F12-4C66-B7B6-DA637F9F8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527"/>
              <a:ext cx="33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分部积分公式 的意义在于把积分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43012" name="对象 89093">
              <a:extLst>
                <a:ext uri="{FF2B5EF4-FFF2-40B4-BE49-F238E27FC236}">
                  <a16:creationId xmlns:a16="http://schemas.microsoft.com/office/drawing/2014/main" id="{5A650A3F-0081-4E20-BF5F-E7111C44FE9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41" y="527"/>
            <a:ext cx="1035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2" name="Equation" r:id="rId3" imgW="17983517" imgH="5181917" progId="Equation.DSMT4">
                    <p:embed/>
                  </p:oleObj>
                </mc:Choice>
                <mc:Fallback>
                  <p:oleObj name="Equation" r:id="rId3" imgW="17983517" imgH="5181917" progId="Equation.DSMT4">
                    <p:embed/>
                    <p:pic>
                      <p:nvPicPr>
                        <p:cNvPr id="43012" name="对象 89093">
                          <a:extLst>
                            <a:ext uri="{FF2B5EF4-FFF2-40B4-BE49-F238E27FC236}">
                              <a16:creationId xmlns:a16="http://schemas.microsoft.com/office/drawing/2014/main" id="{5A650A3F-0081-4E20-BF5F-E7111C44FE9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527"/>
                          <a:ext cx="1035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13" name="组合 89094">
              <a:extLst>
                <a:ext uri="{FF2B5EF4-FFF2-40B4-BE49-F238E27FC236}">
                  <a16:creationId xmlns:a16="http://schemas.microsoft.com/office/drawing/2014/main" id="{C8A7C75C-D452-4F2B-BB27-B6154C10C4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981"/>
              <a:ext cx="4708" cy="328"/>
              <a:chOff x="657" y="2976"/>
              <a:chExt cx="4708" cy="328"/>
            </a:xfrm>
          </p:grpSpPr>
          <p:sp>
            <p:nvSpPr>
              <p:cNvPr id="43014" name="文本框 89095">
                <a:extLst>
                  <a:ext uri="{FF2B5EF4-FFF2-40B4-BE49-F238E27FC236}">
                    <a16:creationId xmlns:a16="http://schemas.microsoft.com/office/drawing/2014/main" id="{85DE5C11-5EFC-4AD3-BFCF-C0EAD1795C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" y="2976"/>
                <a:ext cx="47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的计算问题转化为积分                     的计算问题 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43015" name="对象 89096">
                <a:extLst>
                  <a:ext uri="{FF2B5EF4-FFF2-40B4-BE49-F238E27FC236}">
                    <a16:creationId xmlns:a16="http://schemas.microsoft.com/office/drawing/2014/main" id="{7F3B2FEF-1271-4B23-A32B-4794DF9C0BD2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042" y="2979"/>
              <a:ext cx="1000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63" name="Equation" r:id="rId5" imgW="17373917" imgH="5181917" progId="Equation.DSMT4">
                      <p:embed/>
                    </p:oleObj>
                  </mc:Choice>
                  <mc:Fallback>
                    <p:oleObj name="Equation" r:id="rId5" imgW="17373917" imgH="5181917" progId="Equation.DSMT4">
                      <p:embed/>
                      <p:pic>
                        <p:nvPicPr>
                          <p:cNvPr id="43015" name="对象 89096">
                            <a:extLst>
                              <a:ext uri="{FF2B5EF4-FFF2-40B4-BE49-F238E27FC236}">
                                <a16:creationId xmlns:a16="http://schemas.microsoft.com/office/drawing/2014/main" id="{7F3B2FEF-1271-4B23-A32B-4794DF9C0BD2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2" y="2979"/>
                            <a:ext cx="1000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9110" name="组合 89109">
            <a:extLst>
              <a:ext uri="{FF2B5EF4-FFF2-40B4-BE49-F238E27FC236}">
                <a16:creationId xmlns:a16="http://schemas.microsoft.com/office/drawing/2014/main" id="{DF10343F-A31E-47BB-8D5D-2C05C9E37379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492375"/>
            <a:ext cx="3584575" cy="579438"/>
            <a:chOff x="657" y="1570"/>
            <a:chExt cx="2258" cy="365"/>
          </a:xfrm>
        </p:grpSpPr>
        <p:sp>
          <p:nvSpPr>
            <p:cNvPr id="43017" name="文本框 89100">
              <a:extLst>
                <a:ext uri="{FF2B5EF4-FFF2-40B4-BE49-F238E27FC236}">
                  <a16:creationId xmlns:a16="http://schemas.microsoft.com/office/drawing/2014/main" id="{44615C0E-9941-4BB7-AB5C-6D4CC8197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57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43018" name="组合 89101">
              <a:extLst>
                <a:ext uri="{FF2B5EF4-FFF2-40B4-BE49-F238E27FC236}">
                  <a16:creationId xmlns:a16="http://schemas.microsoft.com/office/drawing/2014/main" id="{A9889A88-D378-4C0D-9219-1C49D871C3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570"/>
              <a:ext cx="1849" cy="345"/>
              <a:chOff x="1066" y="255"/>
              <a:chExt cx="1849" cy="345"/>
            </a:xfrm>
          </p:grpSpPr>
          <p:sp>
            <p:nvSpPr>
              <p:cNvPr id="43019" name="文本框 89102">
                <a:extLst>
                  <a:ext uri="{FF2B5EF4-FFF2-40B4-BE49-F238E27FC236}">
                    <a16:creationId xmlns:a16="http://schemas.microsoft.com/office/drawing/2014/main" id="{C70D8C54-A3D0-4D14-ABC7-5AF851AC3C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255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43020" name="对象 89103">
                <a:extLst>
                  <a:ext uri="{FF2B5EF4-FFF2-40B4-BE49-F238E27FC236}">
                    <a16:creationId xmlns:a16="http://schemas.microsoft.com/office/drawing/2014/main" id="{38DAD809-4008-4861-A224-F8C420D7DD5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98" y="273"/>
              <a:ext cx="1217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64" name="Equation" r:id="rId7" imgW="17069117" imgH="5181917" progId="Equation.DSMT4">
                      <p:embed/>
                    </p:oleObj>
                  </mc:Choice>
                  <mc:Fallback>
                    <p:oleObj name="Equation" r:id="rId7" imgW="17069117" imgH="5181917" progId="Equation.DSMT4">
                      <p:embed/>
                      <p:pic>
                        <p:nvPicPr>
                          <p:cNvPr id="43020" name="对象 89103">
                            <a:extLst>
                              <a:ext uri="{FF2B5EF4-FFF2-40B4-BE49-F238E27FC236}">
                                <a16:creationId xmlns:a16="http://schemas.microsoft.com/office/drawing/2014/main" id="{38DAD809-4008-4861-A224-F8C420D7DD59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273"/>
                            <a:ext cx="1217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9105" name="文本框 89104">
            <a:extLst>
              <a:ext uri="{FF2B5EF4-FFF2-40B4-BE49-F238E27FC236}">
                <a16:creationId xmlns:a16="http://schemas.microsoft.com/office/drawing/2014/main" id="{FAFD7D69-5177-41D9-BA01-DD0AF9B90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575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89111" name="组合 89110">
            <a:extLst>
              <a:ext uri="{FF2B5EF4-FFF2-40B4-BE49-F238E27FC236}">
                <a16:creationId xmlns:a16="http://schemas.microsoft.com/office/drawing/2014/main" id="{BF4D6257-4AD6-4237-AA45-C2A2864F2BF8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3429000"/>
            <a:ext cx="4010025" cy="519113"/>
            <a:chOff x="1247" y="2160"/>
            <a:chExt cx="2526" cy="327"/>
          </a:xfrm>
        </p:grpSpPr>
        <p:graphicFrame>
          <p:nvGraphicFramePr>
            <p:cNvPr id="43023" name="对象 89105">
              <a:extLst>
                <a:ext uri="{FF2B5EF4-FFF2-40B4-BE49-F238E27FC236}">
                  <a16:creationId xmlns:a16="http://schemas.microsoft.com/office/drawing/2014/main" id="{05CFD610-3D55-483B-BADF-744582C9188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47" y="2160"/>
            <a:ext cx="121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5" name="Equation" r:id="rId9" imgW="17069117" imgH="5181917" progId="Equation.DSMT4">
                    <p:embed/>
                  </p:oleObj>
                </mc:Choice>
                <mc:Fallback>
                  <p:oleObj name="Equation" r:id="rId9" imgW="17069117" imgH="5181917" progId="Equation.DSMT4">
                    <p:embed/>
                    <p:pic>
                      <p:nvPicPr>
                        <p:cNvPr id="43023" name="对象 89105">
                          <a:extLst>
                            <a:ext uri="{FF2B5EF4-FFF2-40B4-BE49-F238E27FC236}">
                              <a16:creationId xmlns:a16="http://schemas.microsoft.com/office/drawing/2014/main" id="{05CFD610-3D55-483B-BADF-744582C9188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160"/>
                          <a:ext cx="121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对象 89106">
              <a:extLst>
                <a:ext uri="{FF2B5EF4-FFF2-40B4-BE49-F238E27FC236}">
                  <a16:creationId xmlns:a16="http://schemas.microsoft.com/office/drawing/2014/main" id="{14041D74-8848-45F4-A06B-BD4F7EA4C28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61" y="2160"/>
            <a:ext cx="141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6" name="Equation" r:id="rId11" imgW="19812317" imgH="5181917" progId="Equation.DSMT4">
                    <p:embed/>
                  </p:oleObj>
                </mc:Choice>
                <mc:Fallback>
                  <p:oleObj name="Equation" r:id="rId11" imgW="19812317" imgH="5181917" progId="Equation.DSMT4">
                    <p:embed/>
                    <p:pic>
                      <p:nvPicPr>
                        <p:cNvPr id="43024" name="对象 89106">
                          <a:extLst>
                            <a:ext uri="{FF2B5EF4-FFF2-40B4-BE49-F238E27FC236}">
                              <a16:creationId xmlns:a16="http://schemas.microsoft.com/office/drawing/2014/main" id="{14041D74-8848-45F4-A06B-BD4F7EA4C28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2160"/>
                          <a:ext cx="141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108" name="对象 89107">
            <a:extLst>
              <a:ext uri="{FF2B5EF4-FFF2-40B4-BE49-F238E27FC236}">
                <a16:creationId xmlns:a16="http://schemas.microsoft.com/office/drawing/2014/main" id="{CE632C6E-CA6F-4C02-8EB1-89A902CFD6B8}"/>
              </a:ext>
            </a:extLst>
          </p:cNvPr>
          <p:cNvGraphicFramePr>
            <a:graphicFrameLocks/>
          </p:cNvGraphicFramePr>
          <p:nvPr/>
        </p:nvGraphicFramePr>
        <p:xfrm>
          <a:off x="2843213" y="4365625"/>
          <a:ext cx="30734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13" imgW="29261117" imgH="5181917" progId="Equation.DSMT4">
                  <p:embed/>
                </p:oleObj>
              </mc:Choice>
              <mc:Fallback>
                <p:oleObj name="Equation" r:id="rId13" imgW="29261117" imgH="5181917" progId="Equation.DSMT4">
                  <p:embed/>
                  <p:pic>
                    <p:nvPicPr>
                      <p:cNvPr id="89108" name="对象 89107">
                        <a:extLst>
                          <a:ext uri="{FF2B5EF4-FFF2-40B4-BE49-F238E27FC236}">
                            <a16:creationId xmlns:a16="http://schemas.microsoft.com/office/drawing/2014/main" id="{CE632C6E-CA6F-4C02-8EB1-89A902CFD6B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65625"/>
                        <a:ext cx="30734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9" name="对象 89108">
            <a:extLst>
              <a:ext uri="{FF2B5EF4-FFF2-40B4-BE49-F238E27FC236}">
                <a16:creationId xmlns:a16="http://schemas.microsoft.com/office/drawing/2014/main" id="{056A418E-C5D1-4EE7-B72B-1BD38173015F}"/>
              </a:ext>
            </a:extLst>
          </p:cNvPr>
          <p:cNvGraphicFramePr>
            <a:graphicFrameLocks/>
          </p:cNvGraphicFramePr>
          <p:nvPr/>
        </p:nvGraphicFramePr>
        <p:xfrm>
          <a:off x="2843213" y="5373688"/>
          <a:ext cx="32432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15" imgW="28651517" imgH="4572317" progId="Equation.DSMT4">
                  <p:embed/>
                </p:oleObj>
              </mc:Choice>
              <mc:Fallback>
                <p:oleObj name="Equation" r:id="rId15" imgW="28651517" imgH="4572317" progId="Equation.DSMT4">
                  <p:embed/>
                  <p:pic>
                    <p:nvPicPr>
                      <p:cNvPr id="89109" name="对象 89108">
                        <a:extLst>
                          <a:ext uri="{FF2B5EF4-FFF2-40B4-BE49-F238E27FC236}">
                            <a16:creationId xmlns:a16="http://schemas.microsoft.com/office/drawing/2014/main" id="{056A418E-C5D1-4EE7-B72B-1BD3817301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73688"/>
                        <a:ext cx="32432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动作按钮: 后退或前一项 8911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C5645CC-27A5-4D4A-9ADA-379F59892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8" name="动作按钮: 前进或下一项 8911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6BFBB56-9D96-4CFA-9E9F-E30A5D956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build="p" autoUpdateAnimBg="0"/>
      <p:bldP spid="89105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6" name="组合 51225">
            <a:extLst>
              <a:ext uri="{FF2B5EF4-FFF2-40B4-BE49-F238E27FC236}">
                <a16:creationId xmlns:a16="http://schemas.microsoft.com/office/drawing/2014/main" id="{115D44C3-B48B-406F-83D0-2C1DA267AC72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04813"/>
            <a:ext cx="3519488" cy="595312"/>
            <a:chOff x="793" y="346"/>
            <a:chExt cx="2217" cy="375"/>
          </a:xfrm>
        </p:grpSpPr>
        <p:sp>
          <p:nvSpPr>
            <p:cNvPr id="44034" name="文本框 51211">
              <a:extLst>
                <a:ext uri="{FF2B5EF4-FFF2-40B4-BE49-F238E27FC236}">
                  <a16:creationId xmlns:a16="http://schemas.microsoft.com/office/drawing/2014/main" id="{0ABC771B-1288-46A6-A8F5-0041B15CF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46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44035" name="文本框 51212">
              <a:extLst>
                <a:ext uri="{FF2B5EF4-FFF2-40B4-BE49-F238E27FC236}">
                  <a16:creationId xmlns:a16="http://schemas.microsoft.com/office/drawing/2014/main" id="{49E7EF5C-1DA5-46E7-822D-6A7670A2D2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391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  <p:graphicFrame>
          <p:nvGraphicFramePr>
            <p:cNvPr id="44036" name="对象 51213">
              <a:extLst>
                <a:ext uri="{FF2B5EF4-FFF2-40B4-BE49-F238E27FC236}">
                  <a16:creationId xmlns:a16="http://schemas.microsoft.com/office/drawing/2014/main" id="{C940F115-BAE3-423C-B691-2348A704BF8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59" y="355"/>
            <a:ext cx="115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6" name="Equation" r:id="rId3" imgW="16154717" imgH="5791517" progId="Equation.DSMT4">
                    <p:embed/>
                  </p:oleObj>
                </mc:Choice>
                <mc:Fallback>
                  <p:oleObj name="Equation" r:id="rId3" imgW="16154717" imgH="5791517" progId="Equation.DSMT4">
                    <p:embed/>
                    <p:pic>
                      <p:nvPicPr>
                        <p:cNvPr id="44036" name="对象 51213">
                          <a:extLst>
                            <a:ext uri="{FF2B5EF4-FFF2-40B4-BE49-F238E27FC236}">
                              <a16:creationId xmlns:a16="http://schemas.microsoft.com/office/drawing/2014/main" id="{C940F115-BAE3-423C-B691-2348A704BF8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355"/>
                          <a:ext cx="1151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5" name="文本框 51214">
            <a:extLst>
              <a:ext uri="{FF2B5EF4-FFF2-40B4-BE49-F238E27FC236}">
                <a16:creationId xmlns:a16="http://schemas.microsoft.com/office/drawing/2014/main" id="{4225F087-EA56-4F23-8C7A-BBB268DFD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3414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51216" name="对象 51215">
            <a:extLst>
              <a:ext uri="{FF2B5EF4-FFF2-40B4-BE49-F238E27FC236}">
                <a16:creationId xmlns:a16="http://schemas.microsoft.com/office/drawing/2014/main" id="{22444F38-0DA8-41F1-8B07-02BA9CF0F80A}"/>
              </a:ext>
            </a:extLst>
          </p:cNvPr>
          <p:cNvGraphicFramePr>
            <a:graphicFrameLocks/>
          </p:cNvGraphicFramePr>
          <p:nvPr/>
        </p:nvGraphicFramePr>
        <p:xfrm>
          <a:off x="1811338" y="1282700"/>
          <a:ext cx="33924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5" imgW="32309117" imgH="5791517" progId="Equation.DSMT4">
                  <p:embed/>
                </p:oleObj>
              </mc:Choice>
              <mc:Fallback>
                <p:oleObj name="Equation" r:id="rId5" imgW="32309117" imgH="5791517" progId="Equation.DSMT4">
                  <p:embed/>
                  <p:pic>
                    <p:nvPicPr>
                      <p:cNvPr id="51216" name="对象 51215">
                        <a:extLst>
                          <a:ext uri="{FF2B5EF4-FFF2-40B4-BE49-F238E27FC236}">
                            <a16:creationId xmlns:a16="http://schemas.microsoft.com/office/drawing/2014/main" id="{22444F38-0DA8-41F1-8B07-02BA9CF0F80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282700"/>
                        <a:ext cx="33924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对象 51216">
            <a:extLst>
              <a:ext uri="{FF2B5EF4-FFF2-40B4-BE49-F238E27FC236}">
                <a16:creationId xmlns:a16="http://schemas.microsoft.com/office/drawing/2014/main" id="{29A5BE2D-6B2F-4E44-9215-1B8F2962C225}"/>
              </a:ext>
            </a:extLst>
          </p:cNvPr>
          <p:cNvGraphicFramePr>
            <a:graphicFrameLocks/>
          </p:cNvGraphicFramePr>
          <p:nvPr/>
        </p:nvGraphicFramePr>
        <p:xfrm>
          <a:off x="5219700" y="1268413"/>
          <a:ext cx="34877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7" imgW="33223517" imgH="5791517" progId="Equation.DSMT4">
                  <p:embed/>
                </p:oleObj>
              </mc:Choice>
              <mc:Fallback>
                <p:oleObj name="Equation" r:id="rId7" imgW="33223517" imgH="5791517" progId="Equation.DSMT4">
                  <p:embed/>
                  <p:pic>
                    <p:nvPicPr>
                      <p:cNvPr id="51217" name="对象 51216">
                        <a:extLst>
                          <a:ext uri="{FF2B5EF4-FFF2-40B4-BE49-F238E27FC236}">
                            <a16:creationId xmlns:a16="http://schemas.microsoft.com/office/drawing/2014/main" id="{29A5BE2D-6B2F-4E44-9215-1B8F2962C22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268413"/>
                        <a:ext cx="34877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对象 51217">
            <a:extLst>
              <a:ext uri="{FF2B5EF4-FFF2-40B4-BE49-F238E27FC236}">
                <a16:creationId xmlns:a16="http://schemas.microsoft.com/office/drawing/2014/main" id="{C239EC3F-31CB-423F-830A-D4423AC246D7}"/>
              </a:ext>
            </a:extLst>
          </p:cNvPr>
          <p:cNvGraphicFramePr>
            <a:graphicFrameLocks/>
          </p:cNvGraphicFramePr>
          <p:nvPr/>
        </p:nvGraphicFramePr>
        <p:xfrm>
          <a:off x="2082800" y="2363788"/>
          <a:ext cx="32639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9" imgW="31089917" imgH="5791517" progId="Equation.DSMT4">
                  <p:embed/>
                </p:oleObj>
              </mc:Choice>
              <mc:Fallback>
                <p:oleObj name="Equation" r:id="rId9" imgW="31089917" imgH="5791517" progId="Equation.DSMT4">
                  <p:embed/>
                  <p:pic>
                    <p:nvPicPr>
                      <p:cNvPr id="51218" name="对象 51217">
                        <a:extLst>
                          <a:ext uri="{FF2B5EF4-FFF2-40B4-BE49-F238E27FC236}">
                            <a16:creationId xmlns:a16="http://schemas.microsoft.com/office/drawing/2014/main" id="{C239EC3F-31CB-423F-830A-D4423AC246D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363788"/>
                        <a:ext cx="32639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对象 51218">
            <a:extLst>
              <a:ext uri="{FF2B5EF4-FFF2-40B4-BE49-F238E27FC236}">
                <a16:creationId xmlns:a16="http://schemas.microsoft.com/office/drawing/2014/main" id="{083FD36C-63DE-447B-91B9-D1A39279399C}"/>
              </a:ext>
            </a:extLst>
          </p:cNvPr>
          <p:cNvGraphicFramePr>
            <a:graphicFrameLocks/>
          </p:cNvGraphicFramePr>
          <p:nvPr/>
        </p:nvGraphicFramePr>
        <p:xfrm>
          <a:off x="5508625" y="2349500"/>
          <a:ext cx="3070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11" imgW="29261117" imgH="5791517" progId="Equation.DSMT4">
                  <p:embed/>
                </p:oleObj>
              </mc:Choice>
              <mc:Fallback>
                <p:oleObj name="Equation" r:id="rId11" imgW="29261117" imgH="5791517" progId="Equation.DSMT4">
                  <p:embed/>
                  <p:pic>
                    <p:nvPicPr>
                      <p:cNvPr id="51219" name="对象 51218">
                        <a:extLst>
                          <a:ext uri="{FF2B5EF4-FFF2-40B4-BE49-F238E27FC236}">
                            <a16:creationId xmlns:a16="http://schemas.microsoft.com/office/drawing/2014/main" id="{083FD36C-63DE-447B-91B9-D1A39279399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349500"/>
                        <a:ext cx="30702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对象 51219">
            <a:extLst>
              <a:ext uri="{FF2B5EF4-FFF2-40B4-BE49-F238E27FC236}">
                <a16:creationId xmlns:a16="http://schemas.microsoft.com/office/drawing/2014/main" id="{015B404F-DA63-4771-9D5B-62E2934F3B4F}"/>
              </a:ext>
            </a:extLst>
          </p:cNvPr>
          <p:cNvGraphicFramePr>
            <a:graphicFrameLocks/>
          </p:cNvGraphicFramePr>
          <p:nvPr/>
        </p:nvGraphicFramePr>
        <p:xfrm>
          <a:off x="2109788" y="3300413"/>
          <a:ext cx="39608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13" imgW="41148317" imgH="5791517" progId="Equation.DSMT4">
                  <p:embed/>
                </p:oleObj>
              </mc:Choice>
              <mc:Fallback>
                <p:oleObj name="Equation" r:id="rId13" imgW="41148317" imgH="5791517" progId="Equation.DSMT4">
                  <p:embed/>
                  <p:pic>
                    <p:nvPicPr>
                      <p:cNvPr id="51220" name="对象 51219">
                        <a:extLst>
                          <a:ext uri="{FF2B5EF4-FFF2-40B4-BE49-F238E27FC236}">
                            <a16:creationId xmlns:a16="http://schemas.microsoft.com/office/drawing/2014/main" id="{015B404F-DA63-4771-9D5B-62E2934F3B4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300413"/>
                        <a:ext cx="39608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对象 51220">
            <a:extLst>
              <a:ext uri="{FF2B5EF4-FFF2-40B4-BE49-F238E27FC236}">
                <a16:creationId xmlns:a16="http://schemas.microsoft.com/office/drawing/2014/main" id="{E84E890B-7F8C-4324-9127-687E833A71B7}"/>
              </a:ext>
            </a:extLst>
          </p:cNvPr>
          <p:cNvGraphicFramePr>
            <a:graphicFrameLocks/>
          </p:cNvGraphicFramePr>
          <p:nvPr/>
        </p:nvGraphicFramePr>
        <p:xfrm>
          <a:off x="2093913" y="4164013"/>
          <a:ext cx="38893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15" imgW="40843517" imgH="5791517" progId="Equation.DSMT4">
                  <p:embed/>
                </p:oleObj>
              </mc:Choice>
              <mc:Fallback>
                <p:oleObj name="Equation" r:id="rId15" imgW="40843517" imgH="5791517" progId="Equation.DSMT4">
                  <p:embed/>
                  <p:pic>
                    <p:nvPicPr>
                      <p:cNvPr id="51221" name="对象 51220">
                        <a:extLst>
                          <a:ext uri="{FF2B5EF4-FFF2-40B4-BE49-F238E27FC236}">
                            <a16:creationId xmlns:a16="http://schemas.microsoft.com/office/drawing/2014/main" id="{E84E890B-7F8C-4324-9127-687E833A71B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164013"/>
                        <a:ext cx="38893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对象 51221">
            <a:extLst>
              <a:ext uri="{FF2B5EF4-FFF2-40B4-BE49-F238E27FC236}">
                <a16:creationId xmlns:a16="http://schemas.microsoft.com/office/drawing/2014/main" id="{5F031315-9843-45E8-8F8D-4C319073F27B}"/>
              </a:ext>
            </a:extLst>
          </p:cNvPr>
          <p:cNvGraphicFramePr>
            <a:graphicFrameLocks/>
          </p:cNvGraphicFramePr>
          <p:nvPr/>
        </p:nvGraphicFramePr>
        <p:xfrm>
          <a:off x="2108200" y="5027613"/>
          <a:ext cx="38592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17" imgW="40538717" imgH="4877117" progId="Equation.DSMT4">
                  <p:embed/>
                </p:oleObj>
              </mc:Choice>
              <mc:Fallback>
                <p:oleObj name="Equation" r:id="rId17" imgW="40538717" imgH="4877117" progId="Equation.DSMT4">
                  <p:embed/>
                  <p:pic>
                    <p:nvPicPr>
                      <p:cNvPr id="51222" name="对象 51221">
                        <a:extLst>
                          <a:ext uri="{FF2B5EF4-FFF2-40B4-BE49-F238E27FC236}">
                            <a16:creationId xmlns:a16="http://schemas.microsoft.com/office/drawing/2014/main" id="{5F031315-9843-45E8-8F8D-4C319073F27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027613"/>
                        <a:ext cx="38592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3" name="对象 51222">
            <a:extLst>
              <a:ext uri="{FF2B5EF4-FFF2-40B4-BE49-F238E27FC236}">
                <a16:creationId xmlns:a16="http://schemas.microsoft.com/office/drawing/2014/main" id="{97452B26-0E59-41A1-A2B7-708B22BC9A6F}"/>
              </a:ext>
            </a:extLst>
          </p:cNvPr>
          <p:cNvGraphicFramePr>
            <a:graphicFrameLocks/>
          </p:cNvGraphicFramePr>
          <p:nvPr/>
        </p:nvGraphicFramePr>
        <p:xfrm>
          <a:off x="2124075" y="5949950"/>
          <a:ext cx="31924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19" imgW="33528317" imgH="5486717" progId="Equation.DSMT4">
                  <p:embed/>
                </p:oleObj>
              </mc:Choice>
              <mc:Fallback>
                <p:oleObj name="Equation" r:id="rId19" imgW="33528317" imgH="5486717" progId="Equation.DSMT4">
                  <p:embed/>
                  <p:pic>
                    <p:nvPicPr>
                      <p:cNvPr id="51223" name="对象 51222">
                        <a:extLst>
                          <a:ext uri="{FF2B5EF4-FFF2-40B4-BE49-F238E27FC236}">
                            <a16:creationId xmlns:a16="http://schemas.microsoft.com/office/drawing/2014/main" id="{97452B26-0E59-41A1-A2B7-708B22BC9A6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949950"/>
                        <a:ext cx="31924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动作按钮: 后退或前一项 5122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87FC15D-1CEE-4F56-A40F-3DCB55133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47" name="动作按钮: 前进或下一项 5122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A831772-6DB1-4B0A-BCB7-39F910E22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5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文本框 52230">
            <a:extLst>
              <a:ext uri="{FF2B5EF4-FFF2-40B4-BE49-F238E27FC236}">
                <a16:creationId xmlns:a16="http://schemas.microsoft.com/office/drawing/2014/main" id="{11AF508C-BF01-4855-8A7E-8ADE3737D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90805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52248" name="组合 52247">
            <a:extLst>
              <a:ext uri="{FF2B5EF4-FFF2-40B4-BE49-F238E27FC236}">
                <a16:creationId xmlns:a16="http://schemas.microsoft.com/office/drawing/2014/main" id="{73A4F769-6DB0-456A-B5D6-68D9F6F65E09}"/>
              </a:ext>
            </a:extLst>
          </p:cNvPr>
          <p:cNvGrpSpPr>
            <a:grpSpLocks/>
          </p:cNvGrpSpPr>
          <p:nvPr/>
        </p:nvGrpSpPr>
        <p:grpSpPr bwMode="auto">
          <a:xfrm>
            <a:off x="1511300" y="765175"/>
            <a:ext cx="4500563" cy="884238"/>
            <a:chOff x="952" y="482"/>
            <a:chExt cx="2835" cy="557"/>
          </a:xfrm>
        </p:grpSpPr>
        <p:graphicFrame>
          <p:nvGraphicFramePr>
            <p:cNvPr id="45059" name="对象 52231">
              <a:extLst>
                <a:ext uri="{FF2B5EF4-FFF2-40B4-BE49-F238E27FC236}">
                  <a16:creationId xmlns:a16="http://schemas.microsoft.com/office/drawing/2014/main" id="{7B56EF10-7F84-41B9-9E4D-A3ACF497903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52" y="620"/>
            <a:ext cx="93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0" name="Equation" r:id="rId3" imgW="13106717" imgH="5181917" progId="Equation.DSMT4">
                    <p:embed/>
                  </p:oleObj>
                </mc:Choice>
                <mc:Fallback>
                  <p:oleObj name="Equation" r:id="rId3" imgW="13106717" imgH="5181917" progId="Equation.DSMT4">
                    <p:embed/>
                    <p:pic>
                      <p:nvPicPr>
                        <p:cNvPr id="45059" name="对象 52231">
                          <a:extLst>
                            <a:ext uri="{FF2B5EF4-FFF2-40B4-BE49-F238E27FC236}">
                              <a16:creationId xmlns:a16="http://schemas.microsoft.com/office/drawing/2014/main" id="{7B56EF10-7F84-41B9-9E4D-A3ACF497903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620"/>
                          <a:ext cx="933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0" name="对象 52232">
              <a:extLst>
                <a:ext uri="{FF2B5EF4-FFF2-40B4-BE49-F238E27FC236}">
                  <a16:creationId xmlns:a16="http://schemas.microsoft.com/office/drawing/2014/main" id="{2ADDC12D-B3E9-40EA-B7B2-3CF6997C0C3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46" y="482"/>
            <a:ext cx="2041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1" name="Equation" r:id="rId5" imgW="28651517" imgH="8839517" progId="Equation.DSMT4">
                    <p:embed/>
                  </p:oleObj>
                </mc:Choice>
                <mc:Fallback>
                  <p:oleObj name="Equation" r:id="rId5" imgW="28651517" imgH="8839517" progId="Equation.DSMT4">
                    <p:embed/>
                    <p:pic>
                      <p:nvPicPr>
                        <p:cNvPr id="45060" name="对象 52232">
                          <a:extLst>
                            <a:ext uri="{FF2B5EF4-FFF2-40B4-BE49-F238E27FC236}">
                              <a16:creationId xmlns:a16="http://schemas.microsoft.com/office/drawing/2014/main" id="{2ADDC12D-B3E9-40EA-B7B2-3CF6997C0C3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482"/>
                          <a:ext cx="2041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34" name="对象 52233">
            <a:extLst>
              <a:ext uri="{FF2B5EF4-FFF2-40B4-BE49-F238E27FC236}">
                <a16:creationId xmlns:a16="http://schemas.microsoft.com/office/drawing/2014/main" id="{7D84287D-378F-4E11-A131-5B803ACBAB1E}"/>
              </a:ext>
            </a:extLst>
          </p:cNvPr>
          <p:cNvGraphicFramePr>
            <a:graphicFrameLocks/>
          </p:cNvGraphicFramePr>
          <p:nvPr/>
        </p:nvGraphicFramePr>
        <p:xfrm>
          <a:off x="5867400" y="995363"/>
          <a:ext cx="2551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7" imgW="22555517" imgH="3962717" progId="Equation.DSMT4">
                  <p:embed/>
                </p:oleObj>
              </mc:Choice>
              <mc:Fallback>
                <p:oleObj name="Equation" r:id="rId7" imgW="22555517" imgH="3962717" progId="Equation.DSMT4">
                  <p:embed/>
                  <p:pic>
                    <p:nvPicPr>
                      <p:cNvPr id="52234" name="对象 52233">
                        <a:extLst>
                          <a:ext uri="{FF2B5EF4-FFF2-40B4-BE49-F238E27FC236}">
                            <a16:creationId xmlns:a16="http://schemas.microsoft.com/office/drawing/2014/main" id="{7D84287D-378F-4E11-A131-5B803ACBAB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95363"/>
                        <a:ext cx="25511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49" name="组合 52248">
            <a:extLst>
              <a:ext uri="{FF2B5EF4-FFF2-40B4-BE49-F238E27FC236}">
                <a16:creationId xmlns:a16="http://schemas.microsoft.com/office/drawing/2014/main" id="{CE1873DE-4BC4-4ED8-B9E9-9E099808C7D1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844675"/>
            <a:ext cx="5307012" cy="595313"/>
            <a:chOff x="612" y="1253"/>
            <a:chExt cx="3343" cy="375"/>
          </a:xfrm>
        </p:grpSpPr>
        <p:sp>
          <p:nvSpPr>
            <p:cNvPr id="45063" name="文本框 52235">
              <a:extLst>
                <a:ext uri="{FF2B5EF4-FFF2-40B4-BE49-F238E27FC236}">
                  <a16:creationId xmlns:a16="http://schemas.microsoft.com/office/drawing/2014/main" id="{64E84FF0-022F-4A6F-ABCE-D3BFBA3E6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253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aphicFrame>
          <p:nvGraphicFramePr>
            <p:cNvPr id="45064" name="对象 52229">
              <a:extLst>
                <a:ext uri="{FF2B5EF4-FFF2-40B4-BE49-F238E27FC236}">
                  <a16:creationId xmlns:a16="http://schemas.microsoft.com/office/drawing/2014/main" id="{EC410DD0-048F-49FE-8F86-B205DE8DD3A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10" y="1263"/>
            <a:ext cx="234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3" name="Equation" r:id="rId9" imgW="32918717" imgH="5791517" progId="Equation.DSMT4">
                    <p:embed/>
                  </p:oleObj>
                </mc:Choice>
                <mc:Fallback>
                  <p:oleObj name="Equation" r:id="rId9" imgW="32918717" imgH="5791517" progId="Equation.DSMT4">
                    <p:embed/>
                    <p:pic>
                      <p:nvPicPr>
                        <p:cNvPr id="45064" name="对象 52229">
                          <a:extLst>
                            <a:ext uri="{FF2B5EF4-FFF2-40B4-BE49-F238E27FC236}">
                              <a16:creationId xmlns:a16="http://schemas.microsoft.com/office/drawing/2014/main" id="{EC410DD0-048F-49FE-8F86-B205DE8DD3A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263"/>
                          <a:ext cx="234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" name="文本框 52236">
              <a:extLst>
                <a:ext uri="{FF2B5EF4-FFF2-40B4-BE49-F238E27FC236}">
                  <a16:creationId xmlns:a16="http://schemas.microsoft.com/office/drawing/2014/main" id="{B73DF658-9BE1-46C9-BDE3-A1E009853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298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</p:grpSp>
      <p:grpSp>
        <p:nvGrpSpPr>
          <p:cNvPr id="52247" name="组合 52246">
            <a:extLst>
              <a:ext uri="{FF2B5EF4-FFF2-40B4-BE49-F238E27FC236}">
                <a16:creationId xmlns:a16="http://schemas.microsoft.com/office/drawing/2014/main" id="{E76C0B71-BF37-47EA-A68C-801121D1FFA0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88913"/>
            <a:ext cx="3171825" cy="595312"/>
            <a:chOff x="612" y="119"/>
            <a:chExt cx="1998" cy="375"/>
          </a:xfrm>
        </p:grpSpPr>
        <p:sp>
          <p:nvSpPr>
            <p:cNvPr id="45067" name="文本框 52227">
              <a:extLst>
                <a:ext uri="{FF2B5EF4-FFF2-40B4-BE49-F238E27FC236}">
                  <a16:creationId xmlns:a16="http://schemas.microsoft.com/office/drawing/2014/main" id="{702E33A6-FDF5-41DD-9CEF-733A7B6B20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19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45068" name="组合 52244">
              <a:extLst>
                <a:ext uri="{FF2B5EF4-FFF2-40B4-BE49-F238E27FC236}">
                  <a16:creationId xmlns:a16="http://schemas.microsoft.com/office/drawing/2014/main" id="{EE1B138C-E791-41B8-A620-81CE0B4D07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119"/>
              <a:ext cx="1544" cy="375"/>
              <a:chOff x="1066" y="119"/>
              <a:chExt cx="1544" cy="375"/>
            </a:xfrm>
          </p:grpSpPr>
          <p:sp>
            <p:nvSpPr>
              <p:cNvPr id="45069" name="文本框 52228">
                <a:extLst>
                  <a:ext uri="{FF2B5EF4-FFF2-40B4-BE49-F238E27FC236}">
                    <a16:creationId xmlns:a16="http://schemas.microsoft.com/office/drawing/2014/main" id="{562D1244-BB24-49F7-A92A-E8BBAD3EE3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119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45070" name="对象 52237">
                <a:extLst>
                  <a:ext uri="{FF2B5EF4-FFF2-40B4-BE49-F238E27FC236}">
                    <a16:creationId xmlns:a16="http://schemas.microsoft.com/office/drawing/2014/main" id="{25D13F3F-568A-45FB-98D9-F23FB104A30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76" y="167"/>
              <a:ext cx="934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4" name="Equation" r:id="rId11" imgW="13106717" imgH="5181917" progId="Equation.DSMT4">
                      <p:embed/>
                    </p:oleObj>
                  </mc:Choice>
                  <mc:Fallback>
                    <p:oleObj name="Equation" r:id="rId11" imgW="13106717" imgH="5181917" progId="Equation.DSMT4">
                      <p:embed/>
                      <p:pic>
                        <p:nvPicPr>
                          <p:cNvPr id="45070" name="对象 52237">
                            <a:extLst>
                              <a:ext uri="{FF2B5EF4-FFF2-40B4-BE49-F238E27FC236}">
                                <a16:creationId xmlns:a16="http://schemas.microsoft.com/office/drawing/2014/main" id="{25D13F3F-568A-45FB-98D9-F23FB104A30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" y="167"/>
                            <a:ext cx="934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2239" name="文本框 52238">
            <a:extLst>
              <a:ext uri="{FF2B5EF4-FFF2-40B4-BE49-F238E27FC236}">
                <a16:creationId xmlns:a16="http://schemas.microsoft.com/office/drawing/2014/main" id="{D8FED073-71EB-4868-9F15-906517AE7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7813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sp>
        <p:nvSpPr>
          <p:cNvPr id="52240" name="文本框 52239">
            <a:extLst>
              <a:ext uri="{FF2B5EF4-FFF2-40B4-BE49-F238E27FC236}">
                <a16:creationId xmlns:a16="http://schemas.microsoft.com/office/drawing/2014/main" id="{66C077BE-986F-4591-A3D5-5CA3CF7AF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278130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积分</a:t>
            </a:r>
          </a:p>
        </p:txBody>
      </p:sp>
      <p:graphicFrame>
        <p:nvGraphicFramePr>
          <p:cNvPr id="52241" name="对象 52240">
            <a:extLst>
              <a:ext uri="{FF2B5EF4-FFF2-40B4-BE49-F238E27FC236}">
                <a16:creationId xmlns:a16="http://schemas.microsoft.com/office/drawing/2014/main" id="{66A8BA41-13ED-42A4-B5D5-A28839BB3CE1}"/>
              </a:ext>
            </a:extLst>
          </p:cNvPr>
          <p:cNvGraphicFramePr>
            <a:graphicFrameLocks/>
          </p:cNvGraphicFramePr>
          <p:nvPr/>
        </p:nvGraphicFramePr>
        <p:xfrm>
          <a:off x="2916238" y="2722563"/>
          <a:ext cx="46180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13" imgW="40843517" imgH="5791517" progId="Equation.DSMT4">
                  <p:embed/>
                </p:oleObj>
              </mc:Choice>
              <mc:Fallback>
                <p:oleObj name="Equation" r:id="rId13" imgW="40843517" imgH="5791517" progId="Equation.DSMT4">
                  <p:embed/>
                  <p:pic>
                    <p:nvPicPr>
                      <p:cNvPr id="52241" name="对象 52240">
                        <a:extLst>
                          <a:ext uri="{FF2B5EF4-FFF2-40B4-BE49-F238E27FC236}">
                            <a16:creationId xmlns:a16="http://schemas.microsoft.com/office/drawing/2014/main" id="{66A8BA41-13ED-42A4-B5D5-A28839BB3CE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22563"/>
                        <a:ext cx="461803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对象 52241">
            <a:extLst>
              <a:ext uri="{FF2B5EF4-FFF2-40B4-BE49-F238E27FC236}">
                <a16:creationId xmlns:a16="http://schemas.microsoft.com/office/drawing/2014/main" id="{82CA58CB-BB40-456B-BC6B-0C8981A3C8A7}"/>
              </a:ext>
            </a:extLst>
          </p:cNvPr>
          <p:cNvGraphicFramePr>
            <a:graphicFrameLocks/>
          </p:cNvGraphicFramePr>
          <p:nvPr/>
        </p:nvGraphicFramePr>
        <p:xfrm>
          <a:off x="1681163" y="3514725"/>
          <a:ext cx="69008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15" imgW="67056317" imgH="9753917" progId="Equation.DSMT4">
                  <p:embed/>
                </p:oleObj>
              </mc:Choice>
              <mc:Fallback>
                <p:oleObj name="Equation" r:id="rId15" imgW="67056317" imgH="9753917" progId="Equation.DSMT4">
                  <p:embed/>
                  <p:pic>
                    <p:nvPicPr>
                      <p:cNvPr id="52242" name="对象 52241">
                        <a:extLst>
                          <a:ext uri="{FF2B5EF4-FFF2-40B4-BE49-F238E27FC236}">
                            <a16:creationId xmlns:a16="http://schemas.microsoft.com/office/drawing/2014/main" id="{82CA58CB-BB40-456B-BC6B-0C8981A3C8A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3514725"/>
                        <a:ext cx="69008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对象 52242">
            <a:extLst>
              <a:ext uri="{FF2B5EF4-FFF2-40B4-BE49-F238E27FC236}">
                <a16:creationId xmlns:a16="http://schemas.microsoft.com/office/drawing/2014/main" id="{881351A9-D85A-46CE-8A34-0882FBE3497C}"/>
              </a:ext>
            </a:extLst>
          </p:cNvPr>
          <p:cNvGraphicFramePr>
            <a:graphicFrameLocks/>
          </p:cNvGraphicFramePr>
          <p:nvPr/>
        </p:nvGraphicFramePr>
        <p:xfrm>
          <a:off x="1682750" y="4597400"/>
          <a:ext cx="65230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17" imgW="63398717" imgH="9753917" progId="Equation.DSMT4">
                  <p:embed/>
                </p:oleObj>
              </mc:Choice>
              <mc:Fallback>
                <p:oleObj name="Equation" r:id="rId17" imgW="63398717" imgH="9753917" progId="Equation.DSMT4">
                  <p:embed/>
                  <p:pic>
                    <p:nvPicPr>
                      <p:cNvPr id="52243" name="对象 52242">
                        <a:extLst>
                          <a:ext uri="{FF2B5EF4-FFF2-40B4-BE49-F238E27FC236}">
                            <a16:creationId xmlns:a16="http://schemas.microsoft.com/office/drawing/2014/main" id="{881351A9-D85A-46CE-8A34-0882FBE3497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597400"/>
                        <a:ext cx="65230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对象 52243">
            <a:extLst>
              <a:ext uri="{FF2B5EF4-FFF2-40B4-BE49-F238E27FC236}">
                <a16:creationId xmlns:a16="http://schemas.microsoft.com/office/drawing/2014/main" id="{9C56A28B-D1CC-41F6-B7C3-AE15B3E2600B}"/>
              </a:ext>
            </a:extLst>
          </p:cNvPr>
          <p:cNvGraphicFramePr>
            <a:graphicFrameLocks/>
          </p:cNvGraphicFramePr>
          <p:nvPr/>
        </p:nvGraphicFramePr>
        <p:xfrm>
          <a:off x="1724025" y="5675313"/>
          <a:ext cx="64309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19" imgW="62484317" imgH="9753917" progId="Equation.DSMT4">
                  <p:embed/>
                </p:oleObj>
              </mc:Choice>
              <mc:Fallback>
                <p:oleObj name="Equation" r:id="rId19" imgW="62484317" imgH="9753917" progId="Equation.DSMT4">
                  <p:embed/>
                  <p:pic>
                    <p:nvPicPr>
                      <p:cNvPr id="52244" name="对象 52243">
                        <a:extLst>
                          <a:ext uri="{FF2B5EF4-FFF2-40B4-BE49-F238E27FC236}">
                            <a16:creationId xmlns:a16="http://schemas.microsoft.com/office/drawing/2014/main" id="{9C56A28B-D1CC-41F6-B7C3-AE15B3E2600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675313"/>
                        <a:ext cx="643096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动作按钮: 后退或前一项 5224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9507634-FFA5-429D-A0AA-5227CAF8E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78" name="动作按钮: 前进或下一项 5225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5BDDB6D-1A7E-4775-939A-29D482C7E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 build="p" autoUpdateAnimBg="0"/>
      <p:bldP spid="52239" grpId="0" build="p" autoUpdateAnimBg="0"/>
      <p:bldP spid="52240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69" name="组合 53268">
            <a:extLst>
              <a:ext uri="{FF2B5EF4-FFF2-40B4-BE49-F238E27FC236}">
                <a16:creationId xmlns:a16="http://schemas.microsoft.com/office/drawing/2014/main" id="{ADB459E6-8BFD-4E8B-B6E4-64FEB9AB1F23}"/>
              </a:ext>
            </a:extLst>
          </p:cNvPr>
          <p:cNvGrpSpPr>
            <a:grpSpLocks/>
          </p:cNvGrpSpPr>
          <p:nvPr/>
        </p:nvGrpSpPr>
        <p:grpSpPr bwMode="auto">
          <a:xfrm>
            <a:off x="1201738" y="203200"/>
            <a:ext cx="3924300" cy="979488"/>
            <a:chOff x="757" y="128"/>
            <a:chExt cx="2472" cy="617"/>
          </a:xfrm>
        </p:grpSpPr>
        <p:graphicFrame>
          <p:nvGraphicFramePr>
            <p:cNvPr id="46082" name="对象 53252">
              <a:extLst>
                <a:ext uri="{FF2B5EF4-FFF2-40B4-BE49-F238E27FC236}">
                  <a16:creationId xmlns:a16="http://schemas.microsoft.com/office/drawing/2014/main" id="{C2724DA3-FC08-44AB-802D-FF3DB700E47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57" y="128"/>
            <a:ext cx="989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4" name="Equation" r:id="rId3" imgW="15240317" imgH="9753917" progId="Equation.DSMT4">
                    <p:embed/>
                  </p:oleObj>
                </mc:Choice>
                <mc:Fallback>
                  <p:oleObj name="Equation" r:id="rId3" imgW="15240317" imgH="9753917" progId="Equation.DSMT4">
                    <p:embed/>
                    <p:pic>
                      <p:nvPicPr>
                        <p:cNvPr id="46082" name="对象 53252">
                          <a:extLst>
                            <a:ext uri="{FF2B5EF4-FFF2-40B4-BE49-F238E27FC236}">
                              <a16:creationId xmlns:a16="http://schemas.microsoft.com/office/drawing/2014/main" id="{C2724DA3-FC08-44AB-802D-FF3DB700E47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128"/>
                          <a:ext cx="989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3" name="对象 53253">
              <a:extLst>
                <a:ext uri="{FF2B5EF4-FFF2-40B4-BE49-F238E27FC236}">
                  <a16:creationId xmlns:a16="http://schemas.microsoft.com/office/drawing/2014/main" id="{34F56995-641D-49F7-88F9-27199ABC3E4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46" y="128"/>
            <a:ext cx="1483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5" name="Equation" r:id="rId5" imgW="22860317" imgH="9753917" progId="Equation.DSMT4">
                    <p:embed/>
                  </p:oleObj>
                </mc:Choice>
                <mc:Fallback>
                  <p:oleObj name="Equation" r:id="rId5" imgW="22860317" imgH="9753917" progId="Equation.DSMT4">
                    <p:embed/>
                    <p:pic>
                      <p:nvPicPr>
                        <p:cNvPr id="46083" name="对象 53253">
                          <a:extLst>
                            <a:ext uri="{FF2B5EF4-FFF2-40B4-BE49-F238E27FC236}">
                              <a16:creationId xmlns:a16="http://schemas.microsoft.com/office/drawing/2014/main" id="{34F56995-641D-49F7-88F9-27199ABC3E4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8"/>
                          <a:ext cx="1483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5" name="对象 53254">
            <a:extLst>
              <a:ext uri="{FF2B5EF4-FFF2-40B4-BE49-F238E27FC236}">
                <a16:creationId xmlns:a16="http://schemas.microsoft.com/office/drawing/2014/main" id="{283135E8-8ACA-4966-82B8-93E363B48C16}"/>
              </a:ext>
            </a:extLst>
          </p:cNvPr>
          <p:cNvGraphicFramePr>
            <a:graphicFrameLocks/>
          </p:cNvGraphicFramePr>
          <p:nvPr/>
        </p:nvGraphicFramePr>
        <p:xfrm>
          <a:off x="5307013" y="260350"/>
          <a:ext cx="25431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7" imgW="24689117" imgH="9144317" progId="Equation.DSMT4">
                  <p:embed/>
                </p:oleObj>
              </mc:Choice>
              <mc:Fallback>
                <p:oleObj name="Equation" r:id="rId7" imgW="24689117" imgH="9144317" progId="Equation.DSMT4">
                  <p:embed/>
                  <p:pic>
                    <p:nvPicPr>
                      <p:cNvPr id="53255" name="对象 53254">
                        <a:extLst>
                          <a:ext uri="{FF2B5EF4-FFF2-40B4-BE49-F238E27FC236}">
                            <a16:creationId xmlns:a16="http://schemas.microsoft.com/office/drawing/2014/main" id="{283135E8-8ACA-4966-82B8-93E363B48C1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260350"/>
                        <a:ext cx="25431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对象 53255">
            <a:extLst>
              <a:ext uri="{FF2B5EF4-FFF2-40B4-BE49-F238E27FC236}">
                <a16:creationId xmlns:a16="http://schemas.microsoft.com/office/drawing/2014/main" id="{83EABAA0-A1C8-44F4-AB21-48AACCBC6B76}"/>
              </a:ext>
            </a:extLst>
          </p:cNvPr>
          <p:cNvGraphicFramePr>
            <a:graphicFrameLocks/>
          </p:cNvGraphicFramePr>
          <p:nvPr/>
        </p:nvGraphicFramePr>
        <p:xfrm>
          <a:off x="2195513" y="1412875"/>
          <a:ext cx="25733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9" imgW="24993917" imgH="9144317" progId="Equation.DSMT4">
                  <p:embed/>
                </p:oleObj>
              </mc:Choice>
              <mc:Fallback>
                <p:oleObj name="Equation" r:id="rId9" imgW="24993917" imgH="9144317" progId="Equation.DSMT4">
                  <p:embed/>
                  <p:pic>
                    <p:nvPicPr>
                      <p:cNvPr id="53256" name="对象 53255">
                        <a:extLst>
                          <a:ext uri="{FF2B5EF4-FFF2-40B4-BE49-F238E27FC236}">
                            <a16:creationId xmlns:a16="http://schemas.microsoft.com/office/drawing/2014/main" id="{83EABAA0-A1C8-44F4-AB21-48AACCBC6B7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12875"/>
                        <a:ext cx="25733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对象 53256">
            <a:extLst>
              <a:ext uri="{FF2B5EF4-FFF2-40B4-BE49-F238E27FC236}">
                <a16:creationId xmlns:a16="http://schemas.microsoft.com/office/drawing/2014/main" id="{D5BCCAAD-C5A9-4986-BE0E-6EACA77E5C47}"/>
              </a:ext>
            </a:extLst>
          </p:cNvPr>
          <p:cNvGraphicFramePr>
            <a:graphicFrameLocks/>
          </p:cNvGraphicFramePr>
          <p:nvPr/>
        </p:nvGraphicFramePr>
        <p:xfrm>
          <a:off x="5003800" y="1412875"/>
          <a:ext cx="26384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11" imgW="25603517" imgH="13106717" progId="Equation.DSMT4">
                  <p:embed/>
                </p:oleObj>
              </mc:Choice>
              <mc:Fallback>
                <p:oleObj name="Equation" r:id="rId11" imgW="25603517" imgH="13106717" progId="Equation.DSMT4">
                  <p:embed/>
                  <p:pic>
                    <p:nvPicPr>
                      <p:cNvPr id="53257" name="对象 53256">
                        <a:extLst>
                          <a:ext uri="{FF2B5EF4-FFF2-40B4-BE49-F238E27FC236}">
                            <a16:creationId xmlns:a16="http://schemas.microsoft.com/office/drawing/2014/main" id="{D5BCCAAD-C5A9-4986-BE0E-6EACA77E5C4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412875"/>
                        <a:ext cx="26384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对象 53257">
            <a:extLst>
              <a:ext uri="{FF2B5EF4-FFF2-40B4-BE49-F238E27FC236}">
                <a16:creationId xmlns:a16="http://schemas.microsoft.com/office/drawing/2014/main" id="{CEC2F676-E9EC-4711-BA25-70A56FAD608F}"/>
              </a:ext>
            </a:extLst>
          </p:cNvPr>
          <p:cNvGraphicFramePr>
            <a:graphicFrameLocks/>
          </p:cNvGraphicFramePr>
          <p:nvPr/>
        </p:nvGraphicFramePr>
        <p:xfrm>
          <a:off x="2195513" y="2781300"/>
          <a:ext cx="263683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13" imgW="25603517" imgH="13106717" progId="Equation.DSMT4">
                  <p:embed/>
                </p:oleObj>
              </mc:Choice>
              <mc:Fallback>
                <p:oleObj name="Equation" r:id="rId13" imgW="25603517" imgH="13106717" progId="Equation.DSMT4">
                  <p:embed/>
                  <p:pic>
                    <p:nvPicPr>
                      <p:cNvPr id="53258" name="对象 53257">
                        <a:extLst>
                          <a:ext uri="{FF2B5EF4-FFF2-40B4-BE49-F238E27FC236}">
                            <a16:creationId xmlns:a16="http://schemas.microsoft.com/office/drawing/2014/main" id="{CEC2F676-E9EC-4711-BA25-70A56FAD608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81300"/>
                        <a:ext cx="2636837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对象 53258">
            <a:extLst>
              <a:ext uri="{FF2B5EF4-FFF2-40B4-BE49-F238E27FC236}">
                <a16:creationId xmlns:a16="http://schemas.microsoft.com/office/drawing/2014/main" id="{93CA40E9-E44F-4C8E-A6D7-1E16831E9EC1}"/>
              </a:ext>
            </a:extLst>
          </p:cNvPr>
          <p:cNvGraphicFramePr>
            <a:graphicFrameLocks/>
          </p:cNvGraphicFramePr>
          <p:nvPr/>
        </p:nvGraphicFramePr>
        <p:xfrm>
          <a:off x="5003800" y="2781300"/>
          <a:ext cx="317023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15" imgW="30785117" imgH="13106717" progId="Equation.DSMT4">
                  <p:embed/>
                </p:oleObj>
              </mc:Choice>
              <mc:Fallback>
                <p:oleObj name="Equation" r:id="rId15" imgW="30785117" imgH="13106717" progId="Equation.DSMT4">
                  <p:embed/>
                  <p:pic>
                    <p:nvPicPr>
                      <p:cNvPr id="53259" name="对象 53258">
                        <a:extLst>
                          <a:ext uri="{FF2B5EF4-FFF2-40B4-BE49-F238E27FC236}">
                            <a16:creationId xmlns:a16="http://schemas.microsoft.com/office/drawing/2014/main" id="{93CA40E9-E44F-4C8E-A6D7-1E16831E9EC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81300"/>
                        <a:ext cx="317023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对象 53259">
            <a:extLst>
              <a:ext uri="{FF2B5EF4-FFF2-40B4-BE49-F238E27FC236}">
                <a16:creationId xmlns:a16="http://schemas.microsoft.com/office/drawing/2014/main" id="{E6180E79-75DF-4E79-BD17-B41CB6291808}"/>
              </a:ext>
            </a:extLst>
          </p:cNvPr>
          <p:cNvGraphicFramePr>
            <a:graphicFrameLocks/>
          </p:cNvGraphicFramePr>
          <p:nvPr/>
        </p:nvGraphicFramePr>
        <p:xfrm>
          <a:off x="2195513" y="4005263"/>
          <a:ext cx="31083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17" imgW="30175517" imgH="8839517" progId="Equation.DSMT4">
                  <p:embed/>
                </p:oleObj>
              </mc:Choice>
              <mc:Fallback>
                <p:oleObj name="Equation" r:id="rId17" imgW="30175517" imgH="8839517" progId="Equation.DSMT4">
                  <p:embed/>
                  <p:pic>
                    <p:nvPicPr>
                      <p:cNvPr id="53260" name="对象 53259">
                        <a:extLst>
                          <a:ext uri="{FF2B5EF4-FFF2-40B4-BE49-F238E27FC236}">
                            <a16:creationId xmlns:a16="http://schemas.microsoft.com/office/drawing/2014/main" id="{E6180E79-75DF-4E79-BD17-B41CB62918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05263"/>
                        <a:ext cx="31083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文本框 53262">
            <a:extLst>
              <a:ext uri="{FF2B5EF4-FFF2-40B4-BE49-F238E27FC236}">
                <a16:creationId xmlns:a16="http://schemas.microsoft.com/office/drawing/2014/main" id="{52C88370-B79C-4940-815E-3498D3CB3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8476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以有</a:t>
            </a:r>
          </a:p>
        </p:txBody>
      </p:sp>
      <p:grpSp>
        <p:nvGrpSpPr>
          <p:cNvPr id="53268" name="组合 53267">
            <a:extLst>
              <a:ext uri="{FF2B5EF4-FFF2-40B4-BE49-F238E27FC236}">
                <a16:creationId xmlns:a16="http://schemas.microsoft.com/office/drawing/2014/main" id="{B8155F69-9E0D-47A7-9BA2-1F0FB1F71C77}"/>
              </a:ext>
            </a:extLst>
          </p:cNvPr>
          <p:cNvGrpSpPr>
            <a:grpSpLocks/>
          </p:cNvGrpSpPr>
          <p:nvPr/>
        </p:nvGrpSpPr>
        <p:grpSpPr bwMode="auto">
          <a:xfrm>
            <a:off x="1201738" y="5099050"/>
            <a:ext cx="7607300" cy="1655763"/>
            <a:chOff x="766" y="3167"/>
            <a:chExt cx="4792" cy="1043"/>
          </a:xfrm>
        </p:grpSpPr>
        <p:graphicFrame>
          <p:nvGraphicFramePr>
            <p:cNvPr id="46092" name="对象 53261">
              <a:extLst>
                <a:ext uri="{FF2B5EF4-FFF2-40B4-BE49-F238E27FC236}">
                  <a16:creationId xmlns:a16="http://schemas.microsoft.com/office/drawing/2014/main" id="{357708D1-8D24-41A2-BB14-DEFF2A99370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66" y="3632"/>
            <a:ext cx="4792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2" name="Equation" r:id="rId19" imgW="76200317" imgH="8839517" progId="Equation.DSMT4">
                    <p:embed/>
                  </p:oleObj>
                </mc:Choice>
                <mc:Fallback>
                  <p:oleObj name="Equation" r:id="rId19" imgW="76200317" imgH="8839517" progId="Equation.DSMT4">
                    <p:embed/>
                    <p:pic>
                      <p:nvPicPr>
                        <p:cNvPr id="46092" name="对象 53261">
                          <a:extLst>
                            <a:ext uri="{FF2B5EF4-FFF2-40B4-BE49-F238E27FC236}">
                              <a16:creationId xmlns:a16="http://schemas.microsoft.com/office/drawing/2014/main" id="{357708D1-8D24-41A2-BB14-DEFF2A99370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3632"/>
                          <a:ext cx="4792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对象 53264">
              <a:extLst>
                <a:ext uri="{FF2B5EF4-FFF2-40B4-BE49-F238E27FC236}">
                  <a16:creationId xmlns:a16="http://schemas.microsoft.com/office/drawing/2014/main" id="{4A21155C-EF95-4ED5-9BC6-046DD93C670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29" y="3167"/>
            <a:ext cx="247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3" name="Equation" r:id="rId21" imgW="34747517" imgH="5791517" progId="Equation.DSMT4">
                    <p:embed/>
                  </p:oleObj>
                </mc:Choice>
                <mc:Fallback>
                  <p:oleObj name="Equation" r:id="rId21" imgW="34747517" imgH="5791517" progId="Equation.DSMT4">
                    <p:embed/>
                    <p:pic>
                      <p:nvPicPr>
                        <p:cNvPr id="46093" name="对象 53264">
                          <a:extLst>
                            <a:ext uri="{FF2B5EF4-FFF2-40B4-BE49-F238E27FC236}">
                              <a16:creationId xmlns:a16="http://schemas.microsoft.com/office/drawing/2014/main" id="{4A21155C-EF95-4ED5-9BC6-046DD93C670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167"/>
                          <a:ext cx="247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4" name="动作按钮: 后退或前一项 5326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E5D9DA7-D2FA-4C37-A1F1-F66D03215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1158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95" name="动作按钮: 前进或下一项 5327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425E7A9-E68A-4543-AFC8-E6E4C3957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1158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3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40" name="组合 91139">
            <a:extLst>
              <a:ext uri="{FF2B5EF4-FFF2-40B4-BE49-F238E27FC236}">
                <a16:creationId xmlns:a16="http://schemas.microsoft.com/office/drawing/2014/main" id="{AF8AC307-C576-45EB-9126-2AA6935EE0DB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60350"/>
            <a:ext cx="3898900" cy="604838"/>
            <a:chOff x="657" y="148"/>
            <a:chExt cx="2456" cy="381"/>
          </a:xfrm>
        </p:grpSpPr>
        <p:sp>
          <p:nvSpPr>
            <p:cNvPr id="47106" name="文本框 91140">
              <a:extLst>
                <a:ext uri="{FF2B5EF4-FFF2-40B4-BE49-F238E27FC236}">
                  <a16:creationId xmlns:a16="http://schemas.microsoft.com/office/drawing/2014/main" id="{EF12B660-09CD-468F-820E-ACA941101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64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47107" name="组合 91141">
              <a:extLst>
                <a:ext uri="{FF2B5EF4-FFF2-40B4-BE49-F238E27FC236}">
                  <a16:creationId xmlns:a16="http://schemas.microsoft.com/office/drawing/2014/main" id="{E4C105AC-AC8B-4C39-83ED-950FC0F2FF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148"/>
              <a:ext cx="1957" cy="365"/>
              <a:chOff x="1156" y="148"/>
              <a:chExt cx="1957" cy="365"/>
            </a:xfrm>
          </p:grpSpPr>
          <p:graphicFrame>
            <p:nvGraphicFramePr>
              <p:cNvPr id="47108" name="对象 91142">
                <a:extLst>
                  <a:ext uri="{FF2B5EF4-FFF2-40B4-BE49-F238E27FC236}">
                    <a16:creationId xmlns:a16="http://schemas.microsoft.com/office/drawing/2014/main" id="{6A5A570F-A8BE-4591-880E-47BD8B18921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767" y="148"/>
              <a:ext cx="1346" cy="3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58" name="Equation" r:id="rId3" imgW="18897917" imgH="5791517" progId="Equation.DSMT4">
                      <p:embed/>
                    </p:oleObj>
                  </mc:Choice>
                  <mc:Fallback>
                    <p:oleObj name="Equation" r:id="rId3" imgW="18897917" imgH="5791517" progId="Equation.DSMT4">
                      <p:embed/>
                      <p:pic>
                        <p:nvPicPr>
                          <p:cNvPr id="47108" name="对象 91142">
                            <a:extLst>
                              <a:ext uri="{FF2B5EF4-FFF2-40B4-BE49-F238E27FC236}">
                                <a16:creationId xmlns:a16="http://schemas.microsoft.com/office/drawing/2014/main" id="{6A5A570F-A8BE-4591-880E-47BD8B189211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7" y="148"/>
                            <a:ext cx="1346" cy="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109" name="文本框 91143">
                <a:extLst>
                  <a:ext uri="{FF2B5EF4-FFF2-40B4-BE49-F238E27FC236}">
                    <a16:creationId xmlns:a16="http://schemas.microsoft.com/office/drawing/2014/main" id="{E69D694E-89F2-4EB7-B74E-82CA9480D2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164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</p:grpSp>
      </p:grpSp>
      <p:sp>
        <p:nvSpPr>
          <p:cNvPr id="91145" name="文本框 91144">
            <a:extLst>
              <a:ext uri="{FF2B5EF4-FFF2-40B4-BE49-F238E27FC236}">
                <a16:creationId xmlns:a16="http://schemas.microsoft.com/office/drawing/2014/main" id="{20AAD260-CEDD-47BB-8E5B-CF7F784D1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1969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91146" name="组合 91145">
            <a:extLst>
              <a:ext uri="{FF2B5EF4-FFF2-40B4-BE49-F238E27FC236}">
                <a16:creationId xmlns:a16="http://schemas.microsoft.com/office/drawing/2014/main" id="{23718D47-0304-4AA5-9AC1-A2FEBC577C5A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981075"/>
            <a:ext cx="3940175" cy="885825"/>
            <a:chOff x="1156" y="591"/>
            <a:chExt cx="2482" cy="558"/>
          </a:xfrm>
        </p:grpSpPr>
        <p:sp>
          <p:nvSpPr>
            <p:cNvPr id="47112" name="文本框 91146">
              <a:extLst>
                <a:ext uri="{FF2B5EF4-FFF2-40B4-BE49-F238E27FC236}">
                  <a16:creationId xmlns:a16="http://schemas.microsoft.com/office/drawing/2014/main" id="{3A87B204-B676-42FD-8715-A57F50E361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709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47113" name="对象 91147">
              <a:extLst>
                <a:ext uri="{FF2B5EF4-FFF2-40B4-BE49-F238E27FC236}">
                  <a16:creationId xmlns:a16="http://schemas.microsoft.com/office/drawing/2014/main" id="{12292978-1B30-4A72-AFFC-C50A17632C3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80" y="591"/>
            <a:ext cx="1758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" name="Equation" r:id="rId5" imgW="24689117" imgH="8839517" progId="Equation.DSMT4">
                    <p:embed/>
                  </p:oleObj>
                </mc:Choice>
                <mc:Fallback>
                  <p:oleObj name="Equation" r:id="rId5" imgW="24689117" imgH="8839517" progId="Equation.DSMT4">
                    <p:embed/>
                    <p:pic>
                      <p:nvPicPr>
                        <p:cNvPr id="47113" name="对象 91147">
                          <a:extLst>
                            <a:ext uri="{FF2B5EF4-FFF2-40B4-BE49-F238E27FC236}">
                              <a16:creationId xmlns:a16="http://schemas.microsoft.com/office/drawing/2014/main" id="{12292978-1B30-4A72-AFFC-C50A17632C3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591"/>
                          <a:ext cx="1758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149" name="对象 91148">
            <a:extLst>
              <a:ext uri="{FF2B5EF4-FFF2-40B4-BE49-F238E27FC236}">
                <a16:creationId xmlns:a16="http://schemas.microsoft.com/office/drawing/2014/main" id="{645D19EB-BA16-4AC9-B06D-A0BA713CFE8B}"/>
              </a:ext>
            </a:extLst>
          </p:cNvPr>
          <p:cNvGraphicFramePr>
            <a:graphicFrameLocks/>
          </p:cNvGraphicFramePr>
          <p:nvPr/>
        </p:nvGraphicFramePr>
        <p:xfrm>
          <a:off x="1908175" y="1916113"/>
          <a:ext cx="47894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7" imgW="42367517" imgH="8839517" progId="Equation.DSMT4">
                  <p:embed/>
                </p:oleObj>
              </mc:Choice>
              <mc:Fallback>
                <p:oleObj name="Equation" r:id="rId7" imgW="42367517" imgH="8839517" progId="Equation.DSMT4">
                  <p:embed/>
                  <p:pic>
                    <p:nvPicPr>
                      <p:cNvPr id="91149" name="对象 91148">
                        <a:extLst>
                          <a:ext uri="{FF2B5EF4-FFF2-40B4-BE49-F238E27FC236}">
                            <a16:creationId xmlns:a16="http://schemas.microsoft.com/office/drawing/2014/main" id="{645D19EB-BA16-4AC9-B06D-A0BA713CFE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16113"/>
                        <a:ext cx="478948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对象 91149">
            <a:extLst>
              <a:ext uri="{FF2B5EF4-FFF2-40B4-BE49-F238E27FC236}">
                <a16:creationId xmlns:a16="http://schemas.microsoft.com/office/drawing/2014/main" id="{A5F54F70-470D-41A2-A50E-D1A8D0E6FCB7}"/>
              </a:ext>
            </a:extLst>
          </p:cNvPr>
          <p:cNvGraphicFramePr>
            <a:graphicFrameLocks/>
          </p:cNvGraphicFramePr>
          <p:nvPr/>
        </p:nvGraphicFramePr>
        <p:xfrm>
          <a:off x="1925638" y="2852738"/>
          <a:ext cx="44450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9" imgW="39319517" imgH="8839517" progId="Equation.DSMT4">
                  <p:embed/>
                </p:oleObj>
              </mc:Choice>
              <mc:Fallback>
                <p:oleObj name="Equation" r:id="rId9" imgW="39319517" imgH="8839517" progId="Equation.DSMT4">
                  <p:embed/>
                  <p:pic>
                    <p:nvPicPr>
                      <p:cNvPr id="91150" name="对象 91149">
                        <a:extLst>
                          <a:ext uri="{FF2B5EF4-FFF2-40B4-BE49-F238E27FC236}">
                            <a16:creationId xmlns:a16="http://schemas.microsoft.com/office/drawing/2014/main" id="{A5F54F70-470D-41A2-A50E-D1A8D0E6FCB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852738"/>
                        <a:ext cx="44450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1" name="对象 91150">
            <a:extLst>
              <a:ext uri="{FF2B5EF4-FFF2-40B4-BE49-F238E27FC236}">
                <a16:creationId xmlns:a16="http://schemas.microsoft.com/office/drawing/2014/main" id="{BD0476AC-3456-455B-97A2-ACF66F221FC3}"/>
              </a:ext>
            </a:extLst>
          </p:cNvPr>
          <p:cNvGraphicFramePr>
            <a:graphicFrameLocks/>
          </p:cNvGraphicFramePr>
          <p:nvPr/>
        </p:nvGraphicFramePr>
        <p:xfrm>
          <a:off x="1908175" y="3860800"/>
          <a:ext cx="44799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11" imgW="39624317" imgH="8839517" progId="Equation.DSMT4">
                  <p:embed/>
                </p:oleObj>
              </mc:Choice>
              <mc:Fallback>
                <p:oleObj name="Equation" r:id="rId11" imgW="39624317" imgH="8839517" progId="Equation.DSMT4">
                  <p:embed/>
                  <p:pic>
                    <p:nvPicPr>
                      <p:cNvPr id="91151" name="对象 91150">
                        <a:extLst>
                          <a:ext uri="{FF2B5EF4-FFF2-40B4-BE49-F238E27FC236}">
                            <a16:creationId xmlns:a16="http://schemas.microsoft.com/office/drawing/2014/main" id="{BD0476AC-3456-455B-97A2-ACF66F221F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860800"/>
                        <a:ext cx="44799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2" name="对象 91151">
            <a:extLst>
              <a:ext uri="{FF2B5EF4-FFF2-40B4-BE49-F238E27FC236}">
                <a16:creationId xmlns:a16="http://schemas.microsoft.com/office/drawing/2014/main" id="{45CBBD47-7ADB-4885-BABB-342EC2DD2D63}"/>
              </a:ext>
            </a:extLst>
          </p:cNvPr>
          <p:cNvGraphicFramePr>
            <a:graphicFrameLocks/>
          </p:cNvGraphicFramePr>
          <p:nvPr/>
        </p:nvGraphicFramePr>
        <p:xfrm>
          <a:off x="1908175" y="4868863"/>
          <a:ext cx="54451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13" imgW="48158717" imgH="8839517" progId="Equation.DSMT4">
                  <p:embed/>
                </p:oleObj>
              </mc:Choice>
              <mc:Fallback>
                <p:oleObj name="Equation" r:id="rId13" imgW="48158717" imgH="8839517" progId="Equation.DSMT4">
                  <p:embed/>
                  <p:pic>
                    <p:nvPicPr>
                      <p:cNvPr id="91152" name="对象 91151">
                        <a:extLst>
                          <a:ext uri="{FF2B5EF4-FFF2-40B4-BE49-F238E27FC236}">
                            <a16:creationId xmlns:a16="http://schemas.microsoft.com/office/drawing/2014/main" id="{45CBBD47-7ADB-4885-BABB-342EC2DD2D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868863"/>
                        <a:ext cx="54451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3" name="对象 91152">
            <a:extLst>
              <a:ext uri="{FF2B5EF4-FFF2-40B4-BE49-F238E27FC236}">
                <a16:creationId xmlns:a16="http://schemas.microsoft.com/office/drawing/2014/main" id="{B7A03F63-72CB-4D68-B92B-183335065CAC}"/>
              </a:ext>
            </a:extLst>
          </p:cNvPr>
          <p:cNvGraphicFramePr>
            <a:graphicFrameLocks/>
          </p:cNvGraphicFramePr>
          <p:nvPr/>
        </p:nvGraphicFramePr>
        <p:xfrm>
          <a:off x="1908175" y="5876925"/>
          <a:ext cx="5651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15" imgW="49987517" imgH="8839517" progId="Equation.DSMT4">
                  <p:embed/>
                </p:oleObj>
              </mc:Choice>
              <mc:Fallback>
                <p:oleObj name="Equation" r:id="rId15" imgW="49987517" imgH="8839517" progId="Equation.DSMT4">
                  <p:embed/>
                  <p:pic>
                    <p:nvPicPr>
                      <p:cNvPr id="91153" name="对象 91152">
                        <a:extLst>
                          <a:ext uri="{FF2B5EF4-FFF2-40B4-BE49-F238E27FC236}">
                            <a16:creationId xmlns:a16="http://schemas.microsoft.com/office/drawing/2014/main" id="{B7A03F63-72CB-4D68-B92B-183335065CA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876925"/>
                        <a:ext cx="56515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动作按钮: 后退或前一项 9115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83354DC9-1969-42E5-B82E-1BB05CD45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20" name="动作按钮: 前进或下一项 9115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16C2F04-118A-4965-B0B4-16445BDC4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85" name="组合 54284">
            <a:extLst>
              <a:ext uri="{FF2B5EF4-FFF2-40B4-BE49-F238E27FC236}">
                <a16:creationId xmlns:a16="http://schemas.microsoft.com/office/drawing/2014/main" id="{06E860B7-DB5B-4D9A-B2C0-D392AA83A4E1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563563"/>
            <a:ext cx="4386262" cy="1006475"/>
            <a:chOff x="703" y="445"/>
            <a:chExt cx="2763" cy="634"/>
          </a:xfrm>
        </p:grpSpPr>
        <p:sp>
          <p:nvSpPr>
            <p:cNvPr id="48130" name="文本框 54276">
              <a:extLst>
                <a:ext uri="{FF2B5EF4-FFF2-40B4-BE49-F238E27FC236}">
                  <a16:creationId xmlns:a16="http://schemas.microsoft.com/office/drawing/2014/main" id="{26BA8F3F-C3EE-42AA-8688-792CDBD94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527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48131" name="组合 54283">
              <a:extLst>
                <a:ext uri="{FF2B5EF4-FFF2-40B4-BE49-F238E27FC236}">
                  <a16:creationId xmlns:a16="http://schemas.microsoft.com/office/drawing/2014/main" id="{EF6D85E6-604A-45A7-A087-6BA0FF37AA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2" y="445"/>
              <a:ext cx="2264" cy="634"/>
              <a:chOff x="1202" y="445"/>
              <a:chExt cx="2264" cy="634"/>
            </a:xfrm>
          </p:grpSpPr>
          <p:graphicFrame>
            <p:nvGraphicFramePr>
              <p:cNvPr id="48132" name="对象 54275">
                <a:extLst>
                  <a:ext uri="{FF2B5EF4-FFF2-40B4-BE49-F238E27FC236}">
                    <a16:creationId xmlns:a16="http://schemas.microsoft.com/office/drawing/2014/main" id="{A4029EDD-127E-4E9D-9816-74910E026A3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903" y="445"/>
              <a:ext cx="1563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082" name="Equation" r:id="rId3" imgW="21945917" imgH="10058717" progId="Equation.DSMT4">
                      <p:embed/>
                    </p:oleObj>
                  </mc:Choice>
                  <mc:Fallback>
                    <p:oleObj name="Equation" r:id="rId3" imgW="21945917" imgH="10058717" progId="Equation.DSMT4">
                      <p:embed/>
                      <p:pic>
                        <p:nvPicPr>
                          <p:cNvPr id="48132" name="对象 54275">
                            <a:extLst>
                              <a:ext uri="{FF2B5EF4-FFF2-40B4-BE49-F238E27FC236}">
                                <a16:creationId xmlns:a16="http://schemas.microsoft.com/office/drawing/2014/main" id="{A4029EDD-127E-4E9D-9816-74910E026A3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3" y="445"/>
                            <a:ext cx="1563" cy="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33" name="文本框 54277">
                <a:extLst>
                  <a:ext uri="{FF2B5EF4-FFF2-40B4-BE49-F238E27FC236}">
                    <a16:creationId xmlns:a16="http://schemas.microsoft.com/office/drawing/2014/main" id="{17ED7A68-E160-4629-BF32-A729B23F7F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2" y="572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</p:grpSp>
      </p:grpSp>
      <p:sp>
        <p:nvSpPr>
          <p:cNvPr id="54279" name="文本框 54278">
            <a:extLst>
              <a:ext uri="{FF2B5EF4-FFF2-40B4-BE49-F238E27FC236}">
                <a16:creationId xmlns:a16="http://schemas.microsoft.com/office/drawing/2014/main" id="{2A48FD96-C08F-4A82-BACC-F53CAB053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9891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54286" name="组合 54285">
            <a:extLst>
              <a:ext uri="{FF2B5EF4-FFF2-40B4-BE49-F238E27FC236}">
                <a16:creationId xmlns:a16="http://schemas.microsoft.com/office/drawing/2014/main" id="{DE748376-7682-4D6D-9E72-083A0DB96E80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930400"/>
            <a:ext cx="5219700" cy="649288"/>
            <a:chOff x="1156" y="1307"/>
            <a:chExt cx="3288" cy="409"/>
          </a:xfrm>
        </p:grpSpPr>
        <p:sp>
          <p:nvSpPr>
            <p:cNvPr id="48136" name="文本框 54279">
              <a:extLst>
                <a:ext uri="{FF2B5EF4-FFF2-40B4-BE49-F238E27FC236}">
                  <a16:creationId xmlns:a16="http://schemas.microsoft.com/office/drawing/2014/main" id="{309413F7-1B5C-4A8D-95A7-4E18CF923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1389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48137" name="对象 54280">
              <a:extLst>
                <a:ext uri="{FF2B5EF4-FFF2-40B4-BE49-F238E27FC236}">
                  <a16:creationId xmlns:a16="http://schemas.microsoft.com/office/drawing/2014/main" id="{BAF93E67-6C57-48F4-9149-0BCAE04C92D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927" y="1307"/>
            <a:ext cx="2517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" name="Equation" r:id="rId5" imgW="35357117" imgH="6401117" progId="Equation.DSMT4">
                    <p:embed/>
                  </p:oleObj>
                </mc:Choice>
                <mc:Fallback>
                  <p:oleObj name="Equation" r:id="rId5" imgW="35357117" imgH="6401117" progId="Equation.DSMT4">
                    <p:embed/>
                    <p:pic>
                      <p:nvPicPr>
                        <p:cNvPr id="48137" name="对象 54280">
                          <a:extLst>
                            <a:ext uri="{FF2B5EF4-FFF2-40B4-BE49-F238E27FC236}">
                              <a16:creationId xmlns:a16="http://schemas.microsoft.com/office/drawing/2014/main" id="{BAF93E67-6C57-48F4-9149-0BCAE04C92D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307"/>
                          <a:ext cx="2517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2" name="对象 54281">
            <a:extLst>
              <a:ext uri="{FF2B5EF4-FFF2-40B4-BE49-F238E27FC236}">
                <a16:creationId xmlns:a16="http://schemas.microsoft.com/office/drawing/2014/main" id="{B2E3A2F6-1C6D-4B1E-99EA-45010D5ED97D}"/>
              </a:ext>
            </a:extLst>
          </p:cNvPr>
          <p:cNvGraphicFramePr>
            <a:graphicFrameLocks/>
          </p:cNvGraphicFramePr>
          <p:nvPr/>
        </p:nvGraphicFramePr>
        <p:xfrm>
          <a:off x="1925638" y="3013075"/>
          <a:ext cx="5854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7" imgW="51816317" imgH="11582717" progId="Equation.DSMT4">
                  <p:embed/>
                </p:oleObj>
              </mc:Choice>
              <mc:Fallback>
                <p:oleObj name="Equation" r:id="rId7" imgW="51816317" imgH="11582717" progId="Equation.DSMT4">
                  <p:embed/>
                  <p:pic>
                    <p:nvPicPr>
                      <p:cNvPr id="54282" name="对象 54281">
                        <a:extLst>
                          <a:ext uri="{FF2B5EF4-FFF2-40B4-BE49-F238E27FC236}">
                            <a16:creationId xmlns:a16="http://schemas.microsoft.com/office/drawing/2014/main" id="{B2E3A2F6-1C6D-4B1E-99EA-45010D5ED9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013075"/>
                        <a:ext cx="58547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对象 54282">
            <a:extLst>
              <a:ext uri="{FF2B5EF4-FFF2-40B4-BE49-F238E27FC236}">
                <a16:creationId xmlns:a16="http://schemas.microsoft.com/office/drawing/2014/main" id="{DDCDC5E2-7E26-4CEB-BCB6-9695E5219882}"/>
              </a:ext>
            </a:extLst>
          </p:cNvPr>
          <p:cNvGraphicFramePr>
            <a:graphicFrameLocks/>
          </p:cNvGraphicFramePr>
          <p:nvPr/>
        </p:nvGraphicFramePr>
        <p:xfrm>
          <a:off x="1908175" y="4652963"/>
          <a:ext cx="4511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9" imgW="39929117" imgH="6096317" progId="Equation.DSMT4">
                  <p:embed/>
                </p:oleObj>
              </mc:Choice>
              <mc:Fallback>
                <p:oleObj name="Equation" r:id="rId9" imgW="39929117" imgH="6096317" progId="Equation.DSMT4">
                  <p:embed/>
                  <p:pic>
                    <p:nvPicPr>
                      <p:cNvPr id="54283" name="对象 54282">
                        <a:extLst>
                          <a:ext uri="{FF2B5EF4-FFF2-40B4-BE49-F238E27FC236}">
                            <a16:creationId xmlns:a16="http://schemas.microsoft.com/office/drawing/2014/main" id="{DDCDC5E2-7E26-4CEB-BCB6-9695E521988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52963"/>
                        <a:ext cx="4511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动作按钮: 后退或前一项 5428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F402110-8C45-4350-9421-B2E9C9ED6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41" name="动作按钮: 前进或下一项 5428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96A6FA5-66C1-4D66-8BE9-2686B91B0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35" name="组合 56334">
            <a:extLst>
              <a:ext uri="{FF2B5EF4-FFF2-40B4-BE49-F238E27FC236}">
                <a16:creationId xmlns:a16="http://schemas.microsoft.com/office/drawing/2014/main" id="{03A3859F-6451-48FA-BB93-623F87E3B119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88913"/>
            <a:ext cx="5772150" cy="595312"/>
            <a:chOff x="612" y="119"/>
            <a:chExt cx="3636" cy="375"/>
          </a:xfrm>
        </p:grpSpPr>
        <p:sp>
          <p:nvSpPr>
            <p:cNvPr id="49154" name="文本框 56324">
              <a:extLst>
                <a:ext uri="{FF2B5EF4-FFF2-40B4-BE49-F238E27FC236}">
                  <a16:creationId xmlns:a16="http://schemas.microsoft.com/office/drawing/2014/main" id="{6267B24F-D693-49FF-97D5-53A1B777D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19"/>
              <a:ext cx="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aphicFrame>
          <p:nvGraphicFramePr>
            <p:cNvPr id="49155" name="对象 56323">
              <a:extLst>
                <a:ext uri="{FF2B5EF4-FFF2-40B4-BE49-F238E27FC236}">
                  <a16:creationId xmlns:a16="http://schemas.microsoft.com/office/drawing/2014/main" id="{CE9102EF-C679-4AF2-A208-A99AFEFB00B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65" y="128"/>
            <a:ext cx="2583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6" name="Equation" r:id="rId3" imgW="36271517" imgH="5791517" progId="Equation.DSMT4">
                    <p:embed/>
                  </p:oleObj>
                </mc:Choice>
                <mc:Fallback>
                  <p:oleObj name="Equation" r:id="rId3" imgW="36271517" imgH="5791517" progId="Equation.DSMT4">
                    <p:embed/>
                    <p:pic>
                      <p:nvPicPr>
                        <p:cNvPr id="49155" name="对象 56323">
                          <a:extLst>
                            <a:ext uri="{FF2B5EF4-FFF2-40B4-BE49-F238E27FC236}">
                              <a16:creationId xmlns:a16="http://schemas.microsoft.com/office/drawing/2014/main" id="{CE9102EF-C679-4AF2-A208-A99AFEFB00B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" y="128"/>
                          <a:ext cx="2583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6" name="文本框 56325">
              <a:extLst>
                <a:ext uri="{FF2B5EF4-FFF2-40B4-BE49-F238E27FC236}">
                  <a16:creationId xmlns:a16="http://schemas.microsoft.com/office/drawing/2014/main" id="{8BE054BF-778A-4BFD-8469-2B35C0D31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64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</p:grpSp>
      <p:sp>
        <p:nvSpPr>
          <p:cNvPr id="56327" name="文本框 56326">
            <a:extLst>
              <a:ext uri="{FF2B5EF4-FFF2-40B4-BE49-F238E27FC236}">
                <a16:creationId xmlns:a16="http://schemas.microsoft.com/office/drawing/2014/main" id="{B610DA86-6FF1-4336-B9F7-F940FF4CD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1255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56336" name="组合 56335">
            <a:extLst>
              <a:ext uri="{FF2B5EF4-FFF2-40B4-BE49-F238E27FC236}">
                <a16:creationId xmlns:a16="http://schemas.microsoft.com/office/drawing/2014/main" id="{FFDF0A9A-DC33-4E79-BC2F-D517947AECCD}"/>
              </a:ext>
            </a:extLst>
          </p:cNvPr>
          <p:cNvGrpSpPr>
            <a:grpSpLocks/>
          </p:cNvGrpSpPr>
          <p:nvPr/>
        </p:nvGrpSpPr>
        <p:grpSpPr bwMode="auto">
          <a:xfrm>
            <a:off x="1760538" y="1011238"/>
            <a:ext cx="5789612" cy="885825"/>
            <a:chOff x="1109" y="637"/>
            <a:chExt cx="3647" cy="558"/>
          </a:xfrm>
        </p:grpSpPr>
        <p:graphicFrame>
          <p:nvGraphicFramePr>
            <p:cNvPr id="49159" name="对象 56327">
              <a:extLst>
                <a:ext uri="{FF2B5EF4-FFF2-40B4-BE49-F238E27FC236}">
                  <a16:creationId xmlns:a16="http://schemas.microsoft.com/office/drawing/2014/main" id="{EF0EDE53-1B67-4813-B53C-A665D949D22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109" y="738"/>
            <a:ext cx="193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7" name="Equation" r:id="rId5" imgW="27127517" imgH="5791517" progId="Equation.DSMT4">
                    <p:embed/>
                  </p:oleObj>
                </mc:Choice>
                <mc:Fallback>
                  <p:oleObj name="Equation" r:id="rId5" imgW="27127517" imgH="5791517" progId="Equation.DSMT4">
                    <p:embed/>
                    <p:pic>
                      <p:nvPicPr>
                        <p:cNvPr id="49159" name="对象 56327">
                          <a:extLst>
                            <a:ext uri="{FF2B5EF4-FFF2-40B4-BE49-F238E27FC236}">
                              <a16:creationId xmlns:a16="http://schemas.microsoft.com/office/drawing/2014/main" id="{EF0EDE53-1B67-4813-B53C-A665D949D22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738"/>
                          <a:ext cx="193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0" name="对象 56328">
              <a:extLst>
                <a:ext uri="{FF2B5EF4-FFF2-40B4-BE49-F238E27FC236}">
                  <a16:creationId xmlns:a16="http://schemas.microsoft.com/office/drawing/2014/main" id="{231E9DB9-5EAF-4089-8F0E-03D2BAB2DDC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934" y="637"/>
            <a:ext cx="182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8" name="Equation" r:id="rId7" imgW="25603517" imgH="8839517" progId="Equation.DSMT4">
                    <p:embed/>
                  </p:oleObj>
                </mc:Choice>
                <mc:Fallback>
                  <p:oleObj name="Equation" r:id="rId7" imgW="25603517" imgH="8839517" progId="Equation.DSMT4">
                    <p:embed/>
                    <p:pic>
                      <p:nvPicPr>
                        <p:cNvPr id="49160" name="对象 56328">
                          <a:extLst>
                            <a:ext uri="{FF2B5EF4-FFF2-40B4-BE49-F238E27FC236}">
                              <a16:creationId xmlns:a16="http://schemas.microsoft.com/office/drawing/2014/main" id="{231E9DB9-5EAF-4089-8F0E-03D2BAB2DDC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" y="637"/>
                          <a:ext cx="1822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30" name="对象 56329">
            <a:extLst>
              <a:ext uri="{FF2B5EF4-FFF2-40B4-BE49-F238E27FC236}">
                <a16:creationId xmlns:a16="http://schemas.microsoft.com/office/drawing/2014/main" id="{C9303EAC-1C68-4A5D-B9E4-1BAF126756F3}"/>
              </a:ext>
            </a:extLst>
          </p:cNvPr>
          <p:cNvGraphicFramePr>
            <a:graphicFrameLocks/>
          </p:cNvGraphicFramePr>
          <p:nvPr/>
        </p:nvGraphicFramePr>
        <p:xfrm>
          <a:off x="1438275" y="1989138"/>
          <a:ext cx="57499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9" imgW="50901917" imgH="8839517" progId="Equation.DSMT4">
                  <p:embed/>
                </p:oleObj>
              </mc:Choice>
              <mc:Fallback>
                <p:oleObj name="Equation" r:id="rId9" imgW="50901917" imgH="8839517" progId="Equation.DSMT4">
                  <p:embed/>
                  <p:pic>
                    <p:nvPicPr>
                      <p:cNvPr id="56330" name="对象 56329">
                        <a:extLst>
                          <a:ext uri="{FF2B5EF4-FFF2-40B4-BE49-F238E27FC236}">
                            <a16:creationId xmlns:a16="http://schemas.microsoft.com/office/drawing/2014/main" id="{C9303EAC-1C68-4A5D-B9E4-1BAF126756F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989138"/>
                        <a:ext cx="57499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对象 56330">
            <a:extLst>
              <a:ext uri="{FF2B5EF4-FFF2-40B4-BE49-F238E27FC236}">
                <a16:creationId xmlns:a16="http://schemas.microsoft.com/office/drawing/2014/main" id="{43D2766C-A58B-4C3B-BEAF-C9DD39CA9751}"/>
              </a:ext>
            </a:extLst>
          </p:cNvPr>
          <p:cNvGraphicFramePr>
            <a:graphicFrameLocks/>
          </p:cNvGraphicFramePr>
          <p:nvPr/>
        </p:nvGraphicFramePr>
        <p:xfrm>
          <a:off x="1403350" y="3068638"/>
          <a:ext cx="5305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11" imgW="46939517" imgH="9144317" progId="Equation.DSMT4">
                  <p:embed/>
                </p:oleObj>
              </mc:Choice>
              <mc:Fallback>
                <p:oleObj name="Equation" r:id="rId11" imgW="46939517" imgH="9144317" progId="Equation.DSMT4">
                  <p:embed/>
                  <p:pic>
                    <p:nvPicPr>
                      <p:cNvPr id="56331" name="对象 56330">
                        <a:extLst>
                          <a:ext uri="{FF2B5EF4-FFF2-40B4-BE49-F238E27FC236}">
                            <a16:creationId xmlns:a16="http://schemas.microsoft.com/office/drawing/2014/main" id="{43D2766C-A58B-4C3B-BEAF-C9DD39CA975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68638"/>
                        <a:ext cx="5305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对象 56331">
            <a:extLst>
              <a:ext uri="{FF2B5EF4-FFF2-40B4-BE49-F238E27FC236}">
                <a16:creationId xmlns:a16="http://schemas.microsoft.com/office/drawing/2014/main" id="{258C6BE9-89C9-4C74-B402-F16A11D4ECCE}"/>
              </a:ext>
            </a:extLst>
          </p:cNvPr>
          <p:cNvGraphicFramePr>
            <a:graphicFrameLocks/>
          </p:cNvGraphicFramePr>
          <p:nvPr/>
        </p:nvGraphicFramePr>
        <p:xfrm>
          <a:off x="1403350" y="4221163"/>
          <a:ext cx="75295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13" imgW="72237917" imgH="9144317" progId="Equation.DSMT4">
                  <p:embed/>
                </p:oleObj>
              </mc:Choice>
              <mc:Fallback>
                <p:oleObj name="Equation" r:id="rId13" imgW="72237917" imgH="9144317" progId="Equation.DSMT4">
                  <p:embed/>
                  <p:pic>
                    <p:nvPicPr>
                      <p:cNvPr id="56332" name="对象 56331">
                        <a:extLst>
                          <a:ext uri="{FF2B5EF4-FFF2-40B4-BE49-F238E27FC236}">
                            <a16:creationId xmlns:a16="http://schemas.microsoft.com/office/drawing/2014/main" id="{258C6BE9-89C9-4C74-B402-F16A11D4EC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21163"/>
                        <a:ext cx="75295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对象 56332">
            <a:extLst>
              <a:ext uri="{FF2B5EF4-FFF2-40B4-BE49-F238E27FC236}">
                <a16:creationId xmlns:a16="http://schemas.microsoft.com/office/drawing/2014/main" id="{3868CB92-0572-4F74-94CC-7B9BE9A8CBA5}"/>
              </a:ext>
            </a:extLst>
          </p:cNvPr>
          <p:cNvGraphicFramePr>
            <a:graphicFrameLocks/>
          </p:cNvGraphicFramePr>
          <p:nvPr/>
        </p:nvGraphicFramePr>
        <p:xfrm>
          <a:off x="1401763" y="5387975"/>
          <a:ext cx="74993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15" imgW="71933117" imgH="9753917" progId="Equation.DSMT4">
                  <p:embed/>
                </p:oleObj>
              </mc:Choice>
              <mc:Fallback>
                <p:oleObj name="Equation" r:id="rId15" imgW="71933117" imgH="9753917" progId="Equation.DSMT4">
                  <p:embed/>
                  <p:pic>
                    <p:nvPicPr>
                      <p:cNvPr id="56333" name="对象 56332">
                        <a:extLst>
                          <a:ext uri="{FF2B5EF4-FFF2-40B4-BE49-F238E27FC236}">
                            <a16:creationId xmlns:a16="http://schemas.microsoft.com/office/drawing/2014/main" id="{3868CB92-0572-4F74-94CC-7B9BE9A8CBA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387975"/>
                        <a:ext cx="74993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动作按钮: 后退或前一项 5633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925BC04-F57A-40AE-BD89-D7B2D1C5F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66" name="动作按钮: 前进或下一项 5633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ED01AFC-3D00-4E08-94CC-A4F364C4D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8" name="对象 57347">
            <a:extLst>
              <a:ext uri="{FF2B5EF4-FFF2-40B4-BE49-F238E27FC236}">
                <a16:creationId xmlns:a16="http://schemas.microsoft.com/office/drawing/2014/main" id="{B60E6504-B61A-4C50-BDD8-F11F6FB0DE89}"/>
              </a:ext>
            </a:extLst>
          </p:cNvPr>
          <p:cNvGraphicFramePr>
            <a:graphicFrameLocks/>
          </p:cNvGraphicFramePr>
          <p:nvPr/>
        </p:nvGraphicFramePr>
        <p:xfrm>
          <a:off x="1187450" y="404813"/>
          <a:ext cx="66722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64008317" imgH="9753917" progId="Equation.DSMT4">
                  <p:embed/>
                </p:oleObj>
              </mc:Choice>
              <mc:Fallback>
                <p:oleObj name="Equation" r:id="rId3" imgW="64008317" imgH="9753917" progId="Equation.DSMT4">
                  <p:embed/>
                  <p:pic>
                    <p:nvPicPr>
                      <p:cNvPr id="57348" name="对象 57347">
                        <a:extLst>
                          <a:ext uri="{FF2B5EF4-FFF2-40B4-BE49-F238E27FC236}">
                            <a16:creationId xmlns:a16="http://schemas.microsoft.com/office/drawing/2014/main" id="{B60E6504-B61A-4C50-BDD8-F11F6FB0DE8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4813"/>
                        <a:ext cx="66722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对象 57348">
            <a:extLst>
              <a:ext uri="{FF2B5EF4-FFF2-40B4-BE49-F238E27FC236}">
                <a16:creationId xmlns:a16="http://schemas.microsoft.com/office/drawing/2014/main" id="{2A7B5794-FCF5-4F1A-BDC2-803F68D12686}"/>
              </a:ext>
            </a:extLst>
          </p:cNvPr>
          <p:cNvGraphicFramePr>
            <a:graphicFrameLocks/>
          </p:cNvGraphicFramePr>
          <p:nvPr/>
        </p:nvGraphicFramePr>
        <p:xfrm>
          <a:off x="1187450" y="1700213"/>
          <a:ext cx="71802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68885117" imgH="9753917" progId="Equation.DSMT4">
                  <p:embed/>
                </p:oleObj>
              </mc:Choice>
              <mc:Fallback>
                <p:oleObj name="Equation" r:id="rId5" imgW="68885117" imgH="9753917" progId="Equation.DSMT4">
                  <p:embed/>
                  <p:pic>
                    <p:nvPicPr>
                      <p:cNvPr id="57349" name="对象 57348">
                        <a:extLst>
                          <a:ext uri="{FF2B5EF4-FFF2-40B4-BE49-F238E27FC236}">
                            <a16:creationId xmlns:a16="http://schemas.microsoft.com/office/drawing/2014/main" id="{2A7B5794-FCF5-4F1A-BDC2-803F68D126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71802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对象 57349">
            <a:extLst>
              <a:ext uri="{FF2B5EF4-FFF2-40B4-BE49-F238E27FC236}">
                <a16:creationId xmlns:a16="http://schemas.microsoft.com/office/drawing/2014/main" id="{2B3FDEC7-F4EB-41BC-9FA0-DC0E09912631}"/>
              </a:ext>
            </a:extLst>
          </p:cNvPr>
          <p:cNvGraphicFramePr>
            <a:graphicFrameLocks/>
          </p:cNvGraphicFramePr>
          <p:nvPr/>
        </p:nvGraphicFramePr>
        <p:xfrm>
          <a:off x="1187450" y="2997200"/>
          <a:ext cx="64833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7" imgW="62179517" imgH="9753917" progId="Equation.DSMT4">
                  <p:embed/>
                </p:oleObj>
              </mc:Choice>
              <mc:Fallback>
                <p:oleObj name="Equation" r:id="rId7" imgW="62179517" imgH="9753917" progId="Equation.DSMT4">
                  <p:embed/>
                  <p:pic>
                    <p:nvPicPr>
                      <p:cNvPr id="57350" name="对象 57349">
                        <a:extLst>
                          <a:ext uri="{FF2B5EF4-FFF2-40B4-BE49-F238E27FC236}">
                            <a16:creationId xmlns:a16="http://schemas.microsoft.com/office/drawing/2014/main" id="{2B3FDEC7-F4EB-41BC-9FA0-DC0E0991263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64833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文本框 57350">
            <a:extLst>
              <a:ext uri="{FF2B5EF4-FFF2-40B4-BE49-F238E27FC236}">
                <a16:creationId xmlns:a16="http://schemas.microsoft.com/office/drawing/2014/main" id="{FF059402-867E-4871-9805-186EF17E6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508500"/>
            <a:ext cx="1014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说明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57354" name="组合 57353">
            <a:extLst>
              <a:ext uri="{FF2B5EF4-FFF2-40B4-BE49-F238E27FC236}">
                <a16:creationId xmlns:a16="http://schemas.microsoft.com/office/drawing/2014/main" id="{0BDB503A-F815-4EFC-AC76-E6B74D121939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4508500"/>
            <a:ext cx="7373937" cy="1311275"/>
            <a:chOff x="781" y="2549"/>
            <a:chExt cx="4645" cy="826"/>
          </a:xfrm>
        </p:grpSpPr>
        <p:sp>
          <p:nvSpPr>
            <p:cNvPr id="50182" name="文本框 57351">
              <a:extLst>
                <a:ext uri="{FF2B5EF4-FFF2-40B4-BE49-F238E27FC236}">
                  <a16:creationId xmlns:a16="http://schemas.microsoft.com/office/drawing/2014/main" id="{2604963A-DDE9-4E9D-83BE-0B73212DAD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" y="2549"/>
              <a:ext cx="40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此例表明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通过分部积分有时可获得所求</a:t>
              </a:r>
            </a:p>
          </p:txBody>
        </p:sp>
        <p:sp>
          <p:nvSpPr>
            <p:cNvPr id="50183" name="文本框 57352">
              <a:extLst>
                <a:ext uri="{FF2B5EF4-FFF2-40B4-BE49-F238E27FC236}">
                  <a16:creationId xmlns:a16="http://schemas.microsoft.com/office/drawing/2014/main" id="{5232C687-A706-49C7-A6FE-7B09C4CC31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" y="3048"/>
              <a:ext cx="38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积分满足的方程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解此方程求得积分    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0184" name="动作按钮: 后退或前一项 5735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C31012B-B265-4F72-A322-2D0BA30D5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85" name="动作按钮: 前进或下一项 5735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1E7C5C7-6D77-458C-9785-4F90030D6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88" name="组合 58387">
            <a:extLst>
              <a:ext uri="{FF2B5EF4-FFF2-40B4-BE49-F238E27FC236}">
                <a16:creationId xmlns:a16="http://schemas.microsoft.com/office/drawing/2014/main" id="{0BDA0352-9442-4102-A88A-1A6B8E84284C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60350"/>
            <a:ext cx="3616325" cy="668338"/>
            <a:chOff x="612" y="164"/>
            <a:chExt cx="2278" cy="421"/>
          </a:xfrm>
        </p:grpSpPr>
        <p:sp>
          <p:nvSpPr>
            <p:cNvPr id="51202" name="文本框 58373">
              <a:extLst>
                <a:ext uri="{FF2B5EF4-FFF2-40B4-BE49-F238E27FC236}">
                  <a16:creationId xmlns:a16="http://schemas.microsoft.com/office/drawing/2014/main" id="{98A085C7-9264-4934-B4FA-420B1B4C4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64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51203" name="组合 58386">
              <a:extLst>
                <a:ext uri="{FF2B5EF4-FFF2-40B4-BE49-F238E27FC236}">
                  <a16:creationId xmlns:a16="http://schemas.microsoft.com/office/drawing/2014/main" id="{53ADE6AF-76F9-4816-B336-7C81EF09C1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210"/>
              <a:ext cx="1824" cy="375"/>
              <a:chOff x="1066" y="164"/>
              <a:chExt cx="1824" cy="375"/>
            </a:xfrm>
          </p:grpSpPr>
          <p:graphicFrame>
            <p:nvGraphicFramePr>
              <p:cNvPr id="51204" name="对象 58372">
                <a:extLst>
                  <a:ext uri="{FF2B5EF4-FFF2-40B4-BE49-F238E27FC236}">
                    <a16:creationId xmlns:a16="http://schemas.microsoft.com/office/drawing/2014/main" id="{973FD4AE-43C7-42E7-BE3C-F5E7BB6958B5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89" y="212"/>
              <a:ext cx="1201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54" name="Equation" r:id="rId3" imgW="21336317" imgH="5181917" progId="Equation.DSMT4">
                      <p:embed/>
                    </p:oleObj>
                  </mc:Choice>
                  <mc:Fallback>
                    <p:oleObj name="Equation" r:id="rId3" imgW="21336317" imgH="5181917" progId="Equation.DSMT4">
                      <p:embed/>
                      <p:pic>
                        <p:nvPicPr>
                          <p:cNvPr id="51204" name="对象 58372">
                            <a:extLst>
                              <a:ext uri="{FF2B5EF4-FFF2-40B4-BE49-F238E27FC236}">
                                <a16:creationId xmlns:a16="http://schemas.microsoft.com/office/drawing/2014/main" id="{973FD4AE-43C7-42E7-BE3C-F5E7BB6958B5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212"/>
                            <a:ext cx="1201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05" name="文本框 58374">
                <a:extLst>
                  <a:ext uri="{FF2B5EF4-FFF2-40B4-BE49-F238E27FC236}">
                    <a16:creationId xmlns:a16="http://schemas.microsoft.com/office/drawing/2014/main" id="{97CA7C2C-EFF6-4684-9AAE-FFF014A0A8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" y="164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</p:grpSp>
      </p:grpSp>
      <p:sp>
        <p:nvSpPr>
          <p:cNvPr id="58376" name="文本框 58375">
            <a:extLst>
              <a:ext uri="{FF2B5EF4-FFF2-40B4-BE49-F238E27FC236}">
                <a16:creationId xmlns:a16="http://schemas.microsoft.com/office/drawing/2014/main" id="{9195A8CC-E9B2-4443-8D26-049CE34ED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1969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58377" name="对象 58376">
            <a:extLst>
              <a:ext uri="{FF2B5EF4-FFF2-40B4-BE49-F238E27FC236}">
                <a16:creationId xmlns:a16="http://schemas.microsoft.com/office/drawing/2014/main" id="{1B8F3A10-A65D-4E05-ADDF-7A6CC0023627}"/>
              </a:ext>
            </a:extLst>
          </p:cNvPr>
          <p:cNvGraphicFramePr>
            <a:graphicFrameLocks/>
          </p:cNvGraphicFramePr>
          <p:nvPr/>
        </p:nvGraphicFramePr>
        <p:xfrm>
          <a:off x="1547813" y="1268413"/>
          <a:ext cx="25130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5" imgW="25603517" imgH="5181917" progId="Equation.DSMT4">
                  <p:embed/>
                </p:oleObj>
              </mc:Choice>
              <mc:Fallback>
                <p:oleObj name="Equation" r:id="rId5" imgW="25603517" imgH="5181917" progId="Equation.DSMT4">
                  <p:embed/>
                  <p:pic>
                    <p:nvPicPr>
                      <p:cNvPr id="58377" name="对象 58376">
                        <a:extLst>
                          <a:ext uri="{FF2B5EF4-FFF2-40B4-BE49-F238E27FC236}">
                            <a16:creationId xmlns:a16="http://schemas.microsoft.com/office/drawing/2014/main" id="{1B8F3A10-A65D-4E05-ADDF-7A6CC00236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268413"/>
                        <a:ext cx="25130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对象 58377">
            <a:extLst>
              <a:ext uri="{FF2B5EF4-FFF2-40B4-BE49-F238E27FC236}">
                <a16:creationId xmlns:a16="http://schemas.microsoft.com/office/drawing/2014/main" id="{776C9956-2DA4-4D75-9749-4D383BCFF71D}"/>
              </a:ext>
            </a:extLst>
          </p:cNvPr>
          <p:cNvGraphicFramePr>
            <a:graphicFrameLocks/>
          </p:cNvGraphicFramePr>
          <p:nvPr/>
        </p:nvGraphicFramePr>
        <p:xfrm>
          <a:off x="3924300" y="1052513"/>
          <a:ext cx="48783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7" imgW="49682717" imgH="8839517" progId="Equation.DSMT4">
                  <p:embed/>
                </p:oleObj>
              </mc:Choice>
              <mc:Fallback>
                <p:oleObj name="Equation" r:id="rId7" imgW="49682717" imgH="8839517" progId="Equation.DSMT4">
                  <p:embed/>
                  <p:pic>
                    <p:nvPicPr>
                      <p:cNvPr id="58378" name="对象 58377">
                        <a:extLst>
                          <a:ext uri="{FF2B5EF4-FFF2-40B4-BE49-F238E27FC236}">
                            <a16:creationId xmlns:a16="http://schemas.microsoft.com/office/drawing/2014/main" id="{776C9956-2DA4-4D75-9749-4D383BCFF71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052513"/>
                        <a:ext cx="48783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对象 58378">
            <a:extLst>
              <a:ext uri="{FF2B5EF4-FFF2-40B4-BE49-F238E27FC236}">
                <a16:creationId xmlns:a16="http://schemas.microsoft.com/office/drawing/2014/main" id="{6426B85B-BADF-4C56-A65C-564480480FB4}"/>
              </a:ext>
            </a:extLst>
          </p:cNvPr>
          <p:cNvGraphicFramePr>
            <a:graphicFrameLocks/>
          </p:cNvGraphicFramePr>
          <p:nvPr/>
        </p:nvGraphicFramePr>
        <p:xfrm>
          <a:off x="1763713" y="2060575"/>
          <a:ext cx="40116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9" imgW="40843517" imgH="5181917" progId="Equation.DSMT4">
                  <p:embed/>
                </p:oleObj>
              </mc:Choice>
              <mc:Fallback>
                <p:oleObj name="Equation" r:id="rId9" imgW="40843517" imgH="5181917" progId="Equation.DSMT4">
                  <p:embed/>
                  <p:pic>
                    <p:nvPicPr>
                      <p:cNvPr id="58379" name="对象 58378">
                        <a:extLst>
                          <a:ext uri="{FF2B5EF4-FFF2-40B4-BE49-F238E27FC236}">
                            <a16:creationId xmlns:a16="http://schemas.microsoft.com/office/drawing/2014/main" id="{6426B85B-BADF-4C56-A65C-564480480FB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060575"/>
                        <a:ext cx="40116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对象 58379">
            <a:extLst>
              <a:ext uri="{FF2B5EF4-FFF2-40B4-BE49-F238E27FC236}">
                <a16:creationId xmlns:a16="http://schemas.microsoft.com/office/drawing/2014/main" id="{6D549DA0-2BA2-4BFC-B87C-9368836591EB}"/>
              </a:ext>
            </a:extLst>
          </p:cNvPr>
          <p:cNvGraphicFramePr>
            <a:graphicFrameLocks/>
          </p:cNvGraphicFramePr>
          <p:nvPr/>
        </p:nvGraphicFramePr>
        <p:xfrm>
          <a:off x="1763713" y="2565400"/>
          <a:ext cx="7035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11" imgW="71628317" imgH="8839517" progId="Equation.DSMT4">
                  <p:embed/>
                </p:oleObj>
              </mc:Choice>
              <mc:Fallback>
                <p:oleObj name="Equation" r:id="rId11" imgW="71628317" imgH="8839517" progId="Equation.DSMT4">
                  <p:embed/>
                  <p:pic>
                    <p:nvPicPr>
                      <p:cNvPr id="58380" name="对象 58379">
                        <a:extLst>
                          <a:ext uri="{FF2B5EF4-FFF2-40B4-BE49-F238E27FC236}">
                            <a16:creationId xmlns:a16="http://schemas.microsoft.com/office/drawing/2014/main" id="{6D549DA0-2BA2-4BFC-B87C-9368836591E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5400"/>
                        <a:ext cx="7035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对象 58380">
            <a:extLst>
              <a:ext uri="{FF2B5EF4-FFF2-40B4-BE49-F238E27FC236}">
                <a16:creationId xmlns:a16="http://schemas.microsoft.com/office/drawing/2014/main" id="{446AF578-F1A6-471E-8727-2EB762D08FE7}"/>
              </a:ext>
            </a:extLst>
          </p:cNvPr>
          <p:cNvGraphicFramePr>
            <a:graphicFrameLocks/>
          </p:cNvGraphicFramePr>
          <p:nvPr/>
        </p:nvGraphicFramePr>
        <p:xfrm>
          <a:off x="1763713" y="3500438"/>
          <a:ext cx="5689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13" imgW="57912317" imgH="5181917" progId="Equation.DSMT4">
                  <p:embed/>
                </p:oleObj>
              </mc:Choice>
              <mc:Fallback>
                <p:oleObj name="Equation" r:id="rId13" imgW="57912317" imgH="5181917" progId="Equation.DSMT4">
                  <p:embed/>
                  <p:pic>
                    <p:nvPicPr>
                      <p:cNvPr id="58381" name="对象 58380">
                        <a:extLst>
                          <a:ext uri="{FF2B5EF4-FFF2-40B4-BE49-F238E27FC236}">
                            <a16:creationId xmlns:a16="http://schemas.microsoft.com/office/drawing/2014/main" id="{446AF578-F1A6-471E-8727-2EB762D08FE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56896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对象 58381">
            <a:extLst>
              <a:ext uri="{FF2B5EF4-FFF2-40B4-BE49-F238E27FC236}">
                <a16:creationId xmlns:a16="http://schemas.microsoft.com/office/drawing/2014/main" id="{CD367C80-0B6F-4CEE-B280-7BEF1622BC04}"/>
              </a:ext>
            </a:extLst>
          </p:cNvPr>
          <p:cNvGraphicFramePr>
            <a:graphicFrameLocks/>
          </p:cNvGraphicFramePr>
          <p:nvPr/>
        </p:nvGraphicFramePr>
        <p:xfrm>
          <a:off x="1763713" y="4292600"/>
          <a:ext cx="4222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15" imgW="42977117" imgH="4572317" progId="Equation.DSMT4">
                  <p:embed/>
                </p:oleObj>
              </mc:Choice>
              <mc:Fallback>
                <p:oleObj name="Equation" r:id="rId15" imgW="42977117" imgH="4572317" progId="Equation.DSMT4">
                  <p:embed/>
                  <p:pic>
                    <p:nvPicPr>
                      <p:cNvPr id="58382" name="对象 58381">
                        <a:extLst>
                          <a:ext uri="{FF2B5EF4-FFF2-40B4-BE49-F238E27FC236}">
                            <a16:creationId xmlns:a16="http://schemas.microsoft.com/office/drawing/2014/main" id="{CD367C80-0B6F-4CEE-B280-7BEF1622BC0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92600"/>
                        <a:ext cx="4222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90" name="组合 58389">
            <a:extLst>
              <a:ext uri="{FF2B5EF4-FFF2-40B4-BE49-F238E27FC236}">
                <a16:creationId xmlns:a16="http://schemas.microsoft.com/office/drawing/2014/main" id="{113C0614-88AA-4EEC-B2A4-94638FF5081C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941888"/>
            <a:ext cx="6229350" cy="573087"/>
            <a:chOff x="521" y="2886"/>
            <a:chExt cx="3924" cy="361"/>
          </a:xfrm>
        </p:grpSpPr>
        <p:graphicFrame>
          <p:nvGraphicFramePr>
            <p:cNvPr id="51214" name="对象 58382">
              <a:extLst>
                <a:ext uri="{FF2B5EF4-FFF2-40B4-BE49-F238E27FC236}">
                  <a16:creationId xmlns:a16="http://schemas.microsoft.com/office/drawing/2014/main" id="{4DA55962-068C-4B22-9790-06E0CF7660C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521" y="2941"/>
            <a:ext cx="292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1" name="Equation" r:id="rId17" imgW="47244317" imgH="4877117" progId="Equation.DSMT4">
                    <p:embed/>
                  </p:oleObj>
                </mc:Choice>
                <mc:Fallback>
                  <p:oleObj name="Equation" r:id="rId17" imgW="47244317" imgH="4877117" progId="Equation.DSMT4">
                    <p:embed/>
                    <p:pic>
                      <p:nvPicPr>
                        <p:cNvPr id="51214" name="对象 58382">
                          <a:extLst>
                            <a:ext uri="{FF2B5EF4-FFF2-40B4-BE49-F238E27FC236}">
                              <a16:creationId xmlns:a16="http://schemas.microsoft.com/office/drawing/2014/main" id="{4DA55962-068C-4B22-9790-06E0CF7660C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2941"/>
                          <a:ext cx="292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5" name="文本框 58384">
              <a:extLst>
                <a:ext uri="{FF2B5EF4-FFF2-40B4-BE49-F238E27FC236}">
                  <a16:creationId xmlns:a16="http://schemas.microsoft.com/office/drawing/2014/main" id="{A17CB1C7-07A8-4147-8817-74762EEFD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886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所以有</a:t>
              </a:r>
            </a:p>
          </p:txBody>
        </p:sp>
      </p:grpSp>
      <p:grpSp>
        <p:nvGrpSpPr>
          <p:cNvPr id="58389" name="组合 58388">
            <a:extLst>
              <a:ext uri="{FF2B5EF4-FFF2-40B4-BE49-F238E27FC236}">
                <a16:creationId xmlns:a16="http://schemas.microsoft.com/office/drawing/2014/main" id="{9203DBDA-A1A6-455B-84DF-FD9D276E1FD0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5661025"/>
            <a:ext cx="5468938" cy="881063"/>
            <a:chOff x="884" y="3521"/>
            <a:chExt cx="3445" cy="555"/>
          </a:xfrm>
        </p:grpSpPr>
        <p:graphicFrame>
          <p:nvGraphicFramePr>
            <p:cNvPr id="51217" name="对象 58383">
              <a:extLst>
                <a:ext uri="{FF2B5EF4-FFF2-40B4-BE49-F238E27FC236}">
                  <a16:creationId xmlns:a16="http://schemas.microsoft.com/office/drawing/2014/main" id="{F66716DC-5DD7-493E-916A-96CF5F282C4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519" y="3521"/>
            <a:ext cx="2810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2" name="Equation" r:id="rId19" imgW="45415517" imgH="8839517" progId="Equation.DSMT4">
                    <p:embed/>
                  </p:oleObj>
                </mc:Choice>
                <mc:Fallback>
                  <p:oleObj name="Equation" r:id="rId19" imgW="45415517" imgH="8839517" progId="Equation.DSMT4">
                    <p:embed/>
                    <p:pic>
                      <p:nvPicPr>
                        <p:cNvPr id="51217" name="对象 58383">
                          <a:extLst>
                            <a:ext uri="{FF2B5EF4-FFF2-40B4-BE49-F238E27FC236}">
                              <a16:creationId xmlns:a16="http://schemas.microsoft.com/office/drawing/2014/main" id="{F66716DC-5DD7-493E-916A-96CF5F282C4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521"/>
                          <a:ext cx="2810" cy="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8" name="文本框 58385">
              <a:extLst>
                <a:ext uri="{FF2B5EF4-FFF2-40B4-BE49-F238E27FC236}">
                  <a16:creationId xmlns:a16="http://schemas.microsoft.com/office/drawing/2014/main" id="{2352F78B-3BF8-4227-9363-3683698111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361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即</a:t>
              </a:r>
            </a:p>
          </p:txBody>
        </p:sp>
      </p:grpSp>
      <p:sp>
        <p:nvSpPr>
          <p:cNvPr id="51219" name="动作按钮: 后退或前一项 5839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B954E67-9FC0-45AB-9C39-A75E5CA76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20" name="动作按钮: 前进或下一项 5839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64E4E03-D220-4ABB-8871-FAE5869C0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6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05" name="组合 59404">
            <a:extLst>
              <a:ext uri="{FF2B5EF4-FFF2-40B4-BE49-F238E27FC236}">
                <a16:creationId xmlns:a16="http://schemas.microsoft.com/office/drawing/2014/main" id="{24072BB8-E9B7-4914-A899-7EF7B4C5DF1C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03200"/>
            <a:ext cx="5343525" cy="977900"/>
            <a:chOff x="657" y="128"/>
            <a:chExt cx="3366" cy="616"/>
          </a:xfrm>
        </p:grpSpPr>
        <p:sp>
          <p:nvSpPr>
            <p:cNvPr id="52226" name="文本框 59396">
              <a:extLst>
                <a:ext uri="{FF2B5EF4-FFF2-40B4-BE49-F238E27FC236}">
                  <a16:creationId xmlns:a16="http://schemas.microsoft.com/office/drawing/2014/main" id="{835D970A-F7E1-4016-97C9-C5E84BEA6E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1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52227" name="组合 59403">
              <a:extLst>
                <a:ext uri="{FF2B5EF4-FFF2-40B4-BE49-F238E27FC236}">
                  <a16:creationId xmlns:a16="http://schemas.microsoft.com/office/drawing/2014/main" id="{EB9EF177-831F-4089-913A-ABDEA56D00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" y="128"/>
              <a:ext cx="2912" cy="616"/>
              <a:chOff x="1111" y="82"/>
              <a:chExt cx="2912" cy="616"/>
            </a:xfrm>
          </p:grpSpPr>
          <p:graphicFrame>
            <p:nvGraphicFramePr>
              <p:cNvPr id="52228" name="对象 59395">
                <a:extLst>
                  <a:ext uri="{FF2B5EF4-FFF2-40B4-BE49-F238E27FC236}">
                    <a16:creationId xmlns:a16="http://schemas.microsoft.com/office/drawing/2014/main" id="{C19C2E20-9F51-47CD-9131-AEF008A81F7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825" y="82"/>
              <a:ext cx="2198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78" name="Equation" r:id="rId3" imgW="39014717" imgH="9753917" progId="Equation.DSMT4">
                      <p:embed/>
                    </p:oleObj>
                  </mc:Choice>
                  <mc:Fallback>
                    <p:oleObj name="Equation" r:id="rId3" imgW="39014717" imgH="9753917" progId="Equation.DSMT4">
                      <p:embed/>
                      <p:pic>
                        <p:nvPicPr>
                          <p:cNvPr id="52228" name="对象 59395">
                            <a:extLst>
                              <a:ext uri="{FF2B5EF4-FFF2-40B4-BE49-F238E27FC236}">
                                <a16:creationId xmlns:a16="http://schemas.microsoft.com/office/drawing/2014/main" id="{C19C2E20-9F51-47CD-9131-AEF008A81F7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5" y="82"/>
                            <a:ext cx="2198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29" name="文本框 59397">
                <a:extLst>
                  <a:ext uri="{FF2B5EF4-FFF2-40B4-BE49-F238E27FC236}">
                    <a16:creationId xmlns:a16="http://schemas.microsoft.com/office/drawing/2014/main" id="{8404C67B-5C32-4972-A041-BE9F4BEFE9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210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</p:grpSp>
      </p:grpSp>
      <p:sp>
        <p:nvSpPr>
          <p:cNvPr id="59399" name="文本框 59398">
            <a:extLst>
              <a:ext uri="{FF2B5EF4-FFF2-40B4-BE49-F238E27FC236}">
                <a16:creationId xmlns:a16="http://schemas.microsoft.com/office/drawing/2014/main" id="{F6C0BB79-DF2A-4FA2-AA99-D7FCD8FEC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412875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59400" name="对象 59399">
            <a:extLst>
              <a:ext uri="{FF2B5EF4-FFF2-40B4-BE49-F238E27FC236}">
                <a16:creationId xmlns:a16="http://schemas.microsoft.com/office/drawing/2014/main" id="{3D9A5B5C-0B75-4088-BE1D-2DDAC800B300}"/>
              </a:ext>
            </a:extLst>
          </p:cNvPr>
          <p:cNvGraphicFramePr>
            <a:graphicFrameLocks/>
          </p:cNvGraphicFramePr>
          <p:nvPr/>
        </p:nvGraphicFramePr>
        <p:xfrm>
          <a:off x="1731963" y="1212850"/>
          <a:ext cx="44148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5" imgW="49377917" imgH="10363517" progId="Equation.DSMT4">
                  <p:embed/>
                </p:oleObj>
              </mc:Choice>
              <mc:Fallback>
                <p:oleObj name="Equation" r:id="rId5" imgW="49377917" imgH="10363517" progId="Equation.DSMT4">
                  <p:embed/>
                  <p:pic>
                    <p:nvPicPr>
                      <p:cNvPr id="59400" name="对象 59399">
                        <a:extLst>
                          <a:ext uri="{FF2B5EF4-FFF2-40B4-BE49-F238E27FC236}">
                            <a16:creationId xmlns:a16="http://schemas.microsoft.com/office/drawing/2014/main" id="{3D9A5B5C-0B75-4088-BE1D-2DDAC800B30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212850"/>
                        <a:ext cx="441483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对象 59400">
            <a:extLst>
              <a:ext uri="{FF2B5EF4-FFF2-40B4-BE49-F238E27FC236}">
                <a16:creationId xmlns:a16="http://schemas.microsoft.com/office/drawing/2014/main" id="{0CB25B19-CA47-4EC0-B9C8-B5F027396593}"/>
              </a:ext>
            </a:extLst>
          </p:cNvPr>
          <p:cNvGraphicFramePr>
            <a:graphicFrameLocks/>
          </p:cNvGraphicFramePr>
          <p:nvPr/>
        </p:nvGraphicFramePr>
        <p:xfrm>
          <a:off x="2090738" y="2595563"/>
          <a:ext cx="43878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7" imgW="49073117" imgH="10363517" progId="Equation.DSMT4">
                  <p:embed/>
                </p:oleObj>
              </mc:Choice>
              <mc:Fallback>
                <p:oleObj name="Equation" r:id="rId7" imgW="49073117" imgH="10363517" progId="Equation.DSMT4">
                  <p:embed/>
                  <p:pic>
                    <p:nvPicPr>
                      <p:cNvPr id="59401" name="对象 59400">
                        <a:extLst>
                          <a:ext uri="{FF2B5EF4-FFF2-40B4-BE49-F238E27FC236}">
                            <a16:creationId xmlns:a16="http://schemas.microsoft.com/office/drawing/2014/main" id="{0CB25B19-CA47-4EC0-B9C8-B5F0273965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2595563"/>
                        <a:ext cx="438785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对象 59401">
            <a:extLst>
              <a:ext uri="{FF2B5EF4-FFF2-40B4-BE49-F238E27FC236}">
                <a16:creationId xmlns:a16="http://schemas.microsoft.com/office/drawing/2014/main" id="{502443BA-DD23-4D7D-AEE9-C44CC6DED5D6}"/>
              </a:ext>
            </a:extLst>
          </p:cNvPr>
          <p:cNvGraphicFramePr>
            <a:graphicFrameLocks/>
          </p:cNvGraphicFramePr>
          <p:nvPr/>
        </p:nvGraphicFramePr>
        <p:xfrm>
          <a:off x="2132013" y="3948113"/>
          <a:ext cx="64023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9" imgW="71628317" imgH="9753917" progId="Equation.DSMT4">
                  <p:embed/>
                </p:oleObj>
              </mc:Choice>
              <mc:Fallback>
                <p:oleObj name="Equation" r:id="rId9" imgW="71628317" imgH="9753917" progId="Equation.DSMT4">
                  <p:embed/>
                  <p:pic>
                    <p:nvPicPr>
                      <p:cNvPr id="59402" name="对象 59401">
                        <a:extLst>
                          <a:ext uri="{FF2B5EF4-FFF2-40B4-BE49-F238E27FC236}">
                            <a16:creationId xmlns:a16="http://schemas.microsoft.com/office/drawing/2014/main" id="{502443BA-DD23-4D7D-AEE9-C44CC6DED5D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948113"/>
                        <a:ext cx="64023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59402">
            <a:extLst>
              <a:ext uri="{FF2B5EF4-FFF2-40B4-BE49-F238E27FC236}">
                <a16:creationId xmlns:a16="http://schemas.microsoft.com/office/drawing/2014/main" id="{CDFB94E4-3ABD-4D4D-A126-690C637C5EBE}"/>
              </a:ext>
            </a:extLst>
          </p:cNvPr>
          <p:cNvGraphicFramePr>
            <a:graphicFrameLocks/>
          </p:cNvGraphicFramePr>
          <p:nvPr/>
        </p:nvGraphicFramePr>
        <p:xfrm>
          <a:off x="2124075" y="5373688"/>
          <a:ext cx="39497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11" imgW="44196317" imgH="9753917" progId="Equation.DSMT4">
                  <p:embed/>
                </p:oleObj>
              </mc:Choice>
              <mc:Fallback>
                <p:oleObj name="Equation" r:id="rId11" imgW="44196317" imgH="9753917" progId="Equation.DSMT4">
                  <p:embed/>
                  <p:pic>
                    <p:nvPicPr>
                      <p:cNvPr id="59403" name="对象 59402">
                        <a:extLst>
                          <a:ext uri="{FF2B5EF4-FFF2-40B4-BE49-F238E27FC236}">
                            <a16:creationId xmlns:a16="http://schemas.microsoft.com/office/drawing/2014/main" id="{CDFB94E4-3ABD-4D4D-A126-690C637C5E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73688"/>
                        <a:ext cx="39497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动作按钮: 后退或前一项 5940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16E9CD8-488E-4868-B259-BF2449D3D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36" name="动作按钮: 前进或下一项 5940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4530923-6332-4E45-90B6-6BF5EB85C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文本框 16387">
            <a:extLst>
              <a:ext uri="{FF2B5EF4-FFF2-40B4-BE49-F238E27FC236}">
                <a16:creationId xmlns:a16="http://schemas.microsoft.com/office/drawing/2014/main" id="{98931ADF-AFB5-4CAD-A06E-DDA2274BE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33375"/>
            <a:ext cx="2085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凑微分法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66FF33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9" name="文本框 16388">
            <a:extLst>
              <a:ext uri="{FF2B5EF4-FFF2-40B4-BE49-F238E27FC236}">
                <a16:creationId xmlns:a16="http://schemas.microsoft.com/office/drawing/2014/main" id="{36C9C0BD-B021-4A23-B3C9-FDE4D4766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981075"/>
            <a:ext cx="280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复合函数微分法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16390" name="对象 16389">
            <a:extLst>
              <a:ext uri="{FF2B5EF4-FFF2-40B4-BE49-F238E27FC236}">
                <a16:creationId xmlns:a16="http://schemas.microsoft.com/office/drawing/2014/main" id="{9336CB41-0D7D-43C2-BDA5-39EA8DCFBC07}"/>
              </a:ext>
            </a:extLst>
          </p:cNvPr>
          <p:cNvGraphicFramePr>
            <a:graphicFrameLocks/>
          </p:cNvGraphicFramePr>
          <p:nvPr/>
        </p:nvGraphicFramePr>
        <p:xfrm>
          <a:off x="1187450" y="2708275"/>
          <a:ext cx="7335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9189917" imgH="4572317" progId="Equation.DSMT4">
                  <p:embed/>
                </p:oleObj>
              </mc:Choice>
              <mc:Fallback>
                <p:oleObj name="Equation" r:id="rId3" imgW="69189917" imgH="4572317" progId="Equation.DSMT4">
                  <p:embed/>
                  <p:pic>
                    <p:nvPicPr>
                      <p:cNvPr id="16390" name="对象 16389">
                        <a:extLst>
                          <a:ext uri="{FF2B5EF4-FFF2-40B4-BE49-F238E27FC236}">
                            <a16:creationId xmlns:a16="http://schemas.microsoft.com/office/drawing/2014/main" id="{9336CB41-0D7D-43C2-BDA5-39EA8DCFBC0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7335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0" name="组合 16399">
            <a:extLst>
              <a:ext uri="{FF2B5EF4-FFF2-40B4-BE49-F238E27FC236}">
                <a16:creationId xmlns:a16="http://schemas.microsoft.com/office/drawing/2014/main" id="{E08635BC-C4FB-4046-B6BE-354209DA784A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773238"/>
            <a:ext cx="3228975" cy="544512"/>
            <a:chOff x="884" y="890"/>
            <a:chExt cx="2034" cy="343"/>
          </a:xfrm>
        </p:grpSpPr>
        <p:sp>
          <p:nvSpPr>
            <p:cNvPr id="7173" name="文本框 16390">
              <a:extLst>
                <a:ext uri="{FF2B5EF4-FFF2-40B4-BE49-F238E27FC236}">
                  <a16:creationId xmlns:a16="http://schemas.microsoft.com/office/drawing/2014/main" id="{8B6C8FAB-E77F-459D-B895-E9726285D1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89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如果</a:t>
              </a:r>
            </a:p>
          </p:txBody>
        </p:sp>
        <p:graphicFrame>
          <p:nvGraphicFramePr>
            <p:cNvPr id="7174" name="对象 16391">
              <a:extLst>
                <a:ext uri="{FF2B5EF4-FFF2-40B4-BE49-F238E27FC236}">
                  <a16:creationId xmlns:a16="http://schemas.microsoft.com/office/drawing/2014/main" id="{7C1258AA-1606-4222-9FB7-687626ADEDF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74" y="945"/>
            <a:ext cx="14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21336317" imgH="4572317" progId="Equation.DSMT4">
                    <p:embed/>
                  </p:oleObj>
                </mc:Choice>
                <mc:Fallback>
                  <p:oleObj name="Equation" r:id="rId5" imgW="21336317" imgH="4572317" progId="Equation.DSMT4">
                    <p:embed/>
                    <p:pic>
                      <p:nvPicPr>
                        <p:cNvPr id="7174" name="对象 16391">
                          <a:extLst>
                            <a:ext uri="{FF2B5EF4-FFF2-40B4-BE49-F238E27FC236}">
                              <a16:creationId xmlns:a16="http://schemas.microsoft.com/office/drawing/2014/main" id="{7C1258AA-1606-4222-9FB7-687626ADEDF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945"/>
                          <a:ext cx="144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5" name="文本框 16394">
            <a:extLst>
              <a:ext uri="{FF2B5EF4-FFF2-40B4-BE49-F238E27FC236}">
                <a16:creationId xmlns:a16="http://schemas.microsoft.com/office/drawing/2014/main" id="{83ACD8AC-0398-4608-8F12-BDB1EF820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573463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此微分式两边进行不定积分得</a:t>
            </a:r>
          </a:p>
        </p:txBody>
      </p:sp>
      <p:graphicFrame>
        <p:nvGraphicFramePr>
          <p:cNvPr id="16396" name="对象 16395">
            <a:extLst>
              <a:ext uri="{FF2B5EF4-FFF2-40B4-BE49-F238E27FC236}">
                <a16:creationId xmlns:a16="http://schemas.microsoft.com/office/drawing/2014/main" id="{55C4A5D3-0158-4855-B679-D2235138BD5C}"/>
              </a:ext>
            </a:extLst>
          </p:cNvPr>
          <p:cNvGraphicFramePr>
            <a:graphicFrameLocks/>
          </p:cNvGraphicFramePr>
          <p:nvPr/>
        </p:nvGraphicFramePr>
        <p:xfrm>
          <a:off x="2771775" y="5734050"/>
          <a:ext cx="43719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8709917" imgH="5181917" progId="Equation.DSMT4">
                  <p:embed/>
                </p:oleObj>
              </mc:Choice>
              <mc:Fallback>
                <p:oleObj name="Equation" r:id="rId7" imgW="38709917" imgH="5181917" progId="Equation.DSMT4">
                  <p:embed/>
                  <p:pic>
                    <p:nvPicPr>
                      <p:cNvPr id="16396" name="对象 16395">
                        <a:extLst>
                          <a:ext uri="{FF2B5EF4-FFF2-40B4-BE49-F238E27FC236}">
                            <a16:creationId xmlns:a16="http://schemas.microsoft.com/office/drawing/2014/main" id="{55C4A5D3-0158-4855-B679-D2235138BD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734050"/>
                        <a:ext cx="43719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16396">
            <a:extLst>
              <a:ext uri="{FF2B5EF4-FFF2-40B4-BE49-F238E27FC236}">
                <a16:creationId xmlns:a16="http://schemas.microsoft.com/office/drawing/2014/main" id="{75442024-6D00-4FA2-843B-DB82A8789B0F}"/>
              </a:ext>
            </a:extLst>
          </p:cNvPr>
          <p:cNvGraphicFramePr>
            <a:graphicFrameLocks/>
          </p:cNvGraphicFramePr>
          <p:nvPr/>
        </p:nvGraphicFramePr>
        <p:xfrm>
          <a:off x="1619250" y="4652963"/>
          <a:ext cx="57165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50597117" imgH="5181917" progId="Equation.DSMT4">
                  <p:embed/>
                </p:oleObj>
              </mc:Choice>
              <mc:Fallback>
                <p:oleObj name="Equation" r:id="rId9" imgW="50597117" imgH="5181917" progId="Equation.DSMT4">
                  <p:embed/>
                  <p:pic>
                    <p:nvPicPr>
                      <p:cNvPr id="16397" name="对象 16396">
                        <a:extLst>
                          <a:ext uri="{FF2B5EF4-FFF2-40B4-BE49-F238E27FC236}">
                            <a16:creationId xmlns:a16="http://schemas.microsoft.com/office/drawing/2014/main" id="{75442024-6D00-4FA2-843B-DB82A8789B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57165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文本框 16398">
            <a:extLst>
              <a:ext uri="{FF2B5EF4-FFF2-40B4-BE49-F238E27FC236}">
                <a16:creationId xmlns:a16="http://schemas.microsoft.com/office/drawing/2014/main" id="{44EECA8E-74D0-46E3-8B4B-BCF2FEBE9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1773238"/>
            <a:ext cx="935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则有</a:t>
            </a:r>
          </a:p>
        </p:txBody>
      </p:sp>
      <p:sp>
        <p:nvSpPr>
          <p:cNvPr id="7179" name="动作按钮: 后退或前一项 1640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187808B-2E1B-412E-940C-EF20C9859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80" name="动作按钮: 前进或下一项 1640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7022B9F-596D-480D-AB9C-60751F57A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 autoUpdateAnimBg="0"/>
      <p:bldP spid="16389" grpId="0" build="p" autoUpdateAnimBg="0"/>
      <p:bldP spid="16395" grpId="0" build="p" autoUpdateAnimBg="0"/>
      <p:bldP spid="16399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33" name="组合 60432">
            <a:extLst>
              <a:ext uri="{FF2B5EF4-FFF2-40B4-BE49-F238E27FC236}">
                <a16:creationId xmlns:a16="http://schemas.microsoft.com/office/drawing/2014/main" id="{8FA9914D-944A-482B-8EBD-3CD9A80926F3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04813"/>
            <a:ext cx="7100888" cy="1639887"/>
            <a:chOff x="612" y="346"/>
            <a:chExt cx="4473" cy="1033"/>
          </a:xfrm>
        </p:grpSpPr>
        <p:sp>
          <p:nvSpPr>
            <p:cNvPr id="53250" name="文本框 60419">
              <a:extLst>
                <a:ext uri="{FF2B5EF4-FFF2-40B4-BE49-F238E27FC236}">
                  <a16:creationId xmlns:a16="http://schemas.microsoft.com/office/drawing/2014/main" id="{542DAB08-4C46-49E2-9762-84F883181D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46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所以有</a:t>
              </a:r>
            </a:p>
          </p:txBody>
        </p:sp>
        <p:graphicFrame>
          <p:nvGraphicFramePr>
            <p:cNvPr id="53251" name="对象 60420">
              <a:extLst>
                <a:ext uri="{FF2B5EF4-FFF2-40B4-BE49-F238E27FC236}">
                  <a16:creationId xmlns:a16="http://schemas.microsoft.com/office/drawing/2014/main" id="{87CCE7D3-37FA-46B9-8603-E274932DD55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47" y="763"/>
            <a:ext cx="403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2" name="Equation" r:id="rId3" imgW="67665917" imgH="9753917" progId="Equation.DSMT4">
                    <p:embed/>
                  </p:oleObj>
                </mc:Choice>
                <mc:Fallback>
                  <p:oleObj name="Equation" r:id="rId3" imgW="67665917" imgH="9753917" progId="Equation.DSMT4">
                    <p:embed/>
                    <p:pic>
                      <p:nvPicPr>
                        <p:cNvPr id="53251" name="对象 60420">
                          <a:extLst>
                            <a:ext uri="{FF2B5EF4-FFF2-40B4-BE49-F238E27FC236}">
                              <a16:creationId xmlns:a16="http://schemas.microsoft.com/office/drawing/2014/main" id="{87CCE7D3-37FA-46B9-8603-E274932DD55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763"/>
                          <a:ext cx="403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32" name="组合 60431">
            <a:extLst>
              <a:ext uri="{FF2B5EF4-FFF2-40B4-BE49-F238E27FC236}">
                <a16:creationId xmlns:a16="http://schemas.microsoft.com/office/drawing/2014/main" id="{D81EB802-C2DD-4CCA-987B-088F22CC5694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420938"/>
            <a:ext cx="5467350" cy="917575"/>
            <a:chOff x="748" y="1752"/>
            <a:chExt cx="3444" cy="578"/>
          </a:xfrm>
        </p:grpSpPr>
        <p:sp>
          <p:nvSpPr>
            <p:cNvPr id="53253" name="文本框 60421">
              <a:extLst>
                <a:ext uri="{FF2B5EF4-FFF2-40B4-BE49-F238E27FC236}">
                  <a16:creationId xmlns:a16="http://schemas.microsoft.com/office/drawing/2014/main" id="{BBABD9AB-90EC-476E-B040-740BAEBE5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184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又</a:t>
              </a:r>
            </a:p>
          </p:txBody>
        </p:sp>
        <p:graphicFrame>
          <p:nvGraphicFramePr>
            <p:cNvPr id="53254" name="对象 60422">
              <a:extLst>
                <a:ext uri="{FF2B5EF4-FFF2-40B4-BE49-F238E27FC236}">
                  <a16:creationId xmlns:a16="http://schemas.microsoft.com/office/drawing/2014/main" id="{7C905229-19F4-4734-9DAD-85F71EDB080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02" y="1752"/>
            <a:ext cx="2890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" name="Equation" r:id="rId5" imgW="45110717" imgH="9144317" progId="Equation.DSMT4">
                    <p:embed/>
                  </p:oleObj>
                </mc:Choice>
                <mc:Fallback>
                  <p:oleObj name="Equation" r:id="rId5" imgW="45110717" imgH="9144317" progId="Equation.DSMT4">
                    <p:embed/>
                    <p:pic>
                      <p:nvPicPr>
                        <p:cNvPr id="53254" name="对象 60422">
                          <a:extLst>
                            <a:ext uri="{FF2B5EF4-FFF2-40B4-BE49-F238E27FC236}">
                              <a16:creationId xmlns:a16="http://schemas.microsoft.com/office/drawing/2014/main" id="{7C905229-19F4-4734-9DAD-85F71EDB080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1752"/>
                          <a:ext cx="2890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34" name="组合 60433">
            <a:extLst>
              <a:ext uri="{FF2B5EF4-FFF2-40B4-BE49-F238E27FC236}">
                <a16:creationId xmlns:a16="http://schemas.microsoft.com/office/drawing/2014/main" id="{566417F3-D790-4CA6-9EF5-1204DEB09C62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860800"/>
            <a:ext cx="4605337" cy="519113"/>
            <a:chOff x="703" y="2568"/>
            <a:chExt cx="2901" cy="327"/>
          </a:xfrm>
        </p:grpSpPr>
        <p:sp>
          <p:nvSpPr>
            <p:cNvPr id="53256" name="文本框 60423">
              <a:extLst>
                <a:ext uri="{FF2B5EF4-FFF2-40B4-BE49-F238E27FC236}">
                  <a16:creationId xmlns:a16="http://schemas.microsoft.com/office/drawing/2014/main" id="{EE845726-E88F-45F1-97AF-778C4799D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568"/>
              <a:ext cx="19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故可根据上式推得</a:t>
              </a:r>
            </a:p>
          </p:txBody>
        </p:sp>
        <p:graphicFrame>
          <p:nvGraphicFramePr>
            <p:cNvPr id="53257" name="对象 60424">
              <a:extLst>
                <a:ext uri="{FF2B5EF4-FFF2-40B4-BE49-F238E27FC236}">
                  <a16:creationId xmlns:a16="http://schemas.microsoft.com/office/drawing/2014/main" id="{1FAE84F6-4420-40BC-962A-6BDD4A5BE76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797" y="2587"/>
            <a:ext cx="80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4" name="Equation" r:id="rId7" imgW="14325917" imgH="4877117" progId="Equation.DSMT4">
                    <p:embed/>
                  </p:oleObj>
                </mc:Choice>
                <mc:Fallback>
                  <p:oleObj name="Equation" r:id="rId7" imgW="14325917" imgH="4877117" progId="Equation.DSMT4">
                    <p:embed/>
                    <p:pic>
                      <p:nvPicPr>
                        <p:cNvPr id="53257" name="对象 60424">
                          <a:extLst>
                            <a:ext uri="{FF2B5EF4-FFF2-40B4-BE49-F238E27FC236}">
                              <a16:creationId xmlns:a16="http://schemas.microsoft.com/office/drawing/2014/main" id="{1FAE84F6-4420-40BC-962A-6BDD4A5BE76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" y="2587"/>
                          <a:ext cx="807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26" name="文本框 60425">
            <a:extLst>
              <a:ext uri="{FF2B5EF4-FFF2-40B4-BE49-F238E27FC236}">
                <a16:creationId xmlns:a16="http://schemas.microsoft.com/office/drawing/2014/main" id="{732840B5-D261-409F-AA9F-850531D72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013325"/>
            <a:ext cx="1014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说明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60431" name="组合 60430">
            <a:extLst>
              <a:ext uri="{FF2B5EF4-FFF2-40B4-BE49-F238E27FC236}">
                <a16:creationId xmlns:a16="http://schemas.microsoft.com/office/drawing/2014/main" id="{606EC8B8-2374-44DE-8288-289A08E34BEF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5013325"/>
            <a:ext cx="7085012" cy="1311275"/>
            <a:chOff x="975" y="3249"/>
            <a:chExt cx="4463" cy="826"/>
          </a:xfrm>
        </p:grpSpPr>
        <p:sp>
          <p:nvSpPr>
            <p:cNvPr id="53260" name="文本框 60426">
              <a:extLst>
                <a:ext uri="{FF2B5EF4-FFF2-40B4-BE49-F238E27FC236}">
                  <a16:creationId xmlns:a16="http://schemas.microsoft.com/office/drawing/2014/main" id="{DC21EDDD-6C7E-4FF5-ABF1-F65E52BAF5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3249"/>
              <a:ext cx="40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此例表明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通过分部积分有时可获得递推</a:t>
              </a:r>
            </a:p>
          </p:txBody>
        </p:sp>
        <p:sp>
          <p:nvSpPr>
            <p:cNvPr id="53261" name="文本框 60427">
              <a:extLst>
                <a:ext uri="{FF2B5EF4-FFF2-40B4-BE49-F238E27FC236}">
                  <a16:creationId xmlns:a16="http://schemas.microsoft.com/office/drawing/2014/main" id="{3C6EA0BE-EB5E-482E-A0BE-AA94E866C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3748"/>
              <a:ext cx="5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式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</a:p>
          </p:txBody>
        </p:sp>
        <p:sp>
          <p:nvSpPr>
            <p:cNvPr id="53262" name="文本框 60428">
              <a:extLst>
                <a:ext uri="{FF2B5EF4-FFF2-40B4-BE49-F238E27FC236}">
                  <a16:creationId xmlns:a16="http://schemas.microsoft.com/office/drawing/2014/main" id="{FB292013-3AAD-49E7-859C-67FCC24048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3748"/>
              <a:ext cx="19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通过递推式获得解 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263" name="动作按钮: 后退或前一项 6043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C449B74-4686-4D30-817B-E62889059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64" name="动作按钮: 前进或下一项 6043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3968665-4C27-4FEB-9618-760193684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6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文本框 61443">
            <a:extLst>
              <a:ext uri="{FF2B5EF4-FFF2-40B4-BE49-F238E27FC236}">
                <a16:creationId xmlns:a16="http://schemas.microsoft.com/office/drawing/2014/main" id="{499F40FB-9DAF-4E93-8E5A-70BB282AA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63513"/>
            <a:ext cx="3092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理函数积分法</a:t>
            </a:r>
          </a:p>
        </p:txBody>
      </p:sp>
      <p:sp>
        <p:nvSpPr>
          <p:cNvPr id="61451" name="文本框 61450">
            <a:extLst>
              <a:ext uri="{FF2B5EF4-FFF2-40B4-BE49-F238E27FC236}">
                <a16:creationId xmlns:a16="http://schemas.microsoft.com/office/drawing/2014/main" id="{C94D3820-3AAA-4D71-87A0-C85E1A6CA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708275"/>
            <a:ext cx="2009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果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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n ,</a:t>
            </a:r>
          </a:p>
        </p:txBody>
      </p:sp>
      <p:grpSp>
        <p:nvGrpSpPr>
          <p:cNvPr id="61464" name="组合 61463">
            <a:extLst>
              <a:ext uri="{FF2B5EF4-FFF2-40B4-BE49-F238E27FC236}">
                <a16:creationId xmlns:a16="http://schemas.microsoft.com/office/drawing/2014/main" id="{6840347B-D130-42C6-BBBD-AD180004B746}"/>
              </a:ext>
            </a:extLst>
          </p:cNvPr>
          <p:cNvGrpSpPr>
            <a:grpSpLocks/>
          </p:cNvGrpSpPr>
          <p:nvPr/>
        </p:nvGrpSpPr>
        <p:grpSpPr bwMode="auto">
          <a:xfrm>
            <a:off x="2408238" y="2708275"/>
            <a:ext cx="4306887" cy="1584325"/>
            <a:chOff x="1517" y="1706"/>
            <a:chExt cx="2713" cy="998"/>
          </a:xfrm>
        </p:grpSpPr>
        <p:sp>
          <p:nvSpPr>
            <p:cNvPr id="54276" name="文本框 61452">
              <a:extLst>
                <a:ext uri="{FF2B5EF4-FFF2-40B4-BE49-F238E27FC236}">
                  <a16:creationId xmlns:a16="http://schemas.microsoft.com/office/drawing/2014/main" id="{C01E22FF-0A1D-4315-9E33-6A5D0BE256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1706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则</a:t>
              </a:r>
            </a:p>
          </p:txBody>
        </p:sp>
        <p:graphicFrame>
          <p:nvGraphicFramePr>
            <p:cNvPr id="54277" name="对象 61453">
              <a:extLst>
                <a:ext uri="{FF2B5EF4-FFF2-40B4-BE49-F238E27FC236}">
                  <a16:creationId xmlns:a16="http://schemas.microsoft.com/office/drawing/2014/main" id="{B2BBDF01-7528-4C1A-BAD2-AEE1F671F8C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517" y="2088"/>
            <a:ext cx="2713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6" name="Equation" r:id="rId3" imgW="48158717" imgH="9753917" progId="Equation.DSMT4">
                    <p:embed/>
                  </p:oleObj>
                </mc:Choice>
                <mc:Fallback>
                  <p:oleObj name="Equation" r:id="rId3" imgW="48158717" imgH="9753917" progId="Equation.DSMT4">
                    <p:embed/>
                    <p:pic>
                      <p:nvPicPr>
                        <p:cNvPr id="54277" name="对象 61453">
                          <a:extLst>
                            <a:ext uri="{FF2B5EF4-FFF2-40B4-BE49-F238E27FC236}">
                              <a16:creationId xmlns:a16="http://schemas.microsoft.com/office/drawing/2014/main" id="{B2BBDF01-7528-4C1A-BAD2-AEE1F671F8C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" y="2088"/>
                          <a:ext cx="2713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65" name="组合 61464">
            <a:extLst>
              <a:ext uri="{FF2B5EF4-FFF2-40B4-BE49-F238E27FC236}">
                <a16:creationId xmlns:a16="http://schemas.microsoft.com/office/drawing/2014/main" id="{4FFEEC36-F951-4041-8031-375DABC3A6E0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508500"/>
            <a:ext cx="7459662" cy="976313"/>
            <a:chOff x="757" y="2795"/>
            <a:chExt cx="4699" cy="615"/>
          </a:xfrm>
        </p:grpSpPr>
        <p:graphicFrame>
          <p:nvGraphicFramePr>
            <p:cNvPr id="54279" name="对象 61454">
              <a:extLst>
                <a:ext uri="{FF2B5EF4-FFF2-40B4-BE49-F238E27FC236}">
                  <a16:creationId xmlns:a16="http://schemas.microsoft.com/office/drawing/2014/main" id="{981F4E62-3A31-4060-876B-DBDDD24DCB1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57" y="2795"/>
            <a:ext cx="2765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7" name="Equation" r:id="rId5" imgW="49073117" imgH="9753917" progId="Equation.DSMT4">
                    <p:embed/>
                  </p:oleObj>
                </mc:Choice>
                <mc:Fallback>
                  <p:oleObj name="Equation" r:id="rId5" imgW="49073117" imgH="9753917" progId="Equation.DSMT4">
                    <p:embed/>
                    <p:pic>
                      <p:nvPicPr>
                        <p:cNvPr id="54279" name="对象 61454">
                          <a:extLst>
                            <a:ext uri="{FF2B5EF4-FFF2-40B4-BE49-F238E27FC236}">
                              <a16:creationId xmlns:a16="http://schemas.microsoft.com/office/drawing/2014/main" id="{981F4E62-3A31-4060-876B-DBDDD24DCB1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2795"/>
                          <a:ext cx="2765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0" name="文本框 61455">
              <a:extLst>
                <a:ext uri="{FF2B5EF4-FFF2-40B4-BE49-F238E27FC236}">
                  <a16:creationId xmlns:a16="http://schemas.microsoft.com/office/drawing/2014/main" id="{71A50DB8-BD6D-4DE9-9A9E-88F1630230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886"/>
              <a:ext cx="16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 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为多项式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</a:t>
              </a:r>
            </a:p>
          </p:txBody>
        </p:sp>
      </p:grpSp>
      <p:grpSp>
        <p:nvGrpSpPr>
          <p:cNvPr id="61463" name="组合 61462">
            <a:extLst>
              <a:ext uri="{FF2B5EF4-FFF2-40B4-BE49-F238E27FC236}">
                <a16:creationId xmlns:a16="http://schemas.microsoft.com/office/drawing/2014/main" id="{567C41A7-36F7-4FD2-89D5-4536469A7EA2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765175"/>
            <a:ext cx="7415213" cy="1743075"/>
            <a:chOff x="612" y="482"/>
            <a:chExt cx="4671" cy="1098"/>
          </a:xfrm>
        </p:grpSpPr>
        <p:grpSp>
          <p:nvGrpSpPr>
            <p:cNvPr id="54282" name="组合 61461">
              <a:extLst>
                <a:ext uri="{FF2B5EF4-FFF2-40B4-BE49-F238E27FC236}">
                  <a16:creationId xmlns:a16="http://schemas.microsoft.com/office/drawing/2014/main" id="{56EAF15E-A643-4911-8D7A-5F24DC40AA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1253"/>
              <a:ext cx="4671" cy="327"/>
              <a:chOff x="612" y="1162"/>
              <a:chExt cx="4671" cy="327"/>
            </a:xfrm>
          </p:grpSpPr>
          <p:graphicFrame>
            <p:nvGraphicFramePr>
              <p:cNvPr id="54283" name="对象 61447">
                <a:extLst>
                  <a:ext uri="{FF2B5EF4-FFF2-40B4-BE49-F238E27FC236}">
                    <a16:creationId xmlns:a16="http://schemas.microsoft.com/office/drawing/2014/main" id="{0BC22510-BEF3-4C97-A5C9-77ED7603100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156" y="1162"/>
              <a:ext cx="1184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28" name="Equation" r:id="rId7" imgW="21031517" imgH="4877117" progId="Equation.DSMT4">
                      <p:embed/>
                    </p:oleObj>
                  </mc:Choice>
                  <mc:Fallback>
                    <p:oleObj name="Equation" r:id="rId7" imgW="21031517" imgH="4877117" progId="Equation.DSMT4">
                      <p:embed/>
                      <p:pic>
                        <p:nvPicPr>
                          <p:cNvPr id="54283" name="对象 61447">
                            <a:extLst>
                              <a:ext uri="{FF2B5EF4-FFF2-40B4-BE49-F238E27FC236}">
                                <a16:creationId xmlns:a16="http://schemas.microsoft.com/office/drawing/2014/main" id="{0BC22510-BEF3-4C97-A5C9-77ED7603100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1162"/>
                            <a:ext cx="1184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284" name="文本框 61448">
                <a:extLst>
                  <a:ext uri="{FF2B5EF4-FFF2-40B4-BE49-F238E27FC236}">
                    <a16:creationId xmlns:a16="http://schemas.microsoft.com/office/drawing/2014/main" id="{F7FCFCA7-8F97-43F6-94F7-21576A2B56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2" y="1162"/>
                <a:ext cx="467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其中                       分别为 </a:t>
                </a: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, </a:t>
                </a:r>
                <a:r>
                  <a:rPr kumimoji="0" lang="en-US" altLang="zh-CN" sz="2800" b="1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n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次实系数多项式</a:t>
                </a:r>
                <a:endPara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4285" name="组合 61460">
              <a:extLst>
                <a:ext uri="{FF2B5EF4-FFF2-40B4-BE49-F238E27FC236}">
                  <a16:creationId xmlns:a16="http://schemas.microsoft.com/office/drawing/2014/main" id="{E5405E73-95F3-4C9E-ACB7-2BE3B44311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482"/>
              <a:ext cx="2561" cy="615"/>
              <a:chOff x="884" y="482"/>
              <a:chExt cx="2561" cy="615"/>
            </a:xfrm>
          </p:grpSpPr>
          <p:sp>
            <p:nvSpPr>
              <p:cNvPr id="54286" name="文本框 61444">
                <a:extLst>
                  <a:ext uri="{FF2B5EF4-FFF2-40B4-BE49-F238E27FC236}">
                    <a16:creationId xmlns:a16="http://schemas.microsoft.com/office/drawing/2014/main" id="{EBBD2851-B6AE-4FFB-886E-205C8CF186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4" y="572"/>
                <a:ext cx="108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FF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有理函数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66FF33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:</a:t>
                </a:r>
              </a:p>
            </p:txBody>
          </p:sp>
          <p:graphicFrame>
            <p:nvGraphicFramePr>
              <p:cNvPr id="54287" name="对象 61457">
                <a:extLst>
                  <a:ext uri="{FF2B5EF4-FFF2-40B4-BE49-F238E27FC236}">
                    <a16:creationId xmlns:a16="http://schemas.microsoft.com/office/drawing/2014/main" id="{B0EB55DB-608D-4DD6-AC07-EABA5EA58CFA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208" y="482"/>
              <a:ext cx="1237" cy="6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29" name="Equation" r:id="rId9" imgW="21945917" imgH="9753917" progId="Equation.DSMT4">
                      <p:embed/>
                    </p:oleObj>
                  </mc:Choice>
                  <mc:Fallback>
                    <p:oleObj name="Equation" r:id="rId9" imgW="21945917" imgH="9753917" progId="Equation.DSMT4">
                      <p:embed/>
                      <p:pic>
                        <p:nvPicPr>
                          <p:cNvPr id="54287" name="对象 61457">
                            <a:extLst>
                              <a:ext uri="{FF2B5EF4-FFF2-40B4-BE49-F238E27FC236}">
                                <a16:creationId xmlns:a16="http://schemas.microsoft.com/office/drawing/2014/main" id="{B0EB55DB-608D-4DD6-AC07-EABA5EA58CFA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482"/>
                            <a:ext cx="1237" cy="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1460" name="组合 61459">
            <a:extLst>
              <a:ext uri="{FF2B5EF4-FFF2-40B4-BE49-F238E27FC236}">
                <a16:creationId xmlns:a16="http://schemas.microsoft.com/office/drawing/2014/main" id="{4707E6E5-50E8-4F85-B81C-2F8F45581038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5661025"/>
            <a:ext cx="6907212" cy="976313"/>
            <a:chOff x="703" y="3041"/>
            <a:chExt cx="4351" cy="615"/>
          </a:xfrm>
        </p:grpSpPr>
        <p:sp>
          <p:nvSpPr>
            <p:cNvPr id="54289" name="文本框 61456">
              <a:extLst>
                <a:ext uri="{FF2B5EF4-FFF2-40B4-BE49-F238E27FC236}">
                  <a16:creationId xmlns:a16="http://schemas.microsoft.com/office/drawing/2014/main" id="{230FD9CD-94C4-46E9-A280-9D23133FB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158"/>
              <a:ext cx="43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当 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&lt; 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时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                      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称为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有理真分式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4290" name="对象 61458">
              <a:extLst>
                <a:ext uri="{FF2B5EF4-FFF2-40B4-BE49-F238E27FC236}">
                  <a16:creationId xmlns:a16="http://schemas.microsoft.com/office/drawing/2014/main" id="{D1B1C38E-2942-49F0-8EED-26D43491F57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64" y="3041"/>
            <a:ext cx="1220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0" name="Equation" r:id="rId11" imgW="21641117" imgH="9753917" progId="Equation.DSMT4">
                    <p:embed/>
                  </p:oleObj>
                </mc:Choice>
                <mc:Fallback>
                  <p:oleObj name="Equation" r:id="rId11" imgW="21641117" imgH="9753917" progId="Equation.DSMT4">
                    <p:embed/>
                    <p:pic>
                      <p:nvPicPr>
                        <p:cNvPr id="54290" name="对象 61458">
                          <a:extLst>
                            <a:ext uri="{FF2B5EF4-FFF2-40B4-BE49-F238E27FC236}">
                              <a16:creationId xmlns:a16="http://schemas.microsoft.com/office/drawing/2014/main" id="{D1B1C38E-2942-49F0-8EED-26D43491F57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41"/>
                          <a:ext cx="1220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1" name="动作按钮: 后退或前一项 6146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612A770-C12A-4131-B8C3-E46AD9C2B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92" name="动作按钮: 前进或下一项 6146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067575E-41F7-4CD7-89F3-B1EEE2821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 autoUpdateAnimBg="0"/>
      <p:bldP spid="61451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92" name="组合 62491">
            <a:extLst>
              <a:ext uri="{FF2B5EF4-FFF2-40B4-BE49-F238E27FC236}">
                <a16:creationId xmlns:a16="http://schemas.microsoft.com/office/drawing/2014/main" id="{542FAD6D-FFB7-47BB-AA63-FCBBD26B5F1B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01625"/>
            <a:ext cx="7118350" cy="1582738"/>
            <a:chOff x="703" y="190"/>
            <a:chExt cx="4484" cy="997"/>
          </a:xfrm>
        </p:grpSpPr>
        <p:grpSp>
          <p:nvGrpSpPr>
            <p:cNvPr id="55298" name="组合 62486">
              <a:extLst>
                <a:ext uri="{FF2B5EF4-FFF2-40B4-BE49-F238E27FC236}">
                  <a16:creationId xmlns:a16="http://schemas.microsoft.com/office/drawing/2014/main" id="{45DA005F-17E5-4D77-A3DA-93364B5528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190"/>
              <a:ext cx="4484" cy="349"/>
              <a:chOff x="917" y="190"/>
              <a:chExt cx="4484" cy="349"/>
            </a:xfrm>
          </p:grpSpPr>
          <p:sp>
            <p:nvSpPr>
              <p:cNvPr id="55299" name="文本框 62467">
                <a:extLst>
                  <a:ext uri="{FF2B5EF4-FFF2-40B4-BE49-F238E27FC236}">
                    <a16:creationId xmlns:a16="http://schemas.microsoft.com/office/drawing/2014/main" id="{2F8DA643-9A2C-4130-B0F9-05169B78DF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7" y="190"/>
                <a:ext cx="44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于是讨论有理函数的积分                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只需讨论</a:t>
                </a:r>
              </a:p>
            </p:txBody>
          </p:sp>
          <p:graphicFrame>
            <p:nvGraphicFramePr>
              <p:cNvPr id="55300" name="对象 62468">
                <a:extLst>
                  <a:ext uri="{FF2B5EF4-FFF2-40B4-BE49-F238E27FC236}">
                    <a16:creationId xmlns:a16="http://schemas.microsoft.com/office/drawing/2014/main" id="{97568A48-EA78-41A4-A72B-36B0EAD2B373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441" y="212"/>
              <a:ext cx="790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0" name="Equation" r:id="rId3" imgW="14021117" imgH="5181917" progId="Equation.DSMT4">
                      <p:embed/>
                    </p:oleObj>
                  </mc:Choice>
                  <mc:Fallback>
                    <p:oleObj name="Equation" r:id="rId3" imgW="14021117" imgH="5181917" progId="Equation.DSMT4">
                      <p:embed/>
                      <p:pic>
                        <p:nvPicPr>
                          <p:cNvPr id="55300" name="对象 62468">
                            <a:extLst>
                              <a:ext uri="{FF2B5EF4-FFF2-40B4-BE49-F238E27FC236}">
                                <a16:creationId xmlns:a16="http://schemas.microsoft.com/office/drawing/2014/main" id="{97568A48-EA78-41A4-A72B-36B0EAD2B373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1" y="212"/>
                            <a:ext cx="790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301" name="文本框 62469">
              <a:extLst>
                <a:ext uri="{FF2B5EF4-FFF2-40B4-BE49-F238E27FC236}">
                  <a16:creationId xmlns:a16="http://schemas.microsoft.com/office/drawing/2014/main" id="{43974118-2E3B-415D-A4B3-E4BB1D516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704"/>
              <a:ext cx="30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有理真分式的积分                    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5302" name="对象 62471">
              <a:extLst>
                <a:ext uri="{FF2B5EF4-FFF2-40B4-BE49-F238E27FC236}">
                  <a16:creationId xmlns:a16="http://schemas.microsoft.com/office/drawing/2014/main" id="{B754C8A5-8EB3-4EBA-A9E4-FD1952727D1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608" y="572"/>
            <a:ext cx="894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1" name="Equation" r:id="rId5" imgW="15849917" imgH="9753917" progId="Equation.DSMT4">
                    <p:embed/>
                  </p:oleObj>
                </mc:Choice>
                <mc:Fallback>
                  <p:oleObj name="Equation" r:id="rId5" imgW="15849917" imgH="9753917" progId="Equation.DSMT4">
                    <p:embed/>
                    <p:pic>
                      <p:nvPicPr>
                        <p:cNvPr id="55302" name="对象 62471">
                          <a:extLst>
                            <a:ext uri="{FF2B5EF4-FFF2-40B4-BE49-F238E27FC236}">
                              <a16:creationId xmlns:a16="http://schemas.microsoft.com/office/drawing/2014/main" id="{B754C8A5-8EB3-4EBA-A9E4-FD1952727D1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572"/>
                          <a:ext cx="894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91" name="组合 62490">
            <a:extLst>
              <a:ext uri="{FF2B5EF4-FFF2-40B4-BE49-F238E27FC236}">
                <a16:creationId xmlns:a16="http://schemas.microsoft.com/office/drawing/2014/main" id="{7E9A207C-25B0-42D4-A0EB-A4EFA0E414C9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060575"/>
            <a:ext cx="7296150" cy="1382713"/>
            <a:chOff x="612" y="1389"/>
            <a:chExt cx="4596" cy="871"/>
          </a:xfrm>
        </p:grpSpPr>
        <p:sp>
          <p:nvSpPr>
            <p:cNvPr id="55304" name="文本框 62472">
              <a:extLst>
                <a:ext uri="{FF2B5EF4-FFF2-40B4-BE49-F238E27FC236}">
                  <a16:creationId xmlns:a16="http://schemas.microsoft.com/office/drawing/2014/main" id="{977A46C9-62F4-457B-AB4B-5627D1BAF9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480"/>
              <a:ext cx="45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关于有理真分式                        有以下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部分分式</a:t>
              </a:r>
            </a:p>
          </p:txBody>
        </p:sp>
        <p:graphicFrame>
          <p:nvGraphicFramePr>
            <p:cNvPr id="55305" name="对象 62473">
              <a:extLst>
                <a:ext uri="{FF2B5EF4-FFF2-40B4-BE49-F238E27FC236}">
                  <a16:creationId xmlns:a16="http://schemas.microsoft.com/office/drawing/2014/main" id="{A0561AD4-3987-44AA-9441-328C422B3EE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44" y="1389"/>
            <a:ext cx="1151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2" name="Equation" r:id="rId7" imgW="20421917" imgH="9753917" progId="Equation.DSMT4">
                    <p:embed/>
                  </p:oleObj>
                </mc:Choice>
                <mc:Fallback>
                  <p:oleObj name="Equation" r:id="rId7" imgW="20421917" imgH="9753917" progId="Equation.DSMT4">
                    <p:embed/>
                    <p:pic>
                      <p:nvPicPr>
                        <p:cNvPr id="55305" name="对象 62473">
                          <a:extLst>
                            <a:ext uri="{FF2B5EF4-FFF2-40B4-BE49-F238E27FC236}">
                              <a16:creationId xmlns:a16="http://schemas.microsoft.com/office/drawing/2014/main" id="{A0561AD4-3987-44AA-9441-328C422B3EE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1389"/>
                          <a:ext cx="1151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6" name="文本框 62474">
              <a:extLst>
                <a:ext uri="{FF2B5EF4-FFF2-40B4-BE49-F238E27FC236}">
                  <a16:creationId xmlns:a16="http://schemas.microsoft.com/office/drawing/2014/main" id="{48BDC6FC-AAC3-46E9-BE89-A8F59E265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933"/>
              <a:ext cx="11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分解定理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2476" name="文本框 62475">
            <a:extLst>
              <a:ext uri="{FF2B5EF4-FFF2-40B4-BE49-F238E27FC236}">
                <a16:creationId xmlns:a16="http://schemas.microsoft.com/office/drawing/2014/main" id="{44F778CD-592F-449A-82F7-97113BD4B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8417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定理</a:t>
            </a:r>
          </a:p>
        </p:txBody>
      </p:sp>
      <p:grpSp>
        <p:nvGrpSpPr>
          <p:cNvPr id="62494" name="组合 62493">
            <a:extLst>
              <a:ext uri="{FF2B5EF4-FFF2-40B4-BE49-F238E27FC236}">
                <a16:creationId xmlns:a16="http://schemas.microsoft.com/office/drawing/2014/main" id="{61838D91-780E-4B77-91FD-6C7AD2176F99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716338"/>
            <a:ext cx="7964487" cy="2608262"/>
            <a:chOff x="612" y="2341"/>
            <a:chExt cx="5017" cy="1643"/>
          </a:xfrm>
        </p:grpSpPr>
        <p:grpSp>
          <p:nvGrpSpPr>
            <p:cNvPr id="55309" name="组合 62485">
              <a:extLst>
                <a:ext uri="{FF2B5EF4-FFF2-40B4-BE49-F238E27FC236}">
                  <a16:creationId xmlns:a16="http://schemas.microsoft.com/office/drawing/2014/main" id="{2A2BD0B1-1F89-4F48-8374-BD48FC6595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2341"/>
              <a:ext cx="2581" cy="616"/>
              <a:chOff x="1429" y="2406"/>
              <a:chExt cx="2581" cy="616"/>
            </a:xfrm>
          </p:grpSpPr>
          <p:sp>
            <p:nvSpPr>
              <p:cNvPr id="55310" name="文本框 62476">
                <a:extLst>
                  <a:ext uri="{FF2B5EF4-FFF2-40B4-BE49-F238E27FC236}">
                    <a16:creationId xmlns:a16="http://schemas.microsoft.com/office/drawing/2014/main" id="{EE6AC57A-C840-4A7E-A333-C2CDFBCCE8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9" y="2523"/>
                <a:ext cx="258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设                                      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 </a:t>
                </a:r>
              </a:p>
            </p:txBody>
          </p:sp>
          <p:graphicFrame>
            <p:nvGraphicFramePr>
              <p:cNvPr id="55311" name="对象 62477">
                <a:extLst>
                  <a:ext uri="{FF2B5EF4-FFF2-40B4-BE49-F238E27FC236}">
                    <a16:creationId xmlns:a16="http://schemas.microsoft.com/office/drawing/2014/main" id="{F32CC062-180E-49A7-8023-EED3BFDC19FE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807" y="2406"/>
              <a:ext cx="1924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253" name="Equation" r:id="rId9" imgW="34137917" imgH="9753917" progId="Equation.DSMT4">
                      <p:embed/>
                    </p:oleObj>
                  </mc:Choice>
                  <mc:Fallback>
                    <p:oleObj name="Equation" r:id="rId9" imgW="34137917" imgH="9753917" progId="Equation.DSMT4">
                      <p:embed/>
                      <p:pic>
                        <p:nvPicPr>
                          <p:cNvPr id="55311" name="对象 62477">
                            <a:extLst>
                              <a:ext uri="{FF2B5EF4-FFF2-40B4-BE49-F238E27FC236}">
                                <a16:creationId xmlns:a16="http://schemas.microsoft.com/office/drawing/2014/main" id="{F32CC062-180E-49A7-8023-EED3BFDC19F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2406"/>
                            <a:ext cx="1924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312" name="文本框 62478">
              <a:extLst>
                <a:ext uri="{FF2B5EF4-FFF2-40B4-BE49-F238E27FC236}">
                  <a16:creationId xmlns:a16="http://schemas.microsoft.com/office/drawing/2014/main" id="{00774DC0-9931-4109-A826-D29B9D3F79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2432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如果</a:t>
              </a:r>
            </a:p>
          </p:txBody>
        </p:sp>
        <p:graphicFrame>
          <p:nvGraphicFramePr>
            <p:cNvPr id="55313" name="对象 62479">
              <a:extLst>
                <a:ext uri="{FF2B5EF4-FFF2-40B4-BE49-F238E27FC236}">
                  <a16:creationId xmlns:a16="http://schemas.microsoft.com/office/drawing/2014/main" id="{A90ACB22-5C62-4428-8825-8A227374AC6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52" y="3077"/>
            <a:ext cx="472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4" name="Equation" r:id="rId11" imgW="87477917" imgH="5486717" progId="Equation.DSMT4">
                    <p:embed/>
                  </p:oleObj>
                </mc:Choice>
                <mc:Fallback>
                  <p:oleObj name="Equation" r:id="rId11" imgW="87477917" imgH="5486717" progId="Equation.DSMT4">
                    <p:embed/>
                    <p:pic>
                      <p:nvPicPr>
                        <p:cNvPr id="55313" name="对象 62479">
                          <a:extLst>
                            <a:ext uri="{FF2B5EF4-FFF2-40B4-BE49-F238E27FC236}">
                              <a16:creationId xmlns:a16="http://schemas.microsoft.com/office/drawing/2014/main" id="{A90ACB22-5C62-4428-8825-8A227374AC6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3077"/>
                          <a:ext cx="472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314" name="组合 62492">
              <a:extLst>
                <a:ext uri="{FF2B5EF4-FFF2-40B4-BE49-F238E27FC236}">
                  <a16:creationId xmlns:a16="http://schemas.microsoft.com/office/drawing/2014/main" id="{851DC23F-D9AC-417D-A25B-8F0A87FDDA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3657"/>
              <a:ext cx="5017" cy="327"/>
              <a:chOff x="612" y="3657"/>
              <a:chExt cx="5017" cy="327"/>
            </a:xfrm>
          </p:grpSpPr>
          <p:grpSp>
            <p:nvGrpSpPr>
              <p:cNvPr id="55315" name="组合 62483">
                <a:extLst>
                  <a:ext uri="{FF2B5EF4-FFF2-40B4-BE49-F238E27FC236}">
                    <a16:creationId xmlns:a16="http://schemas.microsoft.com/office/drawing/2014/main" id="{3A3FCCFA-7C04-4304-B766-5135E4C25F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2" y="3657"/>
                <a:ext cx="3308" cy="327"/>
                <a:chOff x="645" y="3456"/>
                <a:chExt cx="3308" cy="327"/>
              </a:xfrm>
            </p:grpSpPr>
            <p:sp>
              <p:nvSpPr>
                <p:cNvPr id="55316" name="文本框 62480">
                  <a:extLst>
                    <a:ext uri="{FF2B5EF4-FFF2-40B4-BE49-F238E27FC236}">
                      <a16:creationId xmlns:a16="http://schemas.microsoft.com/office/drawing/2014/main" id="{BCA1304B-8D54-4233-8CD2-F7CAD1B80E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5" y="3456"/>
                  <a:ext cx="330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di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其中                              是正整数 </a:t>
                  </a:r>
                  <a:r>
                    <a:rPr kumimoji="0" lang="en-US" altLang="zh-CN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, </a:t>
                  </a:r>
                </a:p>
              </p:txBody>
            </p:sp>
            <p:graphicFrame>
              <p:nvGraphicFramePr>
                <p:cNvPr id="55317" name="对象 62481">
                  <a:extLst>
                    <a:ext uri="{FF2B5EF4-FFF2-40B4-BE49-F238E27FC236}">
                      <a16:creationId xmlns:a16="http://schemas.microsoft.com/office/drawing/2014/main" id="{88AC13B8-3E0B-4A23-BB3B-1321FF354663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1253" y="3484"/>
                <a:ext cx="1512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3255" name="Equation" r:id="rId13" imgW="26822717" imgH="4572317" progId="Equation.DSMT4">
                        <p:embed/>
                      </p:oleObj>
                    </mc:Choice>
                    <mc:Fallback>
                      <p:oleObj name="Equation" r:id="rId13" imgW="26822717" imgH="4572317" progId="Equation.DSMT4">
                        <p:embed/>
                        <p:pic>
                          <p:nvPicPr>
                            <p:cNvPr id="55317" name="对象 62481">
                              <a:extLst>
                                <a:ext uri="{FF2B5EF4-FFF2-40B4-BE49-F238E27FC236}">
                                  <a16:creationId xmlns:a16="http://schemas.microsoft.com/office/drawing/2014/main" id="{88AC13B8-3E0B-4A23-BB3B-1321FF354663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53" y="3484"/>
                              <a:ext cx="1512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5318" name="文本框 62482">
                <a:extLst>
                  <a:ext uri="{FF2B5EF4-FFF2-40B4-BE49-F238E27FC236}">
                    <a16:creationId xmlns:a16="http://schemas.microsoft.com/office/drawing/2014/main" id="{F511883D-CDBE-49A2-9FCD-893DC4D2D1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3" y="3657"/>
                <a:ext cx="17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各二项式无实根 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</a:t>
                </a:r>
              </a:p>
            </p:txBody>
          </p:sp>
        </p:grpSp>
      </p:grpSp>
      <p:sp>
        <p:nvSpPr>
          <p:cNvPr id="55319" name="动作按钮: 后退或前一项 6249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8E9C027B-D37D-40D3-89DE-D67B3B615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320" name="动作按钮: 前进或下一项 6249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D608B87-B523-4881-BF08-3A542DD12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6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04" name="组合 63503">
            <a:extLst>
              <a:ext uri="{FF2B5EF4-FFF2-40B4-BE49-F238E27FC236}">
                <a16:creationId xmlns:a16="http://schemas.microsoft.com/office/drawing/2014/main" id="{3A2C9D5D-CF8E-4A08-8181-0BAF36D021D8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60350"/>
            <a:ext cx="8077200" cy="6381750"/>
            <a:chOff x="476" y="145"/>
            <a:chExt cx="5088" cy="4020"/>
          </a:xfrm>
        </p:grpSpPr>
        <p:sp>
          <p:nvSpPr>
            <p:cNvPr id="56322" name="文本框 63491">
              <a:extLst>
                <a:ext uri="{FF2B5EF4-FFF2-40B4-BE49-F238E27FC236}">
                  <a16:creationId xmlns:a16="http://schemas.microsoft.com/office/drawing/2014/main" id="{618AC745-3F0B-462B-8058-7554EE4BB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145"/>
              <a:ext cx="36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则 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R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)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有以下唯一的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部分分式分解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  <p:graphicFrame>
          <p:nvGraphicFramePr>
            <p:cNvPr id="56323" name="对象 63494">
              <a:extLst>
                <a:ext uri="{FF2B5EF4-FFF2-40B4-BE49-F238E27FC236}">
                  <a16:creationId xmlns:a16="http://schemas.microsoft.com/office/drawing/2014/main" id="{9F27546D-4247-4EC3-8C64-1B3BC60EEFC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02" y="546"/>
            <a:ext cx="1169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4" name="Equation" r:id="rId3" imgW="20726717" imgH="9753917" progId="Equation.DSMT4">
                    <p:embed/>
                  </p:oleObj>
                </mc:Choice>
                <mc:Fallback>
                  <p:oleObj name="Equation" r:id="rId3" imgW="20726717" imgH="9753917" progId="Equation.DSMT4">
                    <p:embed/>
                    <p:pic>
                      <p:nvPicPr>
                        <p:cNvPr id="56323" name="对象 63494">
                          <a:extLst>
                            <a:ext uri="{FF2B5EF4-FFF2-40B4-BE49-F238E27FC236}">
                              <a16:creationId xmlns:a16="http://schemas.microsoft.com/office/drawing/2014/main" id="{9F27546D-4247-4EC3-8C64-1B3BC60EEFC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546"/>
                          <a:ext cx="1169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4" name="对象 63495">
              <a:extLst>
                <a:ext uri="{FF2B5EF4-FFF2-40B4-BE49-F238E27FC236}">
                  <a16:creationId xmlns:a16="http://schemas.microsoft.com/office/drawing/2014/main" id="{D73FCCAE-2B6E-4CFD-B62A-E7787F78C14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961" y="546"/>
            <a:ext cx="3127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5" name="Equation" r:id="rId5" imgW="55473917" imgH="9753917" progId="Equation.DSMT4">
                    <p:embed/>
                  </p:oleObj>
                </mc:Choice>
                <mc:Fallback>
                  <p:oleObj name="Equation" r:id="rId5" imgW="55473917" imgH="9753917" progId="Equation.DSMT4">
                    <p:embed/>
                    <p:pic>
                      <p:nvPicPr>
                        <p:cNvPr id="56324" name="对象 63495">
                          <a:extLst>
                            <a:ext uri="{FF2B5EF4-FFF2-40B4-BE49-F238E27FC236}">
                              <a16:creationId xmlns:a16="http://schemas.microsoft.com/office/drawing/2014/main" id="{D73FCCAE-2B6E-4CFD-B62A-E7787F78C14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" y="546"/>
                          <a:ext cx="3127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5" name="对象 63496">
              <a:extLst>
                <a:ext uri="{FF2B5EF4-FFF2-40B4-BE49-F238E27FC236}">
                  <a16:creationId xmlns:a16="http://schemas.microsoft.com/office/drawing/2014/main" id="{F8DEAE16-5033-480F-AAB0-A77E022A916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09" y="1217"/>
            <a:ext cx="4279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6" name="Equation" r:id="rId7" imgW="75895517" imgH="10363517" progId="Equation.DSMT4">
                    <p:embed/>
                  </p:oleObj>
                </mc:Choice>
                <mc:Fallback>
                  <p:oleObj name="Equation" r:id="rId7" imgW="75895517" imgH="10363517" progId="Equation.DSMT4">
                    <p:embed/>
                    <p:pic>
                      <p:nvPicPr>
                        <p:cNvPr id="56325" name="对象 63496">
                          <a:extLst>
                            <a:ext uri="{FF2B5EF4-FFF2-40B4-BE49-F238E27FC236}">
                              <a16:creationId xmlns:a16="http://schemas.microsoft.com/office/drawing/2014/main" id="{F8DEAE16-5033-480F-AAB0-A77E022A916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" y="1217"/>
                          <a:ext cx="4279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6" name="对象 63497">
              <a:extLst>
                <a:ext uri="{FF2B5EF4-FFF2-40B4-BE49-F238E27FC236}">
                  <a16:creationId xmlns:a16="http://schemas.microsoft.com/office/drawing/2014/main" id="{91B7AA71-1EE3-4EAA-AC78-FBA88D37F5F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18" y="1942"/>
            <a:ext cx="426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7" name="Equation" r:id="rId9" imgW="75590717" imgH="9753917" progId="Equation.DSMT4">
                    <p:embed/>
                  </p:oleObj>
                </mc:Choice>
                <mc:Fallback>
                  <p:oleObj name="Equation" r:id="rId9" imgW="75590717" imgH="9753917" progId="Equation.DSMT4">
                    <p:embed/>
                    <p:pic>
                      <p:nvPicPr>
                        <p:cNvPr id="56326" name="对象 63497">
                          <a:extLst>
                            <a:ext uri="{FF2B5EF4-FFF2-40B4-BE49-F238E27FC236}">
                              <a16:creationId xmlns:a16="http://schemas.microsoft.com/office/drawing/2014/main" id="{91B7AA71-1EE3-4EAA-AC78-FBA88D37F5F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1942"/>
                          <a:ext cx="426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7" name="对象 63498">
              <a:extLst>
                <a:ext uri="{FF2B5EF4-FFF2-40B4-BE49-F238E27FC236}">
                  <a16:creationId xmlns:a16="http://schemas.microsoft.com/office/drawing/2014/main" id="{BDD3BF9C-F612-4602-A5B3-287B5F9F286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18" y="2623"/>
            <a:ext cx="3351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8" name="Equation" r:id="rId11" imgW="59436317" imgH="10363517" progId="Equation.DSMT4">
                    <p:embed/>
                  </p:oleObj>
                </mc:Choice>
                <mc:Fallback>
                  <p:oleObj name="Equation" r:id="rId11" imgW="59436317" imgH="10363517" progId="Equation.DSMT4">
                    <p:embed/>
                    <p:pic>
                      <p:nvPicPr>
                        <p:cNvPr id="56327" name="对象 63498">
                          <a:extLst>
                            <a:ext uri="{FF2B5EF4-FFF2-40B4-BE49-F238E27FC236}">
                              <a16:creationId xmlns:a16="http://schemas.microsoft.com/office/drawing/2014/main" id="{BDD3BF9C-F612-4602-A5B3-287B5F9F286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2623"/>
                          <a:ext cx="3351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8" name="文本框 63499">
              <a:extLst>
                <a:ext uri="{FF2B5EF4-FFF2-40B4-BE49-F238E27FC236}">
                  <a16:creationId xmlns:a16="http://schemas.microsoft.com/office/drawing/2014/main" id="{7D863F3C-0BE1-4577-AD79-050BFAC17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430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其中</a:t>
              </a:r>
            </a:p>
          </p:txBody>
        </p:sp>
        <p:graphicFrame>
          <p:nvGraphicFramePr>
            <p:cNvPr id="56329" name="对象 63500">
              <a:extLst>
                <a:ext uri="{FF2B5EF4-FFF2-40B4-BE49-F238E27FC236}">
                  <a16:creationId xmlns:a16="http://schemas.microsoft.com/office/drawing/2014/main" id="{FCEDA5BA-D873-49FA-A75D-0A24D5DCBE9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80" y="3439"/>
            <a:ext cx="448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9" name="Equation" r:id="rId13" imgW="79553117" imgH="4877117" progId="Equation.DSMT4">
                    <p:embed/>
                  </p:oleObj>
                </mc:Choice>
                <mc:Fallback>
                  <p:oleObj name="Equation" r:id="rId13" imgW="79553117" imgH="4877117" progId="Equation.DSMT4">
                    <p:embed/>
                    <p:pic>
                      <p:nvPicPr>
                        <p:cNvPr id="56329" name="对象 63500">
                          <a:extLst>
                            <a:ext uri="{FF2B5EF4-FFF2-40B4-BE49-F238E27FC236}">
                              <a16:creationId xmlns:a16="http://schemas.microsoft.com/office/drawing/2014/main" id="{FCEDA5BA-D873-49FA-A75D-0A24D5DCBE9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3439"/>
                          <a:ext cx="448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文本框 63501">
              <a:extLst>
                <a:ext uri="{FF2B5EF4-FFF2-40B4-BE49-F238E27FC236}">
                  <a16:creationId xmlns:a16="http://schemas.microsoft.com/office/drawing/2014/main" id="{0C3FF936-2D4D-4E83-81E3-D69CA35B8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838"/>
              <a:ext cx="15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都为实的常数 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6331" name="动作按钮: 后退或前一项 6350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B994F96-7B4F-4BDA-A9D0-BC6DC2B0D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6332" name="动作按钮: 前进或下一项 6350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B4CC6E3-52AE-4E13-A4B3-5F082247D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文本框 64515">
            <a:extLst>
              <a:ext uri="{FF2B5EF4-FFF2-40B4-BE49-F238E27FC236}">
                <a16:creationId xmlns:a16="http://schemas.microsoft.com/office/drawing/2014/main" id="{C2A3336A-FC6A-452A-9497-28D297D93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04813"/>
            <a:ext cx="2081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定理可知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64539" name="组合 64538">
            <a:extLst>
              <a:ext uri="{FF2B5EF4-FFF2-40B4-BE49-F238E27FC236}">
                <a16:creationId xmlns:a16="http://schemas.microsoft.com/office/drawing/2014/main" id="{1A3D9D02-7E36-4B25-983C-ABADA559AF7F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981075"/>
            <a:ext cx="6970712" cy="977900"/>
            <a:chOff x="657" y="591"/>
            <a:chExt cx="4391" cy="616"/>
          </a:xfrm>
        </p:grpSpPr>
        <p:sp>
          <p:nvSpPr>
            <p:cNvPr id="57347" name="文本框 64516">
              <a:extLst>
                <a:ext uri="{FF2B5EF4-FFF2-40B4-BE49-F238E27FC236}">
                  <a16:creationId xmlns:a16="http://schemas.microsoft.com/office/drawing/2014/main" id="{1430C37C-34EE-464E-B777-8FFC526DC0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753"/>
              <a:ext cx="43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                   将面临以下四种类型的积分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57348" name="对象 64517">
              <a:extLst>
                <a:ext uri="{FF2B5EF4-FFF2-40B4-BE49-F238E27FC236}">
                  <a16:creationId xmlns:a16="http://schemas.microsoft.com/office/drawing/2014/main" id="{8AB8B45E-0DED-4B39-8994-70285811AD4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47" y="591"/>
            <a:ext cx="911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8" name="Equation" r:id="rId3" imgW="16154717" imgH="9753917" progId="Equation.DSMT4">
                    <p:embed/>
                  </p:oleObj>
                </mc:Choice>
                <mc:Fallback>
                  <p:oleObj name="Equation" r:id="rId3" imgW="16154717" imgH="9753917" progId="Equation.DSMT4">
                    <p:embed/>
                    <p:pic>
                      <p:nvPicPr>
                        <p:cNvPr id="57348" name="对象 64517">
                          <a:extLst>
                            <a:ext uri="{FF2B5EF4-FFF2-40B4-BE49-F238E27FC236}">
                              <a16:creationId xmlns:a16="http://schemas.microsoft.com/office/drawing/2014/main" id="{8AB8B45E-0DED-4B39-8994-70285811AD4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591"/>
                          <a:ext cx="911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1" name="组合 64530">
            <a:extLst>
              <a:ext uri="{FF2B5EF4-FFF2-40B4-BE49-F238E27FC236}">
                <a16:creationId xmlns:a16="http://schemas.microsoft.com/office/drawing/2014/main" id="{B39B5638-AE68-40CF-88E2-473A4FE6327A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133600"/>
            <a:ext cx="1887538" cy="885825"/>
            <a:chOff x="1655" y="728"/>
            <a:chExt cx="1189" cy="558"/>
          </a:xfrm>
        </p:grpSpPr>
        <p:graphicFrame>
          <p:nvGraphicFramePr>
            <p:cNvPr id="57350" name="对象 64519">
              <a:extLst>
                <a:ext uri="{FF2B5EF4-FFF2-40B4-BE49-F238E27FC236}">
                  <a16:creationId xmlns:a16="http://schemas.microsoft.com/office/drawing/2014/main" id="{8320F1A8-C18B-4EF1-BFD3-E1BB759A5E2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35" y="728"/>
            <a:ext cx="809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9" name="Equation" r:id="rId5" imgW="14325917" imgH="8839517" progId="Equation.DSMT4">
                    <p:embed/>
                  </p:oleObj>
                </mc:Choice>
                <mc:Fallback>
                  <p:oleObj name="Equation" r:id="rId5" imgW="14325917" imgH="8839517" progId="Equation.DSMT4">
                    <p:embed/>
                    <p:pic>
                      <p:nvPicPr>
                        <p:cNvPr id="57350" name="对象 64519">
                          <a:extLst>
                            <a:ext uri="{FF2B5EF4-FFF2-40B4-BE49-F238E27FC236}">
                              <a16:creationId xmlns:a16="http://schemas.microsoft.com/office/drawing/2014/main" id="{8320F1A8-C18B-4EF1-BFD3-E1BB759A5E2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" y="728"/>
                          <a:ext cx="809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1" name="文本框 64520">
              <a:extLst>
                <a:ext uri="{FF2B5EF4-FFF2-40B4-BE49-F238E27FC236}">
                  <a16:creationId xmlns:a16="http://schemas.microsoft.com/office/drawing/2014/main" id="{40836C17-CDCC-4F37-875A-5CC57D9253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826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1)</a:t>
              </a:r>
            </a:p>
          </p:txBody>
        </p:sp>
      </p:grpSp>
      <p:grpSp>
        <p:nvGrpSpPr>
          <p:cNvPr id="64532" name="组合 64531">
            <a:extLst>
              <a:ext uri="{FF2B5EF4-FFF2-40B4-BE49-F238E27FC236}">
                <a16:creationId xmlns:a16="http://schemas.microsoft.com/office/drawing/2014/main" id="{95B45141-8BCD-4AF2-8D2E-49F7D86E55E0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2147888"/>
            <a:ext cx="3278188" cy="977900"/>
            <a:chOff x="3152" y="672"/>
            <a:chExt cx="2065" cy="616"/>
          </a:xfrm>
        </p:grpSpPr>
        <p:graphicFrame>
          <p:nvGraphicFramePr>
            <p:cNvPr id="57353" name="对象 64522">
              <a:extLst>
                <a:ext uri="{FF2B5EF4-FFF2-40B4-BE49-F238E27FC236}">
                  <a16:creationId xmlns:a16="http://schemas.microsoft.com/office/drawing/2014/main" id="{C1051622-A192-45EF-8EF1-AE2D3A2FAE9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652" y="672"/>
            <a:ext cx="1565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0" name="Equation" r:id="rId7" imgW="27737117" imgH="9753917" progId="Equation.DSMT4">
                    <p:embed/>
                  </p:oleObj>
                </mc:Choice>
                <mc:Fallback>
                  <p:oleObj name="Equation" r:id="rId7" imgW="27737117" imgH="9753917" progId="Equation.DSMT4">
                    <p:embed/>
                    <p:pic>
                      <p:nvPicPr>
                        <p:cNvPr id="57353" name="对象 64522">
                          <a:extLst>
                            <a:ext uri="{FF2B5EF4-FFF2-40B4-BE49-F238E27FC236}">
                              <a16:creationId xmlns:a16="http://schemas.microsoft.com/office/drawing/2014/main" id="{C1051622-A192-45EF-8EF1-AE2D3A2FAE9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672"/>
                          <a:ext cx="1565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4" name="文本框 64523">
              <a:extLst>
                <a:ext uri="{FF2B5EF4-FFF2-40B4-BE49-F238E27FC236}">
                  <a16:creationId xmlns:a16="http://schemas.microsoft.com/office/drawing/2014/main" id="{A314D014-1305-4FC2-B6C2-20C5CF5A2B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780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2)</a:t>
              </a:r>
            </a:p>
          </p:txBody>
        </p:sp>
      </p:grpSp>
      <p:grpSp>
        <p:nvGrpSpPr>
          <p:cNvPr id="64533" name="组合 64532">
            <a:extLst>
              <a:ext uri="{FF2B5EF4-FFF2-40B4-BE49-F238E27FC236}">
                <a16:creationId xmlns:a16="http://schemas.microsoft.com/office/drawing/2014/main" id="{D2BA21DF-C964-42F8-950E-03D3819C4591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3371850"/>
            <a:ext cx="2822575" cy="977900"/>
            <a:chOff x="884" y="1625"/>
            <a:chExt cx="1778" cy="616"/>
          </a:xfrm>
        </p:grpSpPr>
        <p:sp>
          <p:nvSpPr>
            <p:cNvPr id="57356" name="文本框 64525">
              <a:extLst>
                <a:ext uri="{FF2B5EF4-FFF2-40B4-BE49-F238E27FC236}">
                  <a16:creationId xmlns:a16="http://schemas.microsoft.com/office/drawing/2014/main" id="{5AD6BDAD-AE2C-4F50-8767-CEE4881B4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1706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3)</a:t>
              </a:r>
            </a:p>
          </p:txBody>
        </p:sp>
        <p:graphicFrame>
          <p:nvGraphicFramePr>
            <p:cNvPr id="57357" name="对象 64526">
              <a:extLst>
                <a:ext uri="{FF2B5EF4-FFF2-40B4-BE49-F238E27FC236}">
                  <a16:creationId xmlns:a16="http://schemas.microsoft.com/office/drawing/2014/main" id="{BF59CFBC-CC08-490D-BEAD-AA77416D2CE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54" y="1625"/>
            <a:ext cx="13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1" name="Equation" r:id="rId9" imgW="23165117" imgH="9753917" progId="Equation.DSMT4">
                    <p:embed/>
                  </p:oleObj>
                </mc:Choice>
                <mc:Fallback>
                  <p:oleObj name="Equation" r:id="rId9" imgW="23165117" imgH="9753917" progId="Equation.DSMT4">
                    <p:embed/>
                    <p:pic>
                      <p:nvPicPr>
                        <p:cNvPr id="57357" name="对象 64526">
                          <a:extLst>
                            <a:ext uri="{FF2B5EF4-FFF2-40B4-BE49-F238E27FC236}">
                              <a16:creationId xmlns:a16="http://schemas.microsoft.com/office/drawing/2014/main" id="{BF59CFBC-CC08-490D-BEAD-AA77416D2CE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1625"/>
                          <a:ext cx="130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4" name="组合 64533">
            <a:extLst>
              <a:ext uri="{FF2B5EF4-FFF2-40B4-BE49-F238E27FC236}">
                <a16:creationId xmlns:a16="http://schemas.microsoft.com/office/drawing/2014/main" id="{FC7C7948-FF04-4345-B89C-7B0AF5485059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3371850"/>
            <a:ext cx="3224213" cy="977900"/>
            <a:chOff x="3049" y="1625"/>
            <a:chExt cx="2031" cy="616"/>
          </a:xfrm>
        </p:grpSpPr>
        <p:sp>
          <p:nvSpPr>
            <p:cNvPr id="57359" name="文本框 64528">
              <a:extLst>
                <a:ext uri="{FF2B5EF4-FFF2-40B4-BE49-F238E27FC236}">
                  <a16:creationId xmlns:a16="http://schemas.microsoft.com/office/drawing/2014/main" id="{26DB3A0B-652B-43E5-813E-287A8B714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9" y="1733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4)</a:t>
              </a:r>
            </a:p>
          </p:txBody>
        </p:sp>
        <p:graphicFrame>
          <p:nvGraphicFramePr>
            <p:cNvPr id="57360" name="对象 64529">
              <a:extLst>
                <a:ext uri="{FF2B5EF4-FFF2-40B4-BE49-F238E27FC236}">
                  <a16:creationId xmlns:a16="http://schemas.microsoft.com/office/drawing/2014/main" id="{EA9C01C8-3D57-4D45-BDC7-9E50A33451F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532" y="1625"/>
            <a:ext cx="154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2" name="Equation" r:id="rId11" imgW="27432317" imgH="9753917" progId="Equation.DSMT4">
                    <p:embed/>
                  </p:oleObj>
                </mc:Choice>
                <mc:Fallback>
                  <p:oleObj name="Equation" r:id="rId11" imgW="27432317" imgH="9753917" progId="Equation.DSMT4">
                    <p:embed/>
                    <p:pic>
                      <p:nvPicPr>
                        <p:cNvPr id="57360" name="对象 64529">
                          <a:extLst>
                            <a:ext uri="{FF2B5EF4-FFF2-40B4-BE49-F238E27FC236}">
                              <a16:creationId xmlns:a16="http://schemas.microsoft.com/office/drawing/2014/main" id="{EA9C01C8-3D57-4D45-BDC7-9E50A33451F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1625"/>
                          <a:ext cx="154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40" name="组合 64539">
            <a:extLst>
              <a:ext uri="{FF2B5EF4-FFF2-40B4-BE49-F238E27FC236}">
                <a16:creationId xmlns:a16="http://schemas.microsoft.com/office/drawing/2014/main" id="{FDB16EBE-A160-4BCB-8337-435410DAB1D7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595813"/>
            <a:ext cx="5741988" cy="946150"/>
            <a:chOff x="612" y="2940"/>
            <a:chExt cx="3617" cy="596"/>
          </a:xfrm>
        </p:grpSpPr>
        <p:sp>
          <p:nvSpPr>
            <p:cNvPr id="57362" name="文本框 64534">
              <a:extLst>
                <a:ext uri="{FF2B5EF4-FFF2-40B4-BE49-F238E27FC236}">
                  <a16:creationId xmlns:a16="http://schemas.microsoft.com/office/drawing/2014/main" id="{48CA38D4-6661-4A29-9638-357DBD6D06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067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于</a:t>
              </a:r>
            </a:p>
          </p:txBody>
        </p:sp>
        <p:graphicFrame>
          <p:nvGraphicFramePr>
            <p:cNvPr id="57363" name="对象 64535">
              <a:extLst>
                <a:ext uri="{FF2B5EF4-FFF2-40B4-BE49-F238E27FC236}">
                  <a16:creationId xmlns:a16="http://schemas.microsoft.com/office/drawing/2014/main" id="{A9A22874-11F8-4DFC-8060-AE37E2FCDCA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66" y="2940"/>
            <a:ext cx="2963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3" name="Equation" r:id="rId13" imgW="47244317" imgH="9449117" progId="Equation.DSMT4">
                    <p:embed/>
                  </p:oleObj>
                </mc:Choice>
                <mc:Fallback>
                  <p:oleObj name="Equation" r:id="rId13" imgW="47244317" imgH="9449117" progId="Equation.DSMT4">
                    <p:embed/>
                    <p:pic>
                      <p:nvPicPr>
                        <p:cNvPr id="57363" name="对象 64535">
                          <a:extLst>
                            <a:ext uri="{FF2B5EF4-FFF2-40B4-BE49-F238E27FC236}">
                              <a16:creationId xmlns:a16="http://schemas.microsoft.com/office/drawing/2014/main" id="{A9A22874-11F8-4DFC-8060-AE37E2FCDCA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2940"/>
                          <a:ext cx="2963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37" name="对象 64536">
            <a:extLst>
              <a:ext uri="{FF2B5EF4-FFF2-40B4-BE49-F238E27FC236}">
                <a16:creationId xmlns:a16="http://schemas.microsoft.com/office/drawing/2014/main" id="{FA1F24FF-F853-4E35-9049-EE9ACD6E3697}"/>
              </a:ext>
            </a:extLst>
          </p:cNvPr>
          <p:cNvGraphicFramePr>
            <a:graphicFrameLocks/>
          </p:cNvGraphicFramePr>
          <p:nvPr/>
        </p:nvGraphicFramePr>
        <p:xfrm>
          <a:off x="3660775" y="5676900"/>
          <a:ext cx="42703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15" imgW="49987517" imgH="9449117" progId="Equation.DSMT4">
                  <p:embed/>
                </p:oleObj>
              </mc:Choice>
              <mc:Fallback>
                <p:oleObj name="Equation" r:id="rId15" imgW="49987517" imgH="9449117" progId="Equation.DSMT4">
                  <p:embed/>
                  <p:pic>
                    <p:nvPicPr>
                      <p:cNvPr id="64537" name="对象 64536">
                        <a:extLst>
                          <a:ext uri="{FF2B5EF4-FFF2-40B4-BE49-F238E27FC236}">
                            <a16:creationId xmlns:a16="http://schemas.microsoft.com/office/drawing/2014/main" id="{FA1F24FF-F853-4E35-9049-EE9ACD6E369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5676900"/>
                        <a:ext cx="42703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动作按钮: 后退或前一项 6454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12F4BBB-A7D7-4979-8CA8-3D5AA1711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66" name="动作按钮: 前进或下一项 6454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21F6A17-4AC3-4AB2-9845-EF8C09FCE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2" name="对象 65541">
            <a:extLst>
              <a:ext uri="{FF2B5EF4-FFF2-40B4-BE49-F238E27FC236}">
                <a16:creationId xmlns:a16="http://schemas.microsoft.com/office/drawing/2014/main" id="{2ADC1C10-FF9C-49A7-ACF2-9ABE59A2E04B}"/>
              </a:ext>
            </a:extLst>
          </p:cNvPr>
          <p:cNvGraphicFramePr>
            <a:graphicFrameLocks/>
          </p:cNvGraphicFramePr>
          <p:nvPr/>
        </p:nvGraphicFramePr>
        <p:xfrm>
          <a:off x="1214438" y="565150"/>
          <a:ext cx="24574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3" imgW="27432317" imgH="9753917" progId="Equation.DSMT4">
                  <p:embed/>
                </p:oleObj>
              </mc:Choice>
              <mc:Fallback>
                <p:oleObj name="Equation" r:id="rId3" imgW="27432317" imgH="9753917" progId="Equation.DSMT4">
                  <p:embed/>
                  <p:pic>
                    <p:nvPicPr>
                      <p:cNvPr id="65542" name="对象 65541">
                        <a:extLst>
                          <a:ext uri="{FF2B5EF4-FFF2-40B4-BE49-F238E27FC236}">
                            <a16:creationId xmlns:a16="http://schemas.microsoft.com/office/drawing/2014/main" id="{2ADC1C10-FF9C-49A7-ACF2-9ABE59A2E0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65150"/>
                        <a:ext cx="24574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对象 65543">
            <a:extLst>
              <a:ext uri="{FF2B5EF4-FFF2-40B4-BE49-F238E27FC236}">
                <a16:creationId xmlns:a16="http://schemas.microsoft.com/office/drawing/2014/main" id="{9B5D0F3E-1C1F-4B72-8EE0-54B648E8B8DE}"/>
              </a:ext>
            </a:extLst>
          </p:cNvPr>
          <p:cNvGraphicFramePr>
            <a:graphicFrameLocks/>
          </p:cNvGraphicFramePr>
          <p:nvPr/>
        </p:nvGraphicFramePr>
        <p:xfrm>
          <a:off x="3865563" y="549275"/>
          <a:ext cx="29210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5" imgW="32613917" imgH="13106717" progId="Equation.DSMT4">
                  <p:embed/>
                </p:oleObj>
              </mc:Choice>
              <mc:Fallback>
                <p:oleObj name="Equation" r:id="rId5" imgW="32613917" imgH="13106717" progId="Equation.DSMT4">
                  <p:embed/>
                  <p:pic>
                    <p:nvPicPr>
                      <p:cNvPr id="65544" name="对象 65543">
                        <a:extLst>
                          <a:ext uri="{FF2B5EF4-FFF2-40B4-BE49-F238E27FC236}">
                            <a16:creationId xmlns:a16="http://schemas.microsoft.com/office/drawing/2014/main" id="{9B5D0F3E-1C1F-4B72-8EE0-54B648E8B8D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549275"/>
                        <a:ext cx="29210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对象 65544">
            <a:extLst>
              <a:ext uri="{FF2B5EF4-FFF2-40B4-BE49-F238E27FC236}">
                <a16:creationId xmlns:a16="http://schemas.microsoft.com/office/drawing/2014/main" id="{11FD68E3-19E5-4893-9418-476A986CF9D0}"/>
              </a:ext>
            </a:extLst>
          </p:cNvPr>
          <p:cNvGraphicFramePr>
            <a:graphicFrameLocks/>
          </p:cNvGraphicFramePr>
          <p:nvPr/>
        </p:nvGraphicFramePr>
        <p:xfrm>
          <a:off x="1733550" y="1916113"/>
          <a:ext cx="5737225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7" imgW="64008317" imgH="17069117" progId="Equation.DSMT4">
                  <p:embed/>
                </p:oleObj>
              </mc:Choice>
              <mc:Fallback>
                <p:oleObj name="Equation" r:id="rId7" imgW="64008317" imgH="17069117" progId="Equation.DSMT4">
                  <p:embed/>
                  <p:pic>
                    <p:nvPicPr>
                      <p:cNvPr id="65545" name="对象 65544">
                        <a:extLst>
                          <a:ext uri="{FF2B5EF4-FFF2-40B4-BE49-F238E27FC236}">
                            <a16:creationId xmlns:a16="http://schemas.microsoft.com/office/drawing/2014/main" id="{11FD68E3-19E5-4893-9418-476A986CF9D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916113"/>
                        <a:ext cx="5737225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1" name="组合 65550">
            <a:extLst>
              <a:ext uri="{FF2B5EF4-FFF2-40B4-BE49-F238E27FC236}">
                <a16:creationId xmlns:a16="http://schemas.microsoft.com/office/drawing/2014/main" id="{E765F3EB-656A-4BD3-BE27-40BEB08B7207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860800"/>
            <a:ext cx="954087" cy="769938"/>
            <a:chOff x="703" y="2628"/>
            <a:chExt cx="601" cy="485"/>
          </a:xfrm>
        </p:grpSpPr>
        <p:grpSp>
          <p:nvGrpSpPr>
            <p:cNvPr id="58373" name="组合 65546">
              <a:extLst>
                <a:ext uri="{FF2B5EF4-FFF2-40B4-BE49-F238E27FC236}">
                  <a16:creationId xmlns:a16="http://schemas.microsoft.com/office/drawing/2014/main" id="{A2C2C80F-FB4E-42BE-83D8-C99A24F6EB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8" y="3067"/>
              <a:ext cx="544" cy="46"/>
              <a:chOff x="930" y="1706"/>
              <a:chExt cx="544" cy="46"/>
            </a:xfrm>
          </p:grpSpPr>
          <p:sp>
            <p:nvSpPr>
              <p:cNvPr id="58374" name="直接连接符 65547">
                <a:extLst>
                  <a:ext uri="{FF2B5EF4-FFF2-40B4-BE49-F238E27FC236}">
                    <a16:creationId xmlns:a16="http://schemas.microsoft.com/office/drawing/2014/main" id="{40351983-7D82-4807-921C-917BAC8B4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375" name="直接连接符 65548">
                <a:extLst>
                  <a:ext uri="{FF2B5EF4-FFF2-40B4-BE49-F238E27FC236}">
                    <a16:creationId xmlns:a16="http://schemas.microsoft.com/office/drawing/2014/main" id="{D73E5CDC-DED8-4E1D-A3F1-50BED4B062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58376" name="对象 65549">
              <a:extLst>
                <a:ext uri="{FF2B5EF4-FFF2-40B4-BE49-F238E27FC236}">
                  <a16:creationId xmlns:a16="http://schemas.microsoft.com/office/drawing/2014/main" id="{E0D75327-AFDA-48E0-ADEF-D397BE7E891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03" y="2628"/>
            <a:ext cx="601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5" name="Equation" r:id="rId9" imgW="14021117" imgH="8839517" progId="Equation.DSMT4">
                    <p:embed/>
                  </p:oleObj>
                </mc:Choice>
                <mc:Fallback>
                  <p:oleObj name="Equation" r:id="rId9" imgW="14021117" imgH="8839517" progId="Equation.DSMT4">
                    <p:embed/>
                    <p:pic>
                      <p:nvPicPr>
                        <p:cNvPr id="58376" name="对象 65549">
                          <a:extLst>
                            <a:ext uri="{FF2B5EF4-FFF2-40B4-BE49-F238E27FC236}">
                              <a16:creationId xmlns:a16="http://schemas.microsoft.com/office/drawing/2014/main" id="{E0D75327-AFDA-48E0-ADEF-D397BE7E891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628"/>
                          <a:ext cx="601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52" name="对象 65551">
            <a:extLst>
              <a:ext uri="{FF2B5EF4-FFF2-40B4-BE49-F238E27FC236}">
                <a16:creationId xmlns:a16="http://schemas.microsoft.com/office/drawing/2014/main" id="{29C28C94-EF70-414C-81D9-D7AAB4867DCD}"/>
              </a:ext>
            </a:extLst>
          </p:cNvPr>
          <p:cNvGraphicFramePr>
            <a:graphicFrameLocks/>
          </p:cNvGraphicFramePr>
          <p:nvPr/>
        </p:nvGraphicFramePr>
        <p:xfrm>
          <a:off x="2381250" y="4090988"/>
          <a:ext cx="53832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11" imgW="60045917" imgH="9753917" progId="Equation.DSMT4">
                  <p:embed/>
                </p:oleObj>
              </mc:Choice>
              <mc:Fallback>
                <p:oleObj name="Equation" r:id="rId11" imgW="60045917" imgH="9753917" progId="Equation.DSMT4">
                  <p:embed/>
                  <p:pic>
                    <p:nvPicPr>
                      <p:cNvPr id="65552" name="对象 65551">
                        <a:extLst>
                          <a:ext uri="{FF2B5EF4-FFF2-40B4-BE49-F238E27FC236}">
                            <a16:creationId xmlns:a16="http://schemas.microsoft.com/office/drawing/2014/main" id="{29C28C94-EF70-414C-81D9-D7AAB4867DC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090988"/>
                        <a:ext cx="53832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5" name="组合 65554">
            <a:extLst>
              <a:ext uri="{FF2B5EF4-FFF2-40B4-BE49-F238E27FC236}">
                <a16:creationId xmlns:a16="http://schemas.microsoft.com/office/drawing/2014/main" id="{4630FFF4-C77F-486D-8E7C-DF229EE9AEB6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5373688"/>
            <a:ext cx="1962150" cy="879475"/>
            <a:chOff x="1519" y="3475"/>
            <a:chExt cx="1236" cy="554"/>
          </a:xfrm>
        </p:grpSpPr>
        <p:sp>
          <p:nvSpPr>
            <p:cNvPr id="58379" name="文本框 65552">
              <a:extLst>
                <a:ext uri="{FF2B5EF4-FFF2-40B4-BE49-F238E27FC236}">
                  <a16:creationId xmlns:a16="http://schemas.microsoft.com/office/drawing/2014/main" id="{09A1496B-249C-4B57-9F86-8FC680C2A8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3702"/>
              <a:ext cx="12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凑微分求解</a:t>
              </a:r>
            </a:p>
          </p:txBody>
        </p:sp>
        <p:sp>
          <p:nvSpPr>
            <p:cNvPr id="58380" name="上箭头 65553">
              <a:extLst>
                <a:ext uri="{FF2B5EF4-FFF2-40B4-BE49-F238E27FC236}">
                  <a16:creationId xmlns:a16="http://schemas.microsoft.com/office/drawing/2014/main" id="{62581328-266C-4F94-85F1-C93F73428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3475"/>
              <a:ext cx="45" cy="182"/>
            </a:xfrm>
            <a:prstGeom prst="upArrow">
              <a:avLst>
                <a:gd name="adj1" fmla="val 50000"/>
                <a:gd name="adj2" fmla="val 101092"/>
              </a:avLst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5558" name="组合 65557">
            <a:extLst>
              <a:ext uri="{FF2B5EF4-FFF2-40B4-BE49-F238E27FC236}">
                <a16:creationId xmlns:a16="http://schemas.microsoft.com/office/drawing/2014/main" id="{8EE4F45C-7150-4FEA-874C-2D1685405FC1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5373688"/>
            <a:ext cx="2317750" cy="879475"/>
            <a:chOff x="3606" y="3475"/>
            <a:chExt cx="1460" cy="554"/>
          </a:xfrm>
        </p:grpSpPr>
        <p:sp>
          <p:nvSpPr>
            <p:cNvPr id="58382" name="文本框 65555">
              <a:extLst>
                <a:ext uri="{FF2B5EF4-FFF2-40B4-BE49-F238E27FC236}">
                  <a16:creationId xmlns:a16="http://schemas.microsoft.com/office/drawing/2014/main" id="{99864DAE-DD50-4946-99E4-766CC1141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3702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递推公式求解</a:t>
              </a:r>
            </a:p>
          </p:txBody>
        </p:sp>
        <p:sp>
          <p:nvSpPr>
            <p:cNvPr id="58383" name="上箭头 65556">
              <a:extLst>
                <a:ext uri="{FF2B5EF4-FFF2-40B4-BE49-F238E27FC236}">
                  <a16:creationId xmlns:a16="http://schemas.microsoft.com/office/drawing/2014/main" id="{74B1F346-588E-4E3D-B9C9-0D65A97CDD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3475"/>
              <a:ext cx="45" cy="182"/>
            </a:xfrm>
            <a:prstGeom prst="upArrow">
              <a:avLst>
                <a:gd name="adj1" fmla="val 50000"/>
                <a:gd name="adj2" fmla="val 101092"/>
              </a:avLst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8384" name="动作按钮: 后退或前一项 6555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52BF011-CB54-4FE7-9501-B0DDC259F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8385" name="动作按钮: 前进或下一项 6555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C4891C74-DCC3-4BEB-BB57-FF06E5858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81" name="组合 66580">
            <a:extLst>
              <a:ext uri="{FF2B5EF4-FFF2-40B4-BE49-F238E27FC236}">
                <a16:creationId xmlns:a16="http://schemas.microsoft.com/office/drawing/2014/main" id="{92A7F0D8-A5C7-411B-A56F-54FCC5B702F2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03200"/>
            <a:ext cx="4664075" cy="977900"/>
            <a:chOff x="657" y="128"/>
            <a:chExt cx="2938" cy="616"/>
          </a:xfrm>
        </p:grpSpPr>
        <p:sp>
          <p:nvSpPr>
            <p:cNvPr id="59394" name="文本框 66563">
              <a:extLst>
                <a:ext uri="{FF2B5EF4-FFF2-40B4-BE49-F238E27FC236}">
                  <a16:creationId xmlns:a16="http://schemas.microsoft.com/office/drawing/2014/main" id="{40A0875D-8793-4F5C-8C19-67EA58CC7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1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59395" name="组合 66579">
              <a:extLst>
                <a:ext uri="{FF2B5EF4-FFF2-40B4-BE49-F238E27FC236}">
                  <a16:creationId xmlns:a16="http://schemas.microsoft.com/office/drawing/2014/main" id="{E9995408-99BE-4DAE-90AB-9347318672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" y="128"/>
              <a:ext cx="2484" cy="616"/>
              <a:chOff x="1111" y="128"/>
              <a:chExt cx="2484" cy="616"/>
            </a:xfrm>
          </p:grpSpPr>
          <p:graphicFrame>
            <p:nvGraphicFramePr>
              <p:cNvPr id="59396" name="对象 66565">
                <a:extLst>
                  <a:ext uri="{FF2B5EF4-FFF2-40B4-BE49-F238E27FC236}">
                    <a16:creationId xmlns:a16="http://schemas.microsoft.com/office/drawing/2014/main" id="{5F4D2BAC-BFA2-4830-A42C-75F1F76049A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862" y="128"/>
              <a:ext cx="1733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46" name="Equation" r:id="rId3" imgW="30785117" imgH="9753917" progId="Equation.DSMT4">
                      <p:embed/>
                    </p:oleObj>
                  </mc:Choice>
                  <mc:Fallback>
                    <p:oleObj name="Equation" r:id="rId3" imgW="30785117" imgH="9753917" progId="Equation.DSMT4">
                      <p:embed/>
                      <p:pic>
                        <p:nvPicPr>
                          <p:cNvPr id="59396" name="对象 66565">
                            <a:extLst>
                              <a:ext uri="{FF2B5EF4-FFF2-40B4-BE49-F238E27FC236}">
                                <a16:creationId xmlns:a16="http://schemas.microsoft.com/office/drawing/2014/main" id="{5F4D2BAC-BFA2-4830-A42C-75F1F76049AB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2" y="128"/>
                            <a:ext cx="1733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397" name="文本框 66566">
                <a:extLst>
                  <a:ext uri="{FF2B5EF4-FFF2-40B4-BE49-F238E27FC236}">
                    <a16:creationId xmlns:a16="http://schemas.microsoft.com/office/drawing/2014/main" id="{FDF0D474-4021-4019-869E-E507E432F6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256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</p:grpSp>
      </p:grpSp>
      <p:sp>
        <p:nvSpPr>
          <p:cNvPr id="66568" name="文本框 66567">
            <a:extLst>
              <a:ext uri="{FF2B5EF4-FFF2-40B4-BE49-F238E27FC236}">
                <a16:creationId xmlns:a16="http://schemas.microsoft.com/office/drawing/2014/main" id="{B173B984-428A-472E-9B5D-AEA7F0DD8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341438"/>
            <a:ext cx="50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66582" name="组合 66581">
            <a:extLst>
              <a:ext uri="{FF2B5EF4-FFF2-40B4-BE49-F238E27FC236}">
                <a16:creationId xmlns:a16="http://schemas.microsoft.com/office/drawing/2014/main" id="{8D6D6A61-7D8C-4B89-9DFB-3C1D99C3FB27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341438"/>
            <a:ext cx="4356100" cy="519112"/>
            <a:chOff x="1156" y="890"/>
            <a:chExt cx="2744" cy="327"/>
          </a:xfrm>
        </p:grpSpPr>
        <p:sp>
          <p:nvSpPr>
            <p:cNvPr id="59400" name="文本框 66568">
              <a:extLst>
                <a:ext uri="{FF2B5EF4-FFF2-40B4-BE49-F238E27FC236}">
                  <a16:creationId xmlns:a16="http://schemas.microsoft.com/office/drawing/2014/main" id="{D531D783-8A5D-4AF9-9007-32DE2B202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890"/>
              <a:ext cx="2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先进行部分分式分解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</a:p>
          </p:txBody>
        </p:sp>
        <p:sp>
          <p:nvSpPr>
            <p:cNvPr id="59401" name="文本框 66569">
              <a:extLst>
                <a:ext uri="{FF2B5EF4-FFF2-40B4-BE49-F238E27FC236}">
                  <a16:creationId xmlns:a16="http://schemas.microsoft.com/office/drawing/2014/main" id="{A83F1C13-2D5D-431C-A428-500FD3179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89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设</a:t>
              </a:r>
            </a:p>
          </p:txBody>
        </p:sp>
      </p:grpSp>
      <p:graphicFrame>
        <p:nvGraphicFramePr>
          <p:cNvPr id="66571" name="对象 66570">
            <a:extLst>
              <a:ext uri="{FF2B5EF4-FFF2-40B4-BE49-F238E27FC236}">
                <a16:creationId xmlns:a16="http://schemas.microsoft.com/office/drawing/2014/main" id="{105331CC-A5C6-4C05-8664-1CD73CA45CEF}"/>
              </a:ext>
            </a:extLst>
          </p:cNvPr>
          <p:cNvGraphicFramePr>
            <a:graphicFrameLocks/>
          </p:cNvGraphicFramePr>
          <p:nvPr/>
        </p:nvGraphicFramePr>
        <p:xfrm>
          <a:off x="1535113" y="2076450"/>
          <a:ext cx="58451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5" imgW="65227517" imgH="9753917" progId="Equation.DSMT4">
                  <p:embed/>
                </p:oleObj>
              </mc:Choice>
              <mc:Fallback>
                <p:oleObj name="Equation" r:id="rId5" imgW="65227517" imgH="9753917" progId="Equation.DSMT4">
                  <p:embed/>
                  <p:pic>
                    <p:nvPicPr>
                      <p:cNvPr id="66571" name="对象 66570">
                        <a:extLst>
                          <a:ext uri="{FF2B5EF4-FFF2-40B4-BE49-F238E27FC236}">
                            <a16:creationId xmlns:a16="http://schemas.microsoft.com/office/drawing/2014/main" id="{105331CC-A5C6-4C05-8664-1CD73CA45CE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076450"/>
                        <a:ext cx="58451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对象 66571">
            <a:extLst>
              <a:ext uri="{FF2B5EF4-FFF2-40B4-BE49-F238E27FC236}">
                <a16:creationId xmlns:a16="http://schemas.microsoft.com/office/drawing/2014/main" id="{0BBBD7BB-8EA0-4C4F-B271-E6911C7E23A8}"/>
              </a:ext>
            </a:extLst>
          </p:cNvPr>
          <p:cNvGraphicFramePr>
            <a:graphicFrameLocks/>
          </p:cNvGraphicFramePr>
          <p:nvPr/>
        </p:nvGraphicFramePr>
        <p:xfrm>
          <a:off x="1719263" y="3211513"/>
          <a:ext cx="57642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7" imgW="64313117" imgH="5486717" progId="Equation.DSMT4">
                  <p:embed/>
                </p:oleObj>
              </mc:Choice>
              <mc:Fallback>
                <p:oleObj name="Equation" r:id="rId7" imgW="64313117" imgH="5486717" progId="Equation.DSMT4">
                  <p:embed/>
                  <p:pic>
                    <p:nvPicPr>
                      <p:cNvPr id="66572" name="对象 66571">
                        <a:extLst>
                          <a:ext uri="{FF2B5EF4-FFF2-40B4-BE49-F238E27FC236}">
                            <a16:creationId xmlns:a16="http://schemas.microsoft.com/office/drawing/2014/main" id="{0BBBD7BB-8EA0-4C4F-B271-E6911C7E23A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211513"/>
                        <a:ext cx="57642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对象 66572">
            <a:extLst>
              <a:ext uri="{FF2B5EF4-FFF2-40B4-BE49-F238E27FC236}">
                <a16:creationId xmlns:a16="http://schemas.microsoft.com/office/drawing/2014/main" id="{137D0268-E8DE-4AD6-B5D9-82DB5314C65F}"/>
              </a:ext>
            </a:extLst>
          </p:cNvPr>
          <p:cNvGraphicFramePr>
            <a:graphicFrameLocks/>
          </p:cNvGraphicFramePr>
          <p:nvPr/>
        </p:nvGraphicFramePr>
        <p:xfrm>
          <a:off x="3851275" y="4021138"/>
          <a:ext cx="2486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9" imgW="27737117" imgH="4877117" progId="Equation.DSMT4">
                  <p:embed/>
                </p:oleObj>
              </mc:Choice>
              <mc:Fallback>
                <p:oleObj name="Equation" r:id="rId9" imgW="27737117" imgH="4877117" progId="Equation.DSMT4">
                  <p:embed/>
                  <p:pic>
                    <p:nvPicPr>
                      <p:cNvPr id="66573" name="对象 66572">
                        <a:extLst>
                          <a:ext uri="{FF2B5EF4-FFF2-40B4-BE49-F238E27FC236}">
                            <a16:creationId xmlns:a16="http://schemas.microsoft.com/office/drawing/2014/main" id="{137D0268-E8DE-4AD6-B5D9-82DB5314C65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21138"/>
                        <a:ext cx="24860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对象 66575">
            <a:extLst>
              <a:ext uri="{FF2B5EF4-FFF2-40B4-BE49-F238E27FC236}">
                <a16:creationId xmlns:a16="http://schemas.microsoft.com/office/drawing/2014/main" id="{EE56A57F-8026-4B88-8F81-A5454FD833D7}"/>
              </a:ext>
            </a:extLst>
          </p:cNvPr>
          <p:cNvGraphicFramePr>
            <a:graphicFrameLocks/>
          </p:cNvGraphicFramePr>
          <p:nvPr/>
        </p:nvGraphicFramePr>
        <p:xfrm>
          <a:off x="1589088" y="4668838"/>
          <a:ext cx="64198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11" imgW="71628317" imgH="5486717" progId="Equation.DSMT4">
                  <p:embed/>
                </p:oleObj>
              </mc:Choice>
              <mc:Fallback>
                <p:oleObj name="Equation" r:id="rId11" imgW="71628317" imgH="5486717" progId="Equation.DSMT4">
                  <p:embed/>
                  <p:pic>
                    <p:nvPicPr>
                      <p:cNvPr id="66576" name="对象 66575">
                        <a:extLst>
                          <a:ext uri="{FF2B5EF4-FFF2-40B4-BE49-F238E27FC236}">
                            <a16:creationId xmlns:a16="http://schemas.microsoft.com/office/drawing/2014/main" id="{EE56A57F-8026-4B88-8F81-A5454FD833D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668838"/>
                        <a:ext cx="64198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对象 66577">
            <a:extLst>
              <a:ext uri="{FF2B5EF4-FFF2-40B4-BE49-F238E27FC236}">
                <a16:creationId xmlns:a16="http://schemas.microsoft.com/office/drawing/2014/main" id="{06C6CD6C-D4A3-4F08-884A-682C42A9C364}"/>
              </a:ext>
            </a:extLst>
          </p:cNvPr>
          <p:cNvGraphicFramePr>
            <a:graphicFrameLocks/>
          </p:cNvGraphicFramePr>
          <p:nvPr/>
        </p:nvGraphicFramePr>
        <p:xfrm>
          <a:off x="3276600" y="5516563"/>
          <a:ext cx="45894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13" imgW="51206717" imgH="4877117" progId="Equation.DSMT4">
                  <p:embed/>
                </p:oleObj>
              </mc:Choice>
              <mc:Fallback>
                <p:oleObj name="Equation" r:id="rId13" imgW="51206717" imgH="4877117" progId="Equation.DSMT4">
                  <p:embed/>
                  <p:pic>
                    <p:nvPicPr>
                      <p:cNvPr id="66578" name="对象 66577">
                        <a:extLst>
                          <a:ext uri="{FF2B5EF4-FFF2-40B4-BE49-F238E27FC236}">
                            <a16:creationId xmlns:a16="http://schemas.microsoft.com/office/drawing/2014/main" id="{06C6CD6C-D4A3-4F08-884A-682C42A9C36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16563"/>
                        <a:ext cx="45894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文本框 66578">
            <a:extLst>
              <a:ext uri="{FF2B5EF4-FFF2-40B4-BE49-F238E27FC236}">
                <a16:creationId xmlns:a16="http://schemas.microsoft.com/office/drawing/2014/main" id="{2234FE58-C37A-4AA6-9A56-5C59337B3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092825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比较等式两边有</a:t>
            </a:r>
          </a:p>
        </p:txBody>
      </p:sp>
      <p:sp>
        <p:nvSpPr>
          <p:cNvPr id="59408" name="动作按钮: 后退或前一项 6658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FE219D8-482A-4BDF-8782-4603BD50D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409" name="动作按钮: 前进或下一项 6658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763B411-7057-41AE-BA62-A60CDF932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build="p" autoUpdateAnimBg="0"/>
      <p:bldP spid="66579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94" name="组合 67593">
            <a:extLst>
              <a:ext uri="{FF2B5EF4-FFF2-40B4-BE49-F238E27FC236}">
                <a16:creationId xmlns:a16="http://schemas.microsoft.com/office/drawing/2014/main" id="{EDC45828-DE0F-4217-9E00-85C20A1EA066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484313"/>
            <a:ext cx="3132137" cy="2720975"/>
            <a:chOff x="793" y="219"/>
            <a:chExt cx="1973" cy="1714"/>
          </a:xfrm>
        </p:grpSpPr>
        <p:graphicFrame>
          <p:nvGraphicFramePr>
            <p:cNvPr id="60418" name="对象 67587">
              <a:extLst>
                <a:ext uri="{FF2B5EF4-FFF2-40B4-BE49-F238E27FC236}">
                  <a16:creationId xmlns:a16="http://schemas.microsoft.com/office/drawing/2014/main" id="{28FF9AB1-B89E-4690-A128-3DA35070B17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92" y="219"/>
            <a:ext cx="85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0" name="Equation" r:id="rId3" imgW="15240317" imgH="4877117" progId="Equation.DSMT4">
                    <p:embed/>
                  </p:oleObj>
                </mc:Choice>
                <mc:Fallback>
                  <p:oleObj name="Equation" r:id="rId3" imgW="15240317" imgH="4877117" progId="Equation.DSMT4">
                    <p:embed/>
                    <p:pic>
                      <p:nvPicPr>
                        <p:cNvPr id="60418" name="对象 67587">
                          <a:extLst>
                            <a:ext uri="{FF2B5EF4-FFF2-40B4-BE49-F238E27FC236}">
                              <a16:creationId xmlns:a16="http://schemas.microsoft.com/office/drawing/2014/main" id="{28FF9AB1-B89E-4690-A128-3DA35070B17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19"/>
                          <a:ext cx="85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19" name="左大括号 67588">
              <a:extLst>
                <a:ext uri="{FF2B5EF4-FFF2-40B4-BE49-F238E27FC236}">
                  <a16:creationId xmlns:a16="http://schemas.microsoft.com/office/drawing/2014/main" id="{A51CCDB0-AF6B-48F0-889F-C771A7AC503D}"/>
                </a:ext>
              </a:extLst>
            </p:cNvPr>
            <p:cNvSpPr>
              <a:spLocks/>
            </p:cNvSpPr>
            <p:nvPr/>
          </p:nvSpPr>
          <p:spPr bwMode="auto">
            <a:xfrm>
              <a:off x="793" y="255"/>
              <a:ext cx="137" cy="1678"/>
            </a:xfrm>
            <a:prstGeom prst="leftBrace">
              <a:avLst>
                <a:gd name="adj1" fmla="val 102011"/>
                <a:gd name="adj2" fmla="val 50000"/>
              </a:avLst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0420" name="对象 67589">
              <a:extLst>
                <a:ext uri="{FF2B5EF4-FFF2-40B4-BE49-F238E27FC236}">
                  <a16:creationId xmlns:a16="http://schemas.microsoft.com/office/drawing/2014/main" id="{D5F6FFF6-3AE9-4CC8-9AE9-B236F1E4160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91" y="536"/>
            <a:ext cx="91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" name="Equation" r:id="rId5" imgW="16154717" imgH="4877117" progId="Equation.DSMT4">
                    <p:embed/>
                  </p:oleObj>
                </mc:Choice>
                <mc:Fallback>
                  <p:oleObj name="Equation" r:id="rId5" imgW="16154717" imgH="4877117" progId="Equation.DSMT4">
                    <p:embed/>
                    <p:pic>
                      <p:nvPicPr>
                        <p:cNvPr id="60420" name="对象 67589">
                          <a:extLst>
                            <a:ext uri="{FF2B5EF4-FFF2-40B4-BE49-F238E27FC236}">
                              <a16:creationId xmlns:a16="http://schemas.microsoft.com/office/drawing/2014/main" id="{D5F6FFF6-3AE9-4CC8-9AE9-B236F1E4160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536"/>
                          <a:ext cx="91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1" name="对象 67590">
              <a:extLst>
                <a:ext uri="{FF2B5EF4-FFF2-40B4-BE49-F238E27FC236}">
                  <a16:creationId xmlns:a16="http://schemas.microsoft.com/office/drawing/2014/main" id="{A9A3B10B-5610-4BFE-9A81-322A838AB73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28" y="899"/>
            <a:ext cx="173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2" name="Equation" r:id="rId7" imgW="30785117" imgH="4877117" progId="Equation.DSMT4">
                    <p:embed/>
                  </p:oleObj>
                </mc:Choice>
                <mc:Fallback>
                  <p:oleObj name="Equation" r:id="rId7" imgW="30785117" imgH="4877117" progId="Equation.DSMT4">
                    <p:embed/>
                    <p:pic>
                      <p:nvPicPr>
                        <p:cNvPr id="60421" name="对象 67590">
                          <a:extLst>
                            <a:ext uri="{FF2B5EF4-FFF2-40B4-BE49-F238E27FC236}">
                              <a16:creationId xmlns:a16="http://schemas.microsoft.com/office/drawing/2014/main" id="{A9A3B10B-5610-4BFE-9A81-322A838AB73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" y="899"/>
                          <a:ext cx="1738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2" name="对象 67591">
              <a:extLst>
                <a:ext uri="{FF2B5EF4-FFF2-40B4-BE49-F238E27FC236}">
                  <a16:creationId xmlns:a16="http://schemas.microsoft.com/office/drawing/2014/main" id="{96415FA2-694A-4C78-88EB-547C6200395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83" y="1262"/>
            <a:ext cx="165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3" name="Equation" r:id="rId9" imgW="29261117" imgH="4877117" progId="Equation.DSMT4">
                    <p:embed/>
                  </p:oleObj>
                </mc:Choice>
                <mc:Fallback>
                  <p:oleObj name="Equation" r:id="rId9" imgW="29261117" imgH="4877117" progId="Equation.DSMT4">
                    <p:embed/>
                    <p:pic>
                      <p:nvPicPr>
                        <p:cNvPr id="60422" name="对象 67591">
                          <a:extLst>
                            <a:ext uri="{FF2B5EF4-FFF2-40B4-BE49-F238E27FC236}">
                              <a16:creationId xmlns:a16="http://schemas.microsoft.com/office/drawing/2014/main" id="{96415FA2-694A-4C78-88EB-547C6200395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" y="1262"/>
                          <a:ext cx="165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3" name="对象 67592">
              <a:extLst>
                <a:ext uri="{FF2B5EF4-FFF2-40B4-BE49-F238E27FC236}">
                  <a16:creationId xmlns:a16="http://schemas.microsoft.com/office/drawing/2014/main" id="{371E83AB-A0C9-4E41-9503-6A58A56ED45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09" y="1625"/>
            <a:ext cx="125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4" name="Equation" r:id="rId11" imgW="22250717" imgH="4877117" progId="Equation.DSMT4">
                    <p:embed/>
                  </p:oleObj>
                </mc:Choice>
                <mc:Fallback>
                  <p:oleObj name="Equation" r:id="rId11" imgW="22250717" imgH="4877117" progId="Equation.DSMT4">
                    <p:embed/>
                    <p:pic>
                      <p:nvPicPr>
                        <p:cNvPr id="60423" name="对象 67592">
                          <a:extLst>
                            <a:ext uri="{FF2B5EF4-FFF2-40B4-BE49-F238E27FC236}">
                              <a16:creationId xmlns:a16="http://schemas.microsoft.com/office/drawing/2014/main" id="{371E83AB-A0C9-4E41-9503-6A58A56ED45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1625"/>
                          <a:ext cx="125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7" name="组合 67606">
            <a:extLst>
              <a:ext uri="{FF2B5EF4-FFF2-40B4-BE49-F238E27FC236}">
                <a16:creationId xmlns:a16="http://schemas.microsoft.com/office/drawing/2014/main" id="{CD615ECB-102D-4368-8AC8-796E311D5E72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844675"/>
            <a:ext cx="2963862" cy="1914525"/>
            <a:chOff x="3198" y="210"/>
            <a:chExt cx="1867" cy="1206"/>
          </a:xfrm>
        </p:grpSpPr>
        <p:sp>
          <p:nvSpPr>
            <p:cNvPr id="60425" name="文本框 67594">
              <a:extLst>
                <a:ext uri="{FF2B5EF4-FFF2-40B4-BE49-F238E27FC236}">
                  <a16:creationId xmlns:a16="http://schemas.microsoft.com/office/drawing/2014/main" id="{A420CFAF-FA52-4F0D-90F6-7ACEE47C83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210"/>
              <a:ext cx="6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解得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:</a:t>
              </a:r>
            </a:p>
          </p:txBody>
        </p:sp>
        <p:graphicFrame>
          <p:nvGraphicFramePr>
            <p:cNvPr id="60426" name="对象 67595">
              <a:extLst>
                <a:ext uri="{FF2B5EF4-FFF2-40B4-BE49-F238E27FC236}">
                  <a16:creationId xmlns:a16="http://schemas.microsoft.com/office/drawing/2014/main" id="{731FBA4F-E016-4AC5-9022-1BA328AED547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240" y="672"/>
            <a:ext cx="182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5" name="Equation" r:id="rId13" imgW="32309117" imgH="4877117" progId="Equation.DSMT4">
                    <p:embed/>
                  </p:oleObj>
                </mc:Choice>
                <mc:Fallback>
                  <p:oleObj name="Equation" r:id="rId13" imgW="32309117" imgH="4877117" progId="Equation.DSMT4">
                    <p:embed/>
                    <p:pic>
                      <p:nvPicPr>
                        <p:cNvPr id="60426" name="对象 67595">
                          <a:extLst>
                            <a:ext uri="{FF2B5EF4-FFF2-40B4-BE49-F238E27FC236}">
                              <a16:creationId xmlns:a16="http://schemas.microsoft.com/office/drawing/2014/main" id="{731FBA4F-E016-4AC5-9022-1BA328AED547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672"/>
                          <a:ext cx="182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7" name="对象 67596">
              <a:extLst>
                <a:ext uri="{FF2B5EF4-FFF2-40B4-BE49-F238E27FC236}">
                  <a16:creationId xmlns:a16="http://schemas.microsoft.com/office/drawing/2014/main" id="{15AA6840-C209-4AFF-BED7-C754DFFE17D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251" y="1117"/>
            <a:ext cx="129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6" name="Equation" r:id="rId15" imgW="22860317" imgH="4877117" progId="Equation.DSMT4">
                    <p:embed/>
                  </p:oleObj>
                </mc:Choice>
                <mc:Fallback>
                  <p:oleObj name="Equation" r:id="rId15" imgW="22860317" imgH="4877117" progId="Equation.DSMT4">
                    <p:embed/>
                    <p:pic>
                      <p:nvPicPr>
                        <p:cNvPr id="60427" name="对象 67596">
                          <a:extLst>
                            <a:ext uri="{FF2B5EF4-FFF2-40B4-BE49-F238E27FC236}">
                              <a16:creationId xmlns:a16="http://schemas.microsoft.com/office/drawing/2014/main" id="{15AA6840-C209-4AFF-BED7-C754DFFE17D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1117"/>
                          <a:ext cx="129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8" name="对象 67597">
            <a:extLst>
              <a:ext uri="{FF2B5EF4-FFF2-40B4-BE49-F238E27FC236}">
                <a16:creationId xmlns:a16="http://schemas.microsoft.com/office/drawing/2014/main" id="{E9613EA9-9397-4C1D-96CA-E81511F4C3B2}"/>
              </a:ext>
            </a:extLst>
          </p:cNvPr>
          <p:cNvGraphicFramePr>
            <a:graphicFrameLocks/>
          </p:cNvGraphicFramePr>
          <p:nvPr/>
        </p:nvGraphicFramePr>
        <p:xfrm>
          <a:off x="2700338" y="4365625"/>
          <a:ext cx="54070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17" imgW="60350717" imgH="9753917" progId="Equation.DSMT4">
                  <p:embed/>
                </p:oleObj>
              </mc:Choice>
              <mc:Fallback>
                <p:oleObj name="Equation" r:id="rId17" imgW="60350717" imgH="9753917" progId="Equation.DSMT4">
                  <p:embed/>
                  <p:pic>
                    <p:nvPicPr>
                      <p:cNvPr id="67598" name="对象 67597">
                        <a:extLst>
                          <a:ext uri="{FF2B5EF4-FFF2-40B4-BE49-F238E27FC236}">
                            <a16:creationId xmlns:a16="http://schemas.microsoft.com/office/drawing/2014/main" id="{E9613EA9-9397-4C1D-96CA-E81511F4C3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65625"/>
                        <a:ext cx="54070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文本框 67598">
            <a:extLst>
              <a:ext uri="{FF2B5EF4-FFF2-40B4-BE49-F238E27FC236}">
                <a16:creationId xmlns:a16="http://schemas.microsoft.com/office/drawing/2014/main" id="{BF4D6BD5-CB1C-4EA9-9FD8-F6500B17C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581525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以有</a:t>
            </a:r>
          </a:p>
        </p:txBody>
      </p:sp>
      <p:graphicFrame>
        <p:nvGraphicFramePr>
          <p:cNvPr id="67601" name="对象 67600">
            <a:extLst>
              <a:ext uri="{FF2B5EF4-FFF2-40B4-BE49-F238E27FC236}">
                <a16:creationId xmlns:a16="http://schemas.microsoft.com/office/drawing/2014/main" id="{2437726B-BB82-4EE9-99FD-B41017524446}"/>
              </a:ext>
            </a:extLst>
          </p:cNvPr>
          <p:cNvGraphicFramePr>
            <a:graphicFrameLocks/>
          </p:cNvGraphicFramePr>
          <p:nvPr/>
        </p:nvGraphicFramePr>
        <p:xfrm>
          <a:off x="900113" y="5516563"/>
          <a:ext cx="27527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19" imgW="30785117" imgH="9753917" progId="Equation.DSMT4">
                  <p:embed/>
                </p:oleObj>
              </mc:Choice>
              <mc:Fallback>
                <p:oleObj name="Equation" r:id="rId19" imgW="30785117" imgH="9753917" progId="Equation.DSMT4">
                  <p:embed/>
                  <p:pic>
                    <p:nvPicPr>
                      <p:cNvPr id="67601" name="对象 67600">
                        <a:extLst>
                          <a:ext uri="{FF2B5EF4-FFF2-40B4-BE49-F238E27FC236}">
                            <a16:creationId xmlns:a16="http://schemas.microsoft.com/office/drawing/2014/main" id="{2437726B-BB82-4EE9-99FD-B4101752444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16563"/>
                        <a:ext cx="27527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对象 67605">
            <a:extLst>
              <a:ext uri="{FF2B5EF4-FFF2-40B4-BE49-F238E27FC236}">
                <a16:creationId xmlns:a16="http://schemas.microsoft.com/office/drawing/2014/main" id="{A39EBC3B-D4D3-4F6C-BE30-1C9553D06E27}"/>
              </a:ext>
            </a:extLst>
          </p:cNvPr>
          <p:cNvGraphicFramePr>
            <a:graphicFrameLocks/>
          </p:cNvGraphicFramePr>
          <p:nvPr/>
        </p:nvGraphicFramePr>
        <p:xfrm>
          <a:off x="3563938" y="5516563"/>
          <a:ext cx="50688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21" imgW="56693117" imgH="9753917" progId="Equation.DSMT4">
                  <p:embed/>
                </p:oleObj>
              </mc:Choice>
              <mc:Fallback>
                <p:oleObj name="Equation" r:id="rId21" imgW="56693117" imgH="9753917" progId="Equation.DSMT4">
                  <p:embed/>
                  <p:pic>
                    <p:nvPicPr>
                      <p:cNvPr id="67606" name="对象 67605">
                        <a:extLst>
                          <a:ext uri="{FF2B5EF4-FFF2-40B4-BE49-F238E27FC236}">
                            <a16:creationId xmlns:a16="http://schemas.microsoft.com/office/drawing/2014/main" id="{A39EBC3B-D4D3-4F6C-BE30-1C9553D06E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516563"/>
                        <a:ext cx="50688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2" name="动作按钮: 后退或前一项 6760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4B1F653-C35E-452E-B23F-7AEE5072D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433" name="动作按钮: 前进或下一项 6760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DBA9297-EBFD-49AA-80DA-4D5B4A7C0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0434" name="组合 67611">
            <a:extLst>
              <a:ext uri="{FF2B5EF4-FFF2-40B4-BE49-F238E27FC236}">
                <a16:creationId xmlns:a16="http://schemas.microsoft.com/office/drawing/2014/main" id="{C53BE214-5CC2-4E9A-947E-067812B1103C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15888"/>
            <a:ext cx="7185025" cy="1281112"/>
            <a:chOff x="703" y="119"/>
            <a:chExt cx="4526" cy="807"/>
          </a:xfrm>
        </p:grpSpPr>
        <p:graphicFrame>
          <p:nvGraphicFramePr>
            <p:cNvPr id="60435" name="对象 67609">
              <a:extLst>
                <a:ext uri="{FF2B5EF4-FFF2-40B4-BE49-F238E27FC236}">
                  <a16:creationId xmlns:a16="http://schemas.microsoft.com/office/drawing/2014/main" id="{ECCEAA6E-0B12-4E24-A9DA-A08290F7C86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03" y="119"/>
            <a:ext cx="452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0" name="Equation" r:id="rId23" imgW="80162717" imgH="5486717" progId="Equation.DSMT4">
                    <p:embed/>
                  </p:oleObj>
                </mc:Choice>
                <mc:Fallback>
                  <p:oleObj name="Equation" r:id="rId23" imgW="80162717" imgH="5486717" progId="Equation.DSMT4">
                    <p:embed/>
                    <p:pic>
                      <p:nvPicPr>
                        <p:cNvPr id="60435" name="对象 67609">
                          <a:extLst>
                            <a:ext uri="{FF2B5EF4-FFF2-40B4-BE49-F238E27FC236}">
                              <a16:creationId xmlns:a16="http://schemas.microsoft.com/office/drawing/2014/main" id="{ECCEAA6E-0B12-4E24-A9DA-A08290F7C86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19"/>
                          <a:ext cx="452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6" name="对象 67610">
              <a:extLst>
                <a:ext uri="{FF2B5EF4-FFF2-40B4-BE49-F238E27FC236}">
                  <a16:creationId xmlns:a16="http://schemas.microsoft.com/office/drawing/2014/main" id="{707511E7-78A3-4219-9C59-49D5E7D842C5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109" y="618"/>
            <a:ext cx="289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1" name="Equation" r:id="rId25" imgW="51206717" imgH="4877117" progId="Equation.DSMT4">
                    <p:embed/>
                  </p:oleObj>
                </mc:Choice>
                <mc:Fallback>
                  <p:oleObj name="Equation" r:id="rId25" imgW="51206717" imgH="4877117" progId="Equation.DSMT4">
                    <p:embed/>
                    <p:pic>
                      <p:nvPicPr>
                        <p:cNvPr id="60436" name="对象 67610">
                          <a:extLst>
                            <a:ext uri="{FF2B5EF4-FFF2-40B4-BE49-F238E27FC236}">
                              <a16:creationId xmlns:a16="http://schemas.microsoft.com/office/drawing/2014/main" id="{707511E7-78A3-4219-9C59-49D5E7D842C5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618"/>
                          <a:ext cx="2891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对象 68611">
            <a:extLst>
              <a:ext uri="{FF2B5EF4-FFF2-40B4-BE49-F238E27FC236}">
                <a16:creationId xmlns:a16="http://schemas.microsoft.com/office/drawing/2014/main" id="{26FC5D56-2895-4738-982B-0331E1425101}"/>
              </a:ext>
            </a:extLst>
          </p:cNvPr>
          <p:cNvGraphicFramePr>
            <a:graphicFrameLocks/>
          </p:cNvGraphicFramePr>
          <p:nvPr/>
        </p:nvGraphicFramePr>
        <p:xfrm>
          <a:off x="1619250" y="692150"/>
          <a:ext cx="5749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64313117" imgH="10363517" progId="Equation.DSMT4">
                  <p:embed/>
                </p:oleObj>
              </mc:Choice>
              <mc:Fallback>
                <p:oleObj name="Equation" r:id="rId3" imgW="64313117" imgH="10363517" progId="Equation.DSMT4">
                  <p:embed/>
                  <p:pic>
                    <p:nvPicPr>
                      <p:cNvPr id="68612" name="对象 68611">
                        <a:extLst>
                          <a:ext uri="{FF2B5EF4-FFF2-40B4-BE49-F238E27FC236}">
                            <a16:creationId xmlns:a16="http://schemas.microsoft.com/office/drawing/2014/main" id="{26FC5D56-2895-4738-982B-0331E142510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92150"/>
                        <a:ext cx="5749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对象 68612">
            <a:extLst>
              <a:ext uri="{FF2B5EF4-FFF2-40B4-BE49-F238E27FC236}">
                <a16:creationId xmlns:a16="http://schemas.microsoft.com/office/drawing/2014/main" id="{896B96A4-41BD-4689-811E-B94BE91C6D3A}"/>
              </a:ext>
            </a:extLst>
          </p:cNvPr>
          <p:cNvGraphicFramePr>
            <a:graphicFrameLocks/>
          </p:cNvGraphicFramePr>
          <p:nvPr/>
        </p:nvGraphicFramePr>
        <p:xfrm>
          <a:off x="1619250" y="2219325"/>
          <a:ext cx="5641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5" imgW="63093917" imgH="9753917" progId="Equation.DSMT4">
                  <p:embed/>
                </p:oleObj>
              </mc:Choice>
              <mc:Fallback>
                <p:oleObj name="Equation" r:id="rId5" imgW="63093917" imgH="9753917" progId="Equation.DSMT4">
                  <p:embed/>
                  <p:pic>
                    <p:nvPicPr>
                      <p:cNvPr id="68613" name="对象 68612">
                        <a:extLst>
                          <a:ext uri="{FF2B5EF4-FFF2-40B4-BE49-F238E27FC236}">
                            <a16:creationId xmlns:a16="http://schemas.microsoft.com/office/drawing/2014/main" id="{896B96A4-41BD-4689-811E-B94BE91C6D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19325"/>
                        <a:ext cx="56419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对象 68613">
            <a:extLst>
              <a:ext uri="{FF2B5EF4-FFF2-40B4-BE49-F238E27FC236}">
                <a16:creationId xmlns:a16="http://schemas.microsoft.com/office/drawing/2014/main" id="{0CF3D4F6-6F0D-4CD1-AC62-DE9E3C5962F4}"/>
              </a:ext>
            </a:extLst>
          </p:cNvPr>
          <p:cNvGraphicFramePr>
            <a:graphicFrameLocks/>
          </p:cNvGraphicFramePr>
          <p:nvPr/>
        </p:nvGraphicFramePr>
        <p:xfrm>
          <a:off x="1631950" y="3789363"/>
          <a:ext cx="59404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7" imgW="66446717" imgH="9144317" progId="Equation.DSMT4">
                  <p:embed/>
                </p:oleObj>
              </mc:Choice>
              <mc:Fallback>
                <p:oleObj name="Equation" r:id="rId7" imgW="66446717" imgH="9144317" progId="Equation.DSMT4">
                  <p:embed/>
                  <p:pic>
                    <p:nvPicPr>
                      <p:cNvPr id="68614" name="对象 68613">
                        <a:extLst>
                          <a:ext uri="{FF2B5EF4-FFF2-40B4-BE49-F238E27FC236}">
                            <a16:creationId xmlns:a16="http://schemas.microsoft.com/office/drawing/2014/main" id="{0CF3D4F6-6F0D-4CD1-AC62-DE9E3C5962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789363"/>
                        <a:ext cx="59404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动作按钮: 后退或前一项 6861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4A8C0E7-A97B-4CDA-8AF9-C439D39DA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45" name="动作按钮: 前进或下一项 6861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B065C21-13B9-44C7-9D58-5A3DF58F7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52" name="组合 69651">
            <a:extLst>
              <a:ext uri="{FF2B5EF4-FFF2-40B4-BE49-F238E27FC236}">
                <a16:creationId xmlns:a16="http://schemas.microsoft.com/office/drawing/2014/main" id="{F1142BEE-5075-4F3D-9DF9-B583AA43EA0A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03200"/>
            <a:ext cx="4406900" cy="977900"/>
            <a:chOff x="657" y="128"/>
            <a:chExt cx="2776" cy="616"/>
          </a:xfrm>
        </p:grpSpPr>
        <p:sp>
          <p:nvSpPr>
            <p:cNvPr id="62466" name="文本框 69635">
              <a:extLst>
                <a:ext uri="{FF2B5EF4-FFF2-40B4-BE49-F238E27FC236}">
                  <a16:creationId xmlns:a16="http://schemas.microsoft.com/office/drawing/2014/main" id="{2183958E-7F8C-418C-B636-55C76FF7F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1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62467" name="组合 69650">
              <a:extLst>
                <a:ext uri="{FF2B5EF4-FFF2-40B4-BE49-F238E27FC236}">
                  <a16:creationId xmlns:a16="http://schemas.microsoft.com/office/drawing/2014/main" id="{87918BB4-AEA4-4B9E-91C7-83EEEE1A9F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" y="128"/>
              <a:ext cx="2322" cy="616"/>
              <a:chOff x="1111" y="128"/>
              <a:chExt cx="2322" cy="616"/>
            </a:xfrm>
          </p:grpSpPr>
          <p:graphicFrame>
            <p:nvGraphicFramePr>
              <p:cNvPr id="62468" name="对象 69637">
                <a:extLst>
                  <a:ext uri="{FF2B5EF4-FFF2-40B4-BE49-F238E27FC236}">
                    <a16:creationId xmlns:a16="http://schemas.microsoft.com/office/drawing/2014/main" id="{247F051B-C874-4584-9573-86E5D5FF5D4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717" y="128"/>
              <a:ext cx="1716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18" name="Equation" r:id="rId3" imgW="30480317" imgH="9753917" progId="Equation.DSMT4">
                      <p:embed/>
                    </p:oleObj>
                  </mc:Choice>
                  <mc:Fallback>
                    <p:oleObj name="Equation" r:id="rId3" imgW="30480317" imgH="9753917" progId="Equation.DSMT4">
                      <p:embed/>
                      <p:pic>
                        <p:nvPicPr>
                          <p:cNvPr id="62468" name="对象 69637">
                            <a:extLst>
                              <a:ext uri="{FF2B5EF4-FFF2-40B4-BE49-F238E27FC236}">
                                <a16:creationId xmlns:a16="http://schemas.microsoft.com/office/drawing/2014/main" id="{247F051B-C874-4584-9573-86E5D5FF5D4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7" y="128"/>
                            <a:ext cx="1716" cy="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69" name="文本框 69638">
                <a:extLst>
                  <a:ext uri="{FF2B5EF4-FFF2-40B4-BE49-F238E27FC236}">
                    <a16:creationId xmlns:a16="http://schemas.microsoft.com/office/drawing/2014/main" id="{2946BD44-A66F-4FD7-8B39-B70EA2D846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256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</p:grpSp>
      </p:grpSp>
      <p:sp>
        <p:nvSpPr>
          <p:cNvPr id="69640" name="文本框 69639">
            <a:extLst>
              <a:ext uri="{FF2B5EF4-FFF2-40B4-BE49-F238E27FC236}">
                <a16:creationId xmlns:a16="http://schemas.microsoft.com/office/drawing/2014/main" id="{EF56A326-DAB0-4EFA-894D-76CF74FE6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2684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69653" name="组合 69652">
            <a:extLst>
              <a:ext uri="{FF2B5EF4-FFF2-40B4-BE49-F238E27FC236}">
                <a16:creationId xmlns:a16="http://schemas.microsoft.com/office/drawing/2014/main" id="{200928C7-587A-459E-A3F0-250554EF8F8C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1266825"/>
            <a:ext cx="5453063" cy="552450"/>
            <a:chOff x="1156" y="798"/>
            <a:chExt cx="3435" cy="348"/>
          </a:xfrm>
        </p:grpSpPr>
        <p:sp>
          <p:nvSpPr>
            <p:cNvPr id="62472" name="文本框 69640">
              <a:extLst>
                <a:ext uri="{FF2B5EF4-FFF2-40B4-BE49-F238E27FC236}">
                  <a16:creationId xmlns:a16="http://schemas.microsoft.com/office/drawing/2014/main" id="{48BC028F-CF0B-4498-98CA-A1651BA9C6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799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由于</a:t>
              </a:r>
            </a:p>
          </p:txBody>
        </p:sp>
        <p:graphicFrame>
          <p:nvGraphicFramePr>
            <p:cNvPr id="62473" name="对象 69641">
              <a:extLst>
                <a:ext uri="{FF2B5EF4-FFF2-40B4-BE49-F238E27FC236}">
                  <a16:creationId xmlns:a16="http://schemas.microsoft.com/office/drawing/2014/main" id="{4922A05D-1BFD-4C6B-9723-B6D3B170810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45" y="798"/>
            <a:ext cx="274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9" name="Equation" r:id="rId5" imgW="48768317" imgH="5486717" progId="Equation.DSMT4">
                    <p:embed/>
                  </p:oleObj>
                </mc:Choice>
                <mc:Fallback>
                  <p:oleObj name="Equation" r:id="rId5" imgW="48768317" imgH="5486717" progId="Equation.DSMT4">
                    <p:embed/>
                    <p:pic>
                      <p:nvPicPr>
                        <p:cNvPr id="62473" name="对象 69641">
                          <a:extLst>
                            <a:ext uri="{FF2B5EF4-FFF2-40B4-BE49-F238E27FC236}">
                              <a16:creationId xmlns:a16="http://schemas.microsoft.com/office/drawing/2014/main" id="{4922A05D-1BFD-4C6B-9723-B6D3B170810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" y="798"/>
                          <a:ext cx="274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54" name="组合 69653">
            <a:extLst>
              <a:ext uri="{FF2B5EF4-FFF2-40B4-BE49-F238E27FC236}">
                <a16:creationId xmlns:a16="http://schemas.microsoft.com/office/drawing/2014/main" id="{5D621094-40BD-4F15-A1B8-FE403E7AC0EA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930400"/>
            <a:ext cx="5105400" cy="977900"/>
            <a:chOff x="793" y="1216"/>
            <a:chExt cx="3216" cy="616"/>
          </a:xfrm>
        </p:grpSpPr>
        <p:sp>
          <p:nvSpPr>
            <p:cNvPr id="62475" name="文本框 69642">
              <a:extLst>
                <a:ext uri="{FF2B5EF4-FFF2-40B4-BE49-F238E27FC236}">
                  <a16:creationId xmlns:a16="http://schemas.microsoft.com/office/drawing/2014/main" id="{549CB185-7947-4740-84EF-5D1CEFC32E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344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所以</a:t>
              </a:r>
            </a:p>
          </p:txBody>
        </p:sp>
        <p:graphicFrame>
          <p:nvGraphicFramePr>
            <p:cNvPr id="62476" name="对象 69643">
              <a:extLst>
                <a:ext uri="{FF2B5EF4-FFF2-40B4-BE49-F238E27FC236}">
                  <a16:creationId xmlns:a16="http://schemas.microsoft.com/office/drawing/2014/main" id="{3FA03532-7544-4177-ABEF-660A31F7E44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556" y="1216"/>
            <a:ext cx="2453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0" name="Equation" r:id="rId7" imgW="43586717" imgH="9753917" progId="Equation.DSMT4">
                    <p:embed/>
                  </p:oleObj>
                </mc:Choice>
                <mc:Fallback>
                  <p:oleObj name="Equation" r:id="rId7" imgW="43586717" imgH="9753917" progId="Equation.DSMT4">
                    <p:embed/>
                    <p:pic>
                      <p:nvPicPr>
                        <p:cNvPr id="62476" name="对象 69643">
                          <a:extLst>
                            <a:ext uri="{FF2B5EF4-FFF2-40B4-BE49-F238E27FC236}">
                              <a16:creationId xmlns:a16="http://schemas.microsoft.com/office/drawing/2014/main" id="{3FA03532-7544-4177-ABEF-660A31F7E44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1216"/>
                          <a:ext cx="2453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45" name="对象 69644">
            <a:extLst>
              <a:ext uri="{FF2B5EF4-FFF2-40B4-BE49-F238E27FC236}">
                <a16:creationId xmlns:a16="http://schemas.microsoft.com/office/drawing/2014/main" id="{6A2A744C-A3F5-485E-86AD-3D51B09D1597}"/>
              </a:ext>
            </a:extLst>
          </p:cNvPr>
          <p:cNvGraphicFramePr>
            <a:graphicFrameLocks/>
          </p:cNvGraphicFramePr>
          <p:nvPr/>
        </p:nvGraphicFramePr>
        <p:xfrm>
          <a:off x="1214438" y="2938463"/>
          <a:ext cx="27225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9" imgW="30480317" imgH="9753917" progId="Equation.DSMT4">
                  <p:embed/>
                </p:oleObj>
              </mc:Choice>
              <mc:Fallback>
                <p:oleObj name="Equation" r:id="rId9" imgW="30480317" imgH="9753917" progId="Equation.DSMT4">
                  <p:embed/>
                  <p:pic>
                    <p:nvPicPr>
                      <p:cNvPr id="69645" name="对象 69644">
                        <a:extLst>
                          <a:ext uri="{FF2B5EF4-FFF2-40B4-BE49-F238E27FC236}">
                            <a16:creationId xmlns:a16="http://schemas.microsoft.com/office/drawing/2014/main" id="{6A2A744C-A3F5-485E-86AD-3D51B09D159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938463"/>
                        <a:ext cx="27225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对象 69645">
            <a:extLst>
              <a:ext uri="{FF2B5EF4-FFF2-40B4-BE49-F238E27FC236}">
                <a16:creationId xmlns:a16="http://schemas.microsoft.com/office/drawing/2014/main" id="{E3C264E9-135A-4826-81E1-9F1E6C52E3C8}"/>
              </a:ext>
            </a:extLst>
          </p:cNvPr>
          <p:cNvGraphicFramePr>
            <a:graphicFrameLocks/>
          </p:cNvGraphicFramePr>
          <p:nvPr/>
        </p:nvGraphicFramePr>
        <p:xfrm>
          <a:off x="3865563" y="2997200"/>
          <a:ext cx="36290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11" imgW="35357117" imgH="9144317" progId="Equation.DSMT4">
                  <p:embed/>
                </p:oleObj>
              </mc:Choice>
              <mc:Fallback>
                <p:oleObj name="Equation" r:id="rId11" imgW="35357117" imgH="9144317" progId="Equation.DSMT4">
                  <p:embed/>
                  <p:pic>
                    <p:nvPicPr>
                      <p:cNvPr id="69646" name="对象 69645">
                        <a:extLst>
                          <a:ext uri="{FF2B5EF4-FFF2-40B4-BE49-F238E27FC236}">
                            <a16:creationId xmlns:a16="http://schemas.microsoft.com/office/drawing/2014/main" id="{E3C264E9-135A-4826-81E1-9F1E6C52E3C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997200"/>
                        <a:ext cx="36290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对象 69646">
            <a:extLst>
              <a:ext uri="{FF2B5EF4-FFF2-40B4-BE49-F238E27FC236}">
                <a16:creationId xmlns:a16="http://schemas.microsoft.com/office/drawing/2014/main" id="{31E0CBCA-12A1-49B1-9B50-8DAE48E4D1CF}"/>
              </a:ext>
            </a:extLst>
          </p:cNvPr>
          <p:cNvGraphicFramePr>
            <a:graphicFrameLocks/>
          </p:cNvGraphicFramePr>
          <p:nvPr/>
        </p:nvGraphicFramePr>
        <p:xfrm>
          <a:off x="5275263" y="5019675"/>
          <a:ext cx="25082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13" imgW="2438717" imgH="2133917" progId="Equation.DSMT4">
                  <p:embed/>
                </p:oleObj>
              </mc:Choice>
              <mc:Fallback>
                <p:oleObj name="Equation" r:id="rId13" imgW="2438717" imgH="2133917" progId="Equation.DSMT4">
                  <p:embed/>
                  <p:pic>
                    <p:nvPicPr>
                      <p:cNvPr id="62479" name="对象 69646">
                        <a:extLst>
                          <a:ext uri="{FF2B5EF4-FFF2-40B4-BE49-F238E27FC236}">
                            <a16:creationId xmlns:a16="http://schemas.microsoft.com/office/drawing/2014/main" id="{31E0CBCA-12A1-49B1-9B50-8DAE48E4D1C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5019675"/>
                        <a:ext cx="25082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对象 69647">
            <a:extLst>
              <a:ext uri="{FF2B5EF4-FFF2-40B4-BE49-F238E27FC236}">
                <a16:creationId xmlns:a16="http://schemas.microsoft.com/office/drawing/2014/main" id="{7B7088E8-4F3A-424D-96C1-F8FE0E6E1865}"/>
              </a:ext>
            </a:extLst>
          </p:cNvPr>
          <p:cNvGraphicFramePr>
            <a:graphicFrameLocks/>
          </p:cNvGraphicFramePr>
          <p:nvPr/>
        </p:nvGraphicFramePr>
        <p:xfrm>
          <a:off x="2027238" y="3963988"/>
          <a:ext cx="469423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15" imgW="45720317" imgH="8839517" progId="Equation.DSMT4">
                  <p:embed/>
                </p:oleObj>
              </mc:Choice>
              <mc:Fallback>
                <p:oleObj name="Equation" r:id="rId15" imgW="45720317" imgH="8839517" progId="Equation.DSMT4">
                  <p:embed/>
                  <p:pic>
                    <p:nvPicPr>
                      <p:cNvPr id="69648" name="对象 69647">
                        <a:extLst>
                          <a:ext uri="{FF2B5EF4-FFF2-40B4-BE49-F238E27FC236}">
                            <a16:creationId xmlns:a16="http://schemas.microsoft.com/office/drawing/2014/main" id="{7B7088E8-4F3A-424D-96C1-F8FE0E6E186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963988"/>
                        <a:ext cx="4694237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对象 69648">
            <a:extLst>
              <a:ext uri="{FF2B5EF4-FFF2-40B4-BE49-F238E27FC236}">
                <a16:creationId xmlns:a16="http://schemas.microsoft.com/office/drawing/2014/main" id="{31D7B2A6-BE99-4D2A-9595-949C3D14E226}"/>
              </a:ext>
            </a:extLst>
          </p:cNvPr>
          <p:cNvGraphicFramePr>
            <a:graphicFrameLocks/>
          </p:cNvGraphicFramePr>
          <p:nvPr/>
        </p:nvGraphicFramePr>
        <p:xfrm>
          <a:off x="1995488" y="4899025"/>
          <a:ext cx="49466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17" imgW="48158717" imgH="8839517" progId="Equation.DSMT4">
                  <p:embed/>
                </p:oleObj>
              </mc:Choice>
              <mc:Fallback>
                <p:oleObj name="Equation" r:id="rId17" imgW="48158717" imgH="8839517" progId="Equation.DSMT4">
                  <p:embed/>
                  <p:pic>
                    <p:nvPicPr>
                      <p:cNvPr id="69649" name="对象 69648">
                        <a:extLst>
                          <a:ext uri="{FF2B5EF4-FFF2-40B4-BE49-F238E27FC236}">
                            <a16:creationId xmlns:a16="http://schemas.microsoft.com/office/drawing/2014/main" id="{31D7B2A6-BE99-4D2A-9595-949C3D14E2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899025"/>
                        <a:ext cx="49466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0" name="对象 69649">
            <a:extLst>
              <a:ext uri="{FF2B5EF4-FFF2-40B4-BE49-F238E27FC236}">
                <a16:creationId xmlns:a16="http://schemas.microsoft.com/office/drawing/2014/main" id="{6896123A-54C2-45D1-BA94-3EB2FA5E18EE}"/>
              </a:ext>
            </a:extLst>
          </p:cNvPr>
          <p:cNvGraphicFramePr>
            <a:graphicFrameLocks/>
          </p:cNvGraphicFramePr>
          <p:nvPr/>
        </p:nvGraphicFramePr>
        <p:xfrm>
          <a:off x="1993900" y="5848350"/>
          <a:ext cx="36322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19" imgW="35357117" imgH="9753917" progId="Equation.DSMT4">
                  <p:embed/>
                </p:oleObj>
              </mc:Choice>
              <mc:Fallback>
                <p:oleObj name="Equation" r:id="rId19" imgW="35357117" imgH="9753917" progId="Equation.DSMT4">
                  <p:embed/>
                  <p:pic>
                    <p:nvPicPr>
                      <p:cNvPr id="69650" name="对象 69649">
                        <a:extLst>
                          <a:ext uri="{FF2B5EF4-FFF2-40B4-BE49-F238E27FC236}">
                            <a16:creationId xmlns:a16="http://schemas.microsoft.com/office/drawing/2014/main" id="{6896123A-54C2-45D1-BA94-3EB2FA5E18E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848350"/>
                        <a:ext cx="36322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3" name="动作按钮: 后退或前一项 6965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5EE8563-D8C5-4F93-B9EC-5A51B3FEA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484" name="动作按钮: 前进或下一项 6965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9A63D11-5162-410E-BFAD-0C27E438A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文本框 17411">
            <a:extLst>
              <a:ext uri="{FF2B5EF4-FFF2-40B4-BE49-F238E27FC236}">
                <a16:creationId xmlns:a16="http://schemas.microsoft.com/office/drawing/2014/main" id="{10A7DE14-FBA5-4B8C-BA1F-27BF98F1F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33375"/>
            <a:ext cx="566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以有以下不定积分的凑微分公式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17413" name="对象 17412">
            <a:extLst>
              <a:ext uri="{FF2B5EF4-FFF2-40B4-BE49-F238E27FC236}">
                <a16:creationId xmlns:a16="http://schemas.microsoft.com/office/drawing/2014/main" id="{D6900B05-95CE-4D1A-AD11-392C1909C760}"/>
              </a:ext>
            </a:extLst>
          </p:cNvPr>
          <p:cNvGraphicFramePr>
            <a:graphicFrameLocks/>
          </p:cNvGraphicFramePr>
          <p:nvPr/>
        </p:nvGraphicFramePr>
        <p:xfrm>
          <a:off x="1084263" y="1201738"/>
          <a:ext cx="53895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50597117" imgH="5181917" progId="Equation.DSMT4">
                  <p:embed/>
                </p:oleObj>
              </mc:Choice>
              <mc:Fallback>
                <p:oleObj name="Equation" r:id="rId3" imgW="50597117" imgH="5181917" progId="Equation.DSMT4">
                  <p:embed/>
                  <p:pic>
                    <p:nvPicPr>
                      <p:cNvPr id="17413" name="对象 17412">
                        <a:extLst>
                          <a:ext uri="{FF2B5EF4-FFF2-40B4-BE49-F238E27FC236}">
                            <a16:creationId xmlns:a16="http://schemas.microsoft.com/office/drawing/2014/main" id="{D6900B05-95CE-4D1A-AD11-392C1909C76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201738"/>
                        <a:ext cx="53895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3" name="组合 17422">
            <a:extLst>
              <a:ext uri="{FF2B5EF4-FFF2-40B4-BE49-F238E27FC236}">
                <a16:creationId xmlns:a16="http://schemas.microsoft.com/office/drawing/2014/main" id="{400C32FD-561B-4149-9C3B-96964C8434B8}"/>
              </a:ext>
            </a:extLst>
          </p:cNvPr>
          <p:cNvGrpSpPr>
            <a:grpSpLocks/>
          </p:cNvGrpSpPr>
          <p:nvPr/>
        </p:nvGrpSpPr>
        <p:grpSpPr bwMode="auto">
          <a:xfrm>
            <a:off x="3830638" y="2060575"/>
            <a:ext cx="4378325" cy="630238"/>
            <a:chOff x="2347" y="1370"/>
            <a:chExt cx="2758" cy="397"/>
          </a:xfrm>
        </p:grpSpPr>
        <p:graphicFrame>
          <p:nvGraphicFramePr>
            <p:cNvPr id="8196" name="对象 17413">
              <a:extLst>
                <a:ext uri="{FF2B5EF4-FFF2-40B4-BE49-F238E27FC236}">
                  <a16:creationId xmlns:a16="http://schemas.microsoft.com/office/drawing/2014/main" id="{09EC2F54-6A06-47DA-8D25-1F13800C704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47" y="1401"/>
            <a:ext cx="1807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25298717" imgH="5791517" progId="Equation.DSMT4">
                    <p:embed/>
                  </p:oleObj>
                </mc:Choice>
                <mc:Fallback>
                  <p:oleObj name="Equation" r:id="rId5" imgW="25298717" imgH="5791517" progId="Equation.DSMT4">
                    <p:embed/>
                    <p:pic>
                      <p:nvPicPr>
                        <p:cNvPr id="8196" name="对象 17413">
                          <a:extLst>
                            <a:ext uri="{FF2B5EF4-FFF2-40B4-BE49-F238E27FC236}">
                              <a16:creationId xmlns:a16="http://schemas.microsoft.com/office/drawing/2014/main" id="{09EC2F54-6A06-47DA-8D25-1F13800C7049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7" y="1401"/>
                          <a:ext cx="1807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7" name="文本框 17414">
              <a:extLst>
                <a:ext uri="{FF2B5EF4-FFF2-40B4-BE49-F238E27FC236}">
                  <a16:creationId xmlns:a16="http://schemas.microsoft.com/office/drawing/2014/main" id="{67CDDDF7-74F0-45C0-A1F2-631120EDE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7" y="1370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1)</a:t>
              </a:r>
            </a:p>
          </p:txBody>
        </p:sp>
      </p:grpSp>
      <p:sp>
        <p:nvSpPr>
          <p:cNvPr id="17416" name="文本框 17415">
            <a:extLst>
              <a:ext uri="{FF2B5EF4-FFF2-40B4-BE49-F238E27FC236}">
                <a16:creationId xmlns:a16="http://schemas.microsoft.com/office/drawing/2014/main" id="{C0E49062-0862-4448-AC4D-24D771CE4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068638"/>
            <a:ext cx="1017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说明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pSp>
        <p:nvGrpSpPr>
          <p:cNvPr id="17425" name="组合 17424">
            <a:extLst>
              <a:ext uri="{FF2B5EF4-FFF2-40B4-BE49-F238E27FC236}">
                <a16:creationId xmlns:a16="http://schemas.microsoft.com/office/drawing/2014/main" id="{C12CC102-F136-4DB0-9724-5EA253B183FF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3068638"/>
            <a:ext cx="7485062" cy="2039937"/>
            <a:chOff x="793" y="1914"/>
            <a:chExt cx="4715" cy="1285"/>
          </a:xfrm>
        </p:grpSpPr>
        <p:sp>
          <p:nvSpPr>
            <p:cNvPr id="8200" name="文本框 17416">
              <a:extLst>
                <a:ext uri="{FF2B5EF4-FFF2-40B4-BE49-F238E27FC236}">
                  <a16:creationId xmlns:a16="http://schemas.microsoft.com/office/drawing/2014/main" id="{62BE80D4-8B48-4F5A-B6F3-157EA28CC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5" y="1914"/>
              <a:ext cx="41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1)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公式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1)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意义在于通过凑微分把计算</a:t>
              </a:r>
            </a:p>
          </p:txBody>
        </p:sp>
        <p:graphicFrame>
          <p:nvGraphicFramePr>
            <p:cNvPr id="8201" name="对象 17417">
              <a:extLst>
                <a:ext uri="{FF2B5EF4-FFF2-40B4-BE49-F238E27FC236}">
                  <a16:creationId xmlns:a16="http://schemas.microsoft.com/office/drawing/2014/main" id="{33E51887-B423-4DFD-8FC5-AF851A6D67F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39" y="2432"/>
            <a:ext cx="171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25603517" imgH="5181917" progId="Equation.DSMT4">
                    <p:embed/>
                  </p:oleObj>
                </mc:Choice>
                <mc:Fallback>
                  <p:oleObj name="Equation" r:id="rId7" imgW="25603517" imgH="5181917" progId="Equation.DSMT4">
                    <p:embed/>
                    <p:pic>
                      <p:nvPicPr>
                        <p:cNvPr id="8201" name="对象 17417">
                          <a:extLst>
                            <a:ext uri="{FF2B5EF4-FFF2-40B4-BE49-F238E27FC236}">
                              <a16:creationId xmlns:a16="http://schemas.microsoft.com/office/drawing/2014/main" id="{33E51887-B423-4DFD-8FC5-AF851A6D67F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32"/>
                          <a:ext cx="171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02" name="组合 17423">
              <a:extLst>
                <a:ext uri="{FF2B5EF4-FFF2-40B4-BE49-F238E27FC236}">
                  <a16:creationId xmlns:a16="http://schemas.microsoft.com/office/drawing/2014/main" id="{75B9F5A5-5DBA-4EB2-B711-F0BC1DB5C9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2" y="2387"/>
              <a:ext cx="2826" cy="329"/>
              <a:chOff x="2562" y="2432"/>
              <a:chExt cx="2826" cy="329"/>
            </a:xfrm>
          </p:grpSpPr>
          <p:sp>
            <p:nvSpPr>
              <p:cNvPr id="8203" name="文本框 17418">
                <a:extLst>
                  <a:ext uri="{FF2B5EF4-FFF2-40B4-BE49-F238E27FC236}">
                    <a16:creationId xmlns:a16="http://schemas.microsoft.com/office/drawing/2014/main" id="{25E8630F-B92E-4EDB-915B-270C62DF5A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2" y="2432"/>
                <a:ext cx="19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的问题转化为积分</a:t>
                </a:r>
              </a:p>
            </p:txBody>
          </p:sp>
          <p:graphicFrame>
            <p:nvGraphicFramePr>
              <p:cNvPr id="8204" name="对象 17419">
                <a:extLst>
                  <a:ext uri="{FF2B5EF4-FFF2-40B4-BE49-F238E27FC236}">
                    <a16:creationId xmlns:a16="http://schemas.microsoft.com/office/drawing/2014/main" id="{C27B711B-C69A-4C1A-B785-267710094675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509" y="2435"/>
              <a:ext cx="879" cy="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9" name="Equation" r:id="rId9" imgW="13106717" imgH="5181917" progId="Equation.DSMT4">
                      <p:embed/>
                    </p:oleObj>
                  </mc:Choice>
                  <mc:Fallback>
                    <p:oleObj name="Equation" r:id="rId9" imgW="13106717" imgH="5181917" progId="Equation.DSMT4">
                      <p:embed/>
                      <p:pic>
                        <p:nvPicPr>
                          <p:cNvPr id="8204" name="对象 17419">
                            <a:extLst>
                              <a:ext uri="{FF2B5EF4-FFF2-40B4-BE49-F238E27FC236}">
                                <a16:creationId xmlns:a16="http://schemas.microsoft.com/office/drawing/2014/main" id="{C27B711B-C69A-4C1A-B785-267710094675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9" y="2435"/>
                            <a:ext cx="879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05" name="文本框 17420">
              <a:extLst>
                <a:ext uri="{FF2B5EF4-FFF2-40B4-BE49-F238E27FC236}">
                  <a16:creationId xmlns:a16="http://schemas.microsoft.com/office/drawing/2014/main" id="{C2A31C14-15DC-4B09-AB4C-61196C4BF0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2872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计算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422" name="文本框 17421">
            <a:extLst>
              <a:ext uri="{FF2B5EF4-FFF2-40B4-BE49-F238E27FC236}">
                <a16:creationId xmlns:a16="http://schemas.microsoft.com/office/drawing/2014/main" id="{72E1E719-FD2B-4563-9694-7B84855E1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445125"/>
            <a:ext cx="698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公式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也称为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定积分的第一换元法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66FF33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07" name="动作按钮: 后退或前一项 1742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3571347-2A47-40BA-89B2-C1DA5E25B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08" name="动作按钮: 前进或下一项 1742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E3A376D-882E-439E-AB5B-4EC9F7E3D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 autoUpdateAnimBg="0"/>
      <p:bldP spid="17416" grpId="0" build="p" autoUpdateAnimBg="0"/>
      <p:bldP spid="17422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文本框 98307">
            <a:extLst>
              <a:ext uri="{FF2B5EF4-FFF2-40B4-BE49-F238E27FC236}">
                <a16:creationId xmlns:a16="http://schemas.microsoft.com/office/drawing/2014/main" id="{63237073-DB25-48D8-95B6-98ED5894A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36538"/>
            <a:ext cx="415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化为有理函数的积分</a:t>
            </a:r>
          </a:p>
        </p:txBody>
      </p:sp>
      <p:sp>
        <p:nvSpPr>
          <p:cNvPr id="98309" name="文本框 98308">
            <a:extLst>
              <a:ext uri="{FF2B5EF4-FFF2-40B4-BE49-F238E27FC236}">
                <a16:creationId xmlns:a16="http://schemas.microsoft.com/office/drawing/2014/main" id="{69E59A70-2AEE-4986-81E4-F3018A403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836613"/>
            <a:ext cx="3889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角有理函数的积分</a:t>
            </a:r>
          </a:p>
        </p:txBody>
      </p:sp>
      <p:grpSp>
        <p:nvGrpSpPr>
          <p:cNvPr id="98329" name="组合 98328">
            <a:extLst>
              <a:ext uri="{FF2B5EF4-FFF2-40B4-BE49-F238E27FC236}">
                <a16:creationId xmlns:a16="http://schemas.microsoft.com/office/drawing/2014/main" id="{45CBD9EB-A8D2-45CE-AC4C-AD9B7D30DBF4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484313"/>
            <a:ext cx="4117975" cy="1384300"/>
            <a:chOff x="884" y="935"/>
            <a:chExt cx="2594" cy="872"/>
          </a:xfrm>
        </p:grpSpPr>
        <p:sp>
          <p:nvSpPr>
            <p:cNvPr id="63492" name="文本框 98310">
              <a:extLst>
                <a:ext uri="{FF2B5EF4-FFF2-40B4-BE49-F238E27FC236}">
                  <a16:creationId xmlns:a16="http://schemas.microsoft.com/office/drawing/2014/main" id="{4430A444-14D5-4A08-B1DF-AE73132660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935"/>
              <a:ext cx="16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对于三角有理式</a:t>
              </a:r>
            </a:p>
          </p:txBody>
        </p:sp>
        <p:graphicFrame>
          <p:nvGraphicFramePr>
            <p:cNvPr id="63493" name="对象 98311">
              <a:extLst>
                <a:ext uri="{FF2B5EF4-FFF2-40B4-BE49-F238E27FC236}">
                  <a16:creationId xmlns:a16="http://schemas.microsoft.com/office/drawing/2014/main" id="{6F203C9C-199E-48D0-9BD7-3685D91E61F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82" y="1480"/>
            <a:ext cx="159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2" name="Equation" r:id="rId3" imgW="28346717" imgH="5181917" progId="Equation.DSMT4">
                    <p:embed/>
                  </p:oleObj>
                </mc:Choice>
                <mc:Fallback>
                  <p:oleObj name="Equation" r:id="rId3" imgW="28346717" imgH="5181917" progId="Equation.DSMT4">
                    <p:embed/>
                    <p:pic>
                      <p:nvPicPr>
                        <p:cNvPr id="63493" name="对象 98311">
                          <a:extLst>
                            <a:ext uri="{FF2B5EF4-FFF2-40B4-BE49-F238E27FC236}">
                              <a16:creationId xmlns:a16="http://schemas.microsoft.com/office/drawing/2014/main" id="{6F203C9C-199E-48D0-9BD7-3685D91E61F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480"/>
                          <a:ext cx="159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15" name="组合 98314">
            <a:extLst>
              <a:ext uri="{FF2B5EF4-FFF2-40B4-BE49-F238E27FC236}">
                <a16:creationId xmlns:a16="http://schemas.microsoft.com/office/drawing/2014/main" id="{0810E313-2610-4FC4-9F9E-47DA79408F54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284538"/>
            <a:ext cx="3713162" cy="884237"/>
            <a:chOff x="1066" y="1680"/>
            <a:chExt cx="2339" cy="557"/>
          </a:xfrm>
        </p:grpSpPr>
        <p:sp>
          <p:nvSpPr>
            <p:cNvPr id="63495" name="文本框 98315">
              <a:extLst>
                <a:ext uri="{FF2B5EF4-FFF2-40B4-BE49-F238E27FC236}">
                  <a16:creationId xmlns:a16="http://schemas.microsoft.com/office/drawing/2014/main" id="{9CEC8CF1-6563-4D45-877B-FD9D1AD6CC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797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因为</a:t>
              </a:r>
            </a:p>
          </p:txBody>
        </p:sp>
        <p:graphicFrame>
          <p:nvGraphicFramePr>
            <p:cNvPr id="63496" name="对象 98316">
              <a:extLst>
                <a:ext uri="{FF2B5EF4-FFF2-40B4-BE49-F238E27FC236}">
                  <a16:creationId xmlns:a16="http://schemas.microsoft.com/office/drawing/2014/main" id="{8D017CC0-F1D8-4428-88E3-45B729B7062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25" y="1680"/>
            <a:ext cx="158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3" name="Equation" r:id="rId5" imgW="28041917" imgH="8839517" progId="Equation.DSMT4">
                    <p:embed/>
                  </p:oleObj>
                </mc:Choice>
                <mc:Fallback>
                  <p:oleObj name="Equation" r:id="rId5" imgW="28041917" imgH="8839517" progId="Equation.DSMT4">
                    <p:embed/>
                    <p:pic>
                      <p:nvPicPr>
                        <p:cNvPr id="63496" name="对象 98316">
                          <a:extLst>
                            <a:ext uri="{FF2B5EF4-FFF2-40B4-BE49-F238E27FC236}">
                              <a16:creationId xmlns:a16="http://schemas.microsoft.com/office/drawing/2014/main" id="{8D017CC0-F1D8-4428-88E3-45B729B7062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1680"/>
                          <a:ext cx="1580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18" name="对象 98317">
            <a:extLst>
              <a:ext uri="{FF2B5EF4-FFF2-40B4-BE49-F238E27FC236}">
                <a16:creationId xmlns:a16="http://schemas.microsoft.com/office/drawing/2014/main" id="{4AFBCD47-C1A9-4A75-B5E9-DF1760DD00FC}"/>
              </a:ext>
            </a:extLst>
          </p:cNvPr>
          <p:cNvGraphicFramePr>
            <a:graphicFrameLocks/>
          </p:cNvGraphicFramePr>
          <p:nvPr/>
        </p:nvGraphicFramePr>
        <p:xfrm>
          <a:off x="5003800" y="2852738"/>
          <a:ext cx="21002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7" imgW="23469917" imgH="17069117" progId="Equation.DSMT4">
                  <p:embed/>
                </p:oleObj>
              </mc:Choice>
              <mc:Fallback>
                <p:oleObj name="Equation" r:id="rId7" imgW="23469917" imgH="17069117" progId="Equation.DSMT4">
                  <p:embed/>
                  <p:pic>
                    <p:nvPicPr>
                      <p:cNvPr id="98318" name="对象 98317">
                        <a:extLst>
                          <a:ext uri="{FF2B5EF4-FFF2-40B4-BE49-F238E27FC236}">
                            <a16:creationId xmlns:a16="http://schemas.microsoft.com/office/drawing/2014/main" id="{4AFBCD47-C1A9-4A75-B5E9-DF1760DD00F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852738"/>
                        <a:ext cx="210026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对象 98318">
            <a:extLst>
              <a:ext uri="{FF2B5EF4-FFF2-40B4-BE49-F238E27FC236}">
                <a16:creationId xmlns:a16="http://schemas.microsoft.com/office/drawing/2014/main" id="{53E02D64-D531-4300-95F5-6CCC157DF338}"/>
              </a:ext>
            </a:extLst>
          </p:cNvPr>
          <p:cNvGraphicFramePr>
            <a:graphicFrameLocks/>
          </p:cNvGraphicFramePr>
          <p:nvPr/>
        </p:nvGraphicFramePr>
        <p:xfrm>
          <a:off x="1979613" y="4652963"/>
          <a:ext cx="1279525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9" imgW="14325917" imgH="17069117" progId="Equation.DSMT4">
                  <p:embed/>
                </p:oleObj>
              </mc:Choice>
              <mc:Fallback>
                <p:oleObj name="Equation" r:id="rId9" imgW="14325917" imgH="17069117" progId="Equation.DSMT4">
                  <p:embed/>
                  <p:pic>
                    <p:nvPicPr>
                      <p:cNvPr id="98319" name="对象 98318">
                        <a:extLst>
                          <a:ext uri="{FF2B5EF4-FFF2-40B4-BE49-F238E27FC236}">
                            <a16:creationId xmlns:a16="http://schemas.microsoft.com/office/drawing/2014/main" id="{53E02D64-D531-4300-95F5-6CCC157DF33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652963"/>
                        <a:ext cx="1279525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20" name="组合 98319">
            <a:extLst>
              <a:ext uri="{FF2B5EF4-FFF2-40B4-BE49-F238E27FC236}">
                <a16:creationId xmlns:a16="http://schemas.microsoft.com/office/drawing/2014/main" id="{1D95E259-FD31-4CBA-BE0A-0576CC3822BF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4724400"/>
            <a:ext cx="912813" cy="819150"/>
            <a:chOff x="2750" y="2492"/>
            <a:chExt cx="575" cy="516"/>
          </a:xfrm>
        </p:grpSpPr>
        <p:grpSp>
          <p:nvGrpSpPr>
            <p:cNvPr id="63500" name="组合 98320">
              <a:extLst>
                <a:ext uri="{FF2B5EF4-FFF2-40B4-BE49-F238E27FC236}">
                  <a16:creationId xmlns:a16="http://schemas.microsoft.com/office/drawing/2014/main" id="{C640C33B-293C-4112-BE0A-597892626B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57" y="2962"/>
              <a:ext cx="544" cy="46"/>
              <a:chOff x="930" y="1706"/>
              <a:chExt cx="544" cy="46"/>
            </a:xfrm>
          </p:grpSpPr>
          <p:sp>
            <p:nvSpPr>
              <p:cNvPr id="63501" name="直接连接符 98321">
                <a:extLst>
                  <a:ext uri="{FF2B5EF4-FFF2-40B4-BE49-F238E27FC236}">
                    <a16:creationId xmlns:a16="http://schemas.microsoft.com/office/drawing/2014/main" id="{2CFE678B-5A2C-40B2-9207-245A524C75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3502" name="直接连接符 98322">
                <a:extLst>
                  <a:ext uri="{FF2B5EF4-FFF2-40B4-BE49-F238E27FC236}">
                    <a16:creationId xmlns:a16="http://schemas.microsoft.com/office/drawing/2014/main" id="{779277DC-BABA-4573-838A-A4804476A0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63503" name="对象 98323">
              <a:extLst>
                <a:ext uri="{FF2B5EF4-FFF2-40B4-BE49-F238E27FC236}">
                  <a16:creationId xmlns:a16="http://schemas.microsoft.com/office/drawing/2014/main" id="{5AA6AE61-313C-490C-A779-282D5AC54FE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750" y="2492"/>
            <a:ext cx="575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6" name="Equation" r:id="rId11" imgW="13411517" imgH="8839517" progId="Equation.DSMT4">
                    <p:embed/>
                  </p:oleObj>
                </mc:Choice>
                <mc:Fallback>
                  <p:oleObj name="Equation" r:id="rId11" imgW="13411517" imgH="8839517" progId="Equation.DSMT4">
                    <p:embed/>
                    <p:pic>
                      <p:nvPicPr>
                        <p:cNvPr id="63503" name="对象 98323">
                          <a:extLst>
                            <a:ext uri="{FF2B5EF4-FFF2-40B4-BE49-F238E27FC236}">
                              <a16:creationId xmlns:a16="http://schemas.microsoft.com/office/drawing/2014/main" id="{5AA6AE61-313C-490C-A779-282D5AC54FE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2492"/>
                          <a:ext cx="575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25" name="对象 98324">
            <a:extLst>
              <a:ext uri="{FF2B5EF4-FFF2-40B4-BE49-F238E27FC236}">
                <a16:creationId xmlns:a16="http://schemas.microsoft.com/office/drawing/2014/main" id="{9DA0A336-1F49-4A2C-9A51-A61494C2A382}"/>
              </a:ext>
            </a:extLst>
          </p:cNvPr>
          <p:cNvGraphicFramePr>
            <a:graphicFrameLocks/>
          </p:cNvGraphicFramePr>
          <p:nvPr/>
        </p:nvGraphicFramePr>
        <p:xfrm>
          <a:off x="6516688" y="5084763"/>
          <a:ext cx="790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Equation" r:id="rId13" imgW="8839517" imgH="9144317" progId="Equation.DSMT4">
                  <p:embed/>
                </p:oleObj>
              </mc:Choice>
              <mc:Fallback>
                <p:oleObj name="Equation" r:id="rId13" imgW="8839517" imgH="9144317" progId="Equation.DSMT4">
                  <p:embed/>
                  <p:pic>
                    <p:nvPicPr>
                      <p:cNvPr id="98325" name="对象 98324">
                        <a:extLst>
                          <a:ext uri="{FF2B5EF4-FFF2-40B4-BE49-F238E27FC236}">
                            <a16:creationId xmlns:a16="http://schemas.microsoft.com/office/drawing/2014/main" id="{9DA0A336-1F49-4A2C-9A51-A61494C2A38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084763"/>
                        <a:ext cx="7905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7" name="对象 98326">
            <a:extLst>
              <a:ext uri="{FF2B5EF4-FFF2-40B4-BE49-F238E27FC236}">
                <a16:creationId xmlns:a16="http://schemas.microsoft.com/office/drawing/2014/main" id="{9B3739FE-7F6B-4D31-BF2D-44A5EEB1772C}"/>
              </a:ext>
            </a:extLst>
          </p:cNvPr>
          <p:cNvGraphicFramePr>
            <a:graphicFrameLocks/>
          </p:cNvGraphicFramePr>
          <p:nvPr/>
        </p:nvGraphicFramePr>
        <p:xfrm>
          <a:off x="3492500" y="4652963"/>
          <a:ext cx="160655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15" imgW="17983517" imgH="17069117" progId="Equation.DSMT4">
                  <p:embed/>
                </p:oleObj>
              </mc:Choice>
              <mc:Fallback>
                <p:oleObj name="Equation" r:id="rId15" imgW="17983517" imgH="17069117" progId="Equation.DSMT4">
                  <p:embed/>
                  <p:pic>
                    <p:nvPicPr>
                      <p:cNvPr id="98327" name="对象 98326">
                        <a:extLst>
                          <a:ext uri="{FF2B5EF4-FFF2-40B4-BE49-F238E27FC236}">
                            <a16:creationId xmlns:a16="http://schemas.microsoft.com/office/drawing/2014/main" id="{9B3739FE-7F6B-4D31-BF2D-44A5EEB1772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652963"/>
                        <a:ext cx="160655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build="p" autoUpdateAnimBg="0"/>
      <p:bldP spid="98309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4" name="对象 99333">
            <a:extLst>
              <a:ext uri="{FF2B5EF4-FFF2-40B4-BE49-F238E27FC236}">
                <a16:creationId xmlns:a16="http://schemas.microsoft.com/office/drawing/2014/main" id="{0C075755-88A1-439B-A1F4-8974CCB85ED1}"/>
              </a:ext>
            </a:extLst>
          </p:cNvPr>
          <p:cNvGraphicFramePr>
            <a:graphicFrameLocks/>
          </p:cNvGraphicFramePr>
          <p:nvPr/>
        </p:nvGraphicFramePr>
        <p:xfrm>
          <a:off x="5508625" y="188913"/>
          <a:ext cx="202723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22250717" imgH="13106717" progId="Equation.DSMT4">
                  <p:embed/>
                </p:oleObj>
              </mc:Choice>
              <mc:Fallback>
                <p:oleObj name="Equation" r:id="rId3" imgW="22250717" imgH="13106717" progId="Equation.DSMT4">
                  <p:embed/>
                  <p:pic>
                    <p:nvPicPr>
                      <p:cNvPr id="99334" name="对象 99333">
                        <a:extLst>
                          <a:ext uri="{FF2B5EF4-FFF2-40B4-BE49-F238E27FC236}">
                            <a16:creationId xmlns:a16="http://schemas.microsoft.com/office/drawing/2014/main" id="{0C075755-88A1-439B-A1F4-8974CCB85ED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88913"/>
                        <a:ext cx="2027238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对象 99334">
            <a:extLst>
              <a:ext uri="{FF2B5EF4-FFF2-40B4-BE49-F238E27FC236}">
                <a16:creationId xmlns:a16="http://schemas.microsoft.com/office/drawing/2014/main" id="{AD91DEF1-A2C1-48E1-93E3-04D56C96D364}"/>
              </a:ext>
            </a:extLst>
          </p:cNvPr>
          <p:cNvGraphicFramePr>
            <a:graphicFrameLocks/>
          </p:cNvGraphicFramePr>
          <p:nvPr/>
        </p:nvGraphicFramePr>
        <p:xfrm>
          <a:off x="3779838" y="1484313"/>
          <a:ext cx="24431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26822717" imgH="9753917" progId="Equation.DSMT4">
                  <p:embed/>
                </p:oleObj>
              </mc:Choice>
              <mc:Fallback>
                <p:oleObj name="Equation" r:id="rId5" imgW="26822717" imgH="9753917" progId="Equation.DSMT4">
                  <p:embed/>
                  <p:pic>
                    <p:nvPicPr>
                      <p:cNvPr id="99335" name="对象 99334">
                        <a:extLst>
                          <a:ext uri="{FF2B5EF4-FFF2-40B4-BE49-F238E27FC236}">
                            <a16:creationId xmlns:a16="http://schemas.microsoft.com/office/drawing/2014/main" id="{AD91DEF1-A2C1-48E1-93E3-04D56C96D36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484313"/>
                        <a:ext cx="24431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对象 99335">
            <a:extLst>
              <a:ext uri="{FF2B5EF4-FFF2-40B4-BE49-F238E27FC236}">
                <a16:creationId xmlns:a16="http://schemas.microsoft.com/office/drawing/2014/main" id="{6BE32647-9B51-4449-84C7-83507520D84F}"/>
              </a:ext>
            </a:extLst>
          </p:cNvPr>
          <p:cNvGraphicFramePr>
            <a:graphicFrameLocks/>
          </p:cNvGraphicFramePr>
          <p:nvPr/>
        </p:nvGraphicFramePr>
        <p:xfrm>
          <a:off x="1258888" y="188913"/>
          <a:ext cx="24431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7" imgW="26822717" imgH="8839517" progId="Equation.DSMT4">
                  <p:embed/>
                </p:oleObj>
              </mc:Choice>
              <mc:Fallback>
                <p:oleObj name="Equation" r:id="rId7" imgW="26822717" imgH="8839517" progId="Equation.DSMT4">
                  <p:embed/>
                  <p:pic>
                    <p:nvPicPr>
                      <p:cNvPr id="99336" name="对象 99335">
                        <a:extLst>
                          <a:ext uri="{FF2B5EF4-FFF2-40B4-BE49-F238E27FC236}">
                            <a16:creationId xmlns:a16="http://schemas.microsoft.com/office/drawing/2014/main" id="{6BE32647-9B51-4449-84C7-83507520D84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8913"/>
                        <a:ext cx="24431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对象 99336">
            <a:extLst>
              <a:ext uri="{FF2B5EF4-FFF2-40B4-BE49-F238E27FC236}">
                <a16:creationId xmlns:a16="http://schemas.microsoft.com/office/drawing/2014/main" id="{CA959B11-6F56-4F0B-BBC9-BB6C70E1E2A9}"/>
              </a:ext>
            </a:extLst>
          </p:cNvPr>
          <p:cNvGraphicFramePr>
            <a:graphicFrameLocks/>
          </p:cNvGraphicFramePr>
          <p:nvPr/>
        </p:nvGraphicFramePr>
        <p:xfrm>
          <a:off x="3779838" y="188913"/>
          <a:ext cx="160813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9" imgW="17678717" imgH="13106717" progId="Equation.DSMT4">
                  <p:embed/>
                </p:oleObj>
              </mc:Choice>
              <mc:Fallback>
                <p:oleObj name="Equation" r:id="rId9" imgW="17678717" imgH="13106717" progId="Equation.DSMT4">
                  <p:embed/>
                  <p:pic>
                    <p:nvPicPr>
                      <p:cNvPr id="99337" name="对象 99336">
                        <a:extLst>
                          <a:ext uri="{FF2B5EF4-FFF2-40B4-BE49-F238E27FC236}">
                            <a16:creationId xmlns:a16="http://schemas.microsoft.com/office/drawing/2014/main" id="{CA959B11-6F56-4F0B-BBC9-BB6C70E1E2A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88913"/>
                        <a:ext cx="1608137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48" name="组合 99347">
            <a:extLst>
              <a:ext uri="{FF2B5EF4-FFF2-40B4-BE49-F238E27FC236}">
                <a16:creationId xmlns:a16="http://schemas.microsoft.com/office/drawing/2014/main" id="{0C67A420-1D43-48B6-8CFF-73FFBC6E2426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2565400"/>
            <a:ext cx="4446588" cy="915988"/>
            <a:chOff x="1066" y="1616"/>
            <a:chExt cx="2801" cy="577"/>
          </a:xfrm>
        </p:grpSpPr>
        <p:graphicFrame>
          <p:nvGraphicFramePr>
            <p:cNvPr id="64518" name="对象 99337">
              <a:extLst>
                <a:ext uri="{FF2B5EF4-FFF2-40B4-BE49-F238E27FC236}">
                  <a16:creationId xmlns:a16="http://schemas.microsoft.com/office/drawing/2014/main" id="{0C8836C6-0972-49E2-943D-32A2D3208C8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699" y="1616"/>
            <a:ext cx="1168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0" name="Equation" r:id="rId11" imgW="20726717" imgH="9144317" progId="Equation.DSMT4">
                    <p:embed/>
                  </p:oleObj>
                </mc:Choice>
                <mc:Fallback>
                  <p:oleObj name="Equation" r:id="rId11" imgW="20726717" imgH="9144317" progId="Equation.DSMT4">
                    <p:embed/>
                    <p:pic>
                      <p:nvPicPr>
                        <p:cNvPr id="64518" name="对象 99337">
                          <a:extLst>
                            <a:ext uri="{FF2B5EF4-FFF2-40B4-BE49-F238E27FC236}">
                              <a16:creationId xmlns:a16="http://schemas.microsoft.com/office/drawing/2014/main" id="{0C8836C6-0972-49E2-943D-32A2D3208C8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616"/>
                          <a:ext cx="1168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9" name="对象 99338">
              <a:extLst>
                <a:ext uri="{FF2B5EF4-FFF2-40B4-BE49-F238E27FC236}">
                  <a16:creationId xmlns:a16="http://schemas.microsoft.com/office/drawing/2014/main" id="{A19E0B68-8172-4D93-8846-B3BA03C8540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66" y="1797"/>
            <a:ext cx="126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1" name="Equation" r:id="rId13" imgW="20421917" imgH="3962717" progId="Equation.DSMT4">
                    <p:embed/>
                  </p:oleObj>
                </mc:Choice>
                <mc:Fallback>
                  <p:oleObj name="Equation" r:id="rId13" imgW="20421917" imgH="3962717" progId="Equation.DSMT4">
                    <p:embed/>
                    <p:pic>
                      <p:nvPicPr>
                        <p:cNvPr id="64519" name="对象 99338">
                          <a:extLst>
                            <a:ext uri="{FF2B5EF4-FFF2-40B4-BE49-F238E27FC236}">
                              <a16:creationId xmlns:a16="http://schemas.microsoft.com/office/drawing/2014/main" id="{A19E0B68-8172-4D93-8846-B3BA03C8540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797"/>
                          <a:ext cx="126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49" name="组合 99348">
            <a:extLst>
              <a:ext uri="{FF2B5EF4-FFF2-40B4-BE49-F238E27FC236}">
                <a16:creationId xmlns:a16="http://schemas.microsoft.com/office/drawing/2014/main" id="{217801C6-B6D4-464E-8E96-012116979823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644900"/>
            <a:ext cx="7261225" cy="2849563"/>
            <a:chOff x="612" y="2296"/>
            <a:chExt cx="4574" cy="1795"/>
          </a:xfrm>
        </p:grpSpPr>
        <p:graphicFrame>
          <p:nvGraphicFramePr>
            <p:cNvPr id="64521" name="对象 99332">
              <a:extLst>
                <a:ext uri="{FF2B5EF4-FFF2-40B4-BE49-F238E27FC236}">
                  <a16:creationId xmlns:a16="http://schemas.microsoft.com/office/drawing/2014/main" id="{89346E79-8ED7-4B8C-9F38-6977A616AD6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55" y="3475"/>
            <a:ext cx="246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2" name="Equation" r:id="rId15" imgW="39014717" imgH="9753917" progId="Equation.DSMT4">
                    <p:embed/>
                  </p:oleObj>
                </mc:Choice>
                <mc:Fallback>
                  <p:oleObj name="Equation" r:id="rId15" imgW="39014717" imgH="9753917" progId="Equation.DSMT4">
                    <p:embed/>
                    <p:pic>
                      <p:nvPicPr>
                        <p:cNvPr id="64521" name="对象 99332">
                          <a:extLst>
                            <a:ext uri="{FF2B5EF4-FFF2-40B4-BE49-F238E27FC236}">
                              <a16:creationId xmlns:a16="http://schemas.microsoft.com/office/drawing/2014/main" id="{89346E79-8ED7-4B8C-9F38-6977A616AD6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475"/>
                          <a:ext cx="2464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522" name="组合 99346">
              <a:extLst>
                <a:ext uri="{FF2B5EF4-FFF2-40B4-BE49-F238E27FC236}">
                  <a16:creationId xmlns:a16="http://schemas.microsoft.com/office/drawing/2014/main" id="{5310C82E-FA52-4655-A25C-1DFE401D56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2296"/>
              <a:ext cx="4574" cy="559"/>
              <a:chOff x="657" y="2160"/>
              <a:chExt cx="4574" cy="559"/>
            </a:xfrm>
          </p:grpSpPr>
          <p:grpSp>
            <p:nvGrpSpPr>
              <p:cNvPr id="64523" name="组合 99340">
                <a:extLst>
                  <a:ext uri="{FF2B5EF4-FFF2-40B4-BE49-F238E27FC236}">
                    <a16:creationId xmlns:a16="http://schemas.microsoft.com/office/drawing/2014/main" id="{CA83A773-6E7F-4636-92C0-94D3C03B19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7" y="2160"/>
                <a:ext cx="1367" cy="559"/>
                <a:chOff x="703" y="1045"/>
                <a:chExt cx="1367" cy="559"/>
              </a:xfrm>
            </p:grpSpPr>
            <p:sp>
              <p:nvSpPr>
                <p:cNvPr id="64524" name="文本框 99341">
                  <a:extLst>
                    <a:ext uri="{FF2B5EF4-FFF2-40B4-BE49-F238E27FC236}">
                      <a16:creationId xmlns:a16="http://schemas.microsoft.com/office/drawing/2014/main" id="{6372EF85-5429-4D48-9347-DE17EB8366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3" y="1162"/>
                  <a:ext cx="56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di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zh-CN" altLang="en-US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即令</a:t>
                  </a:r>
                </a:p>
              </p:txBody>
            </p:sp>
            <p:graphicFrame>
              <p:nvGraphicFramePr>
                <p:cNvPr id="64525" name="对象 99342">
                  <a:extLst>
                    <a:ext uri="{FF2B5EF4-FFF2-40B4-BE49-F238E27FC236}">
                      <a16:creationId xmlns:a16="http://schemas.microsoft.com/office/drawing/2014/main" id="{50E0CB11-C619-43AE-B4C6-B5AE3D47A920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1300" y="1045"/>
                <a:ext cx="770" cy="5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473" name="Equation" r:id="rId17" imgW="13411517" imgH="8839517" progId="Equation.DSMT4">
                        <p:embed/>
                      </p:oleObj>
                    </mc:Choice>
                    <mc:Fallback>
                      <p:oleObj name="Equation" r:id="rId17" imgW="13411517" imgH="8839517" progId="Equation.DSMT4">
                        <p:embed/>
                        <p:pic>
                          <p:nvPicPr>
                            <p:cNvPr id="64525" name="对象 99342">
                              <a:extLst>
                                <a:ext uri="{FF2B5EF4-FFF2-40B4-BE49-F238E27FC236}">
                                  <a16:creationId xmlns:a16="http://schemas.microsoft.com/office/drawing/2014/main" id="{50E0CB11-C619-43AE-B4C6-B5AE3D47A920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00" y="1045"/>
                              <a:ext cx="770" cy="5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4526" name="文本框 99343">
                <a:extLst>
                  <a:ext uri="{FF2B5EF4-FFF2-40B4-BE49-F238E27FC236}">
                    <a16:creationId xmlns:a16="http://schemas.microsoft.com/office/drawing/2014/main" id="{9FF728E0-6C26-4271-A224-0DAF52D38E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9" y="2251"/>
                <a:ext cx="312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CC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 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CC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万能变换 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CC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) 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之后 </a:t>
                </a: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, 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总可将积分</a:t>
                </a:r>
                <a:r>
                  <a:rPr kumimoji="0" lang="en-US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</a:p>
            </p:txBody>
          </p:sp>
        </p:grpSp>
        <p:grpSp>
          <p:nvGrpSpPr>
            <p:cNvPr id="64527" name="组合 99345">
              <a:extLst>
                <a:ext uri="{FF2B5EF4-FFF2-40B4-BE49-F238E27FC236}">
                  <a16:creationId xmlns:a16="http://schemas.microsoft.com/office/drawing/2014/main" id="{11A86507-8325-4B97-960C-E83F8AF78B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2976"/>
              <a:ext cx="3821" cy="372"/>
              <a:chOff x="612" y="2795"/>
              <a:chExt cx="3821" cy="372"/>
            </a:xfrm>
          </p:grpSpPr>
          <p:sp>
            <p:nvSpPr>
              <p:cNvPr id="64528" name="文本框 99331">
                <a:extLst>
                  <a:ext uri="{FF2B5EF4-FFF2-40B4-BE49-F238E27FC236}">
                    <a16:creationId xmlns:a16="http://schemas.microsoft.com/office/drawing/2014/main" id="{FF735106-5368-406C-8310-37570ED92F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5" y="2795"/>
                <a:ext cx="21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di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化为有理函数的积分</a:t>
                </a:r>
              </a:p>
            </p:txBody>
          </p:sp>
          <p:graphicFrame>
            <p:nvGraphicFramePr>
              <p:cNvPr id="64529" name="对象 99344">
                <a:extLst>
                  <a:ext uri="{FF2B5EF4-FFF2-40B4-BE49-F238E27FC236}">
                    <a16:creationId xmlns:a16="http://schemas.microsoft.com/office/drawing/2014/main" id="{FE19E8F8-9B63-466C-95EE-46AEF822F28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612" y="2840"/>
              <a:ext cx="1596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74" name="Equation" r:id="rId19" imgW="28346717" imgH="5181917" progId="Equation.DSMT4">
                      <p:embed/>
                    </p:oleObj>
                  </mc:Choice>
                  <mc:Fallback>
                    <p:oleObj name="Equation" r:id="rId19" imgW="28346717" imgH="5181917" progId="Equation.DSMT4">
                      <p:embed/>
                      <p:pic>
                        <p:nvPicPr>
                          <p:cNvPr id="64529" name="对象 99344">
                            <a:extLst>
                              <a:ext uri="{FF2B5EF4-FFF2-40B4-BE49-F238E27FC236}">
                                <a16:creationId xmlns:a16="http://schemas.microsoft.com/office/drawing/2014/main" id="{FE19E8F8-9B63-466C-95EE-46AEF822F28F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" y="2840"/>
                            <a:ext cx="1596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6" name="组合 71705">
            <a:extLst>
              <a:ext uri="{FF2B5EF4-FFF2-40B4-BE49-F238E27FC236}">
                <a16:creationId xmlns:a16="http://schemas.microsoft.com/office/drawing/2014/main" id="{DE7FA455-915F-49E8-AAF0-0CC03B60A442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88913"/>
            <a:ext cx="5089525" cy="947737"/>
            <a:chOff x="657" y="909"/>
            <a:chExt cx="3206" cy="597"/>
          </a:xfrm>
        </p:grpSpPr>
        <p:sp>
          <p:nvSpPr>
            <p:cNvPr id="65538" name="文本框 71685">
              <a:extLst>
                <a:ext uri="{FF2B5EF4-FFF2-40B4-BE49-F238E27FC236}">
                  <a16:creationId xmlns:a16="http://schemas.microsoft.com/office/drawing/2014/main" id="{5E75E29A-9BFD-4F8B-A04C-9F8FF29C9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98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65539" name="组合 71701">
              <a:extLst>
                <a:ext uri="{FF2B5EF4-FFF2-40B4-BE49-F238E27FC236}">
                  <a16:creationId xmlns:a16="http://schemas.microsoft.com/office/drawing/2014/main" id="{44566025-6A5F-4BAE-AD0C-C532EDD7AE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" y="909"/>
              <a:ext cx="2752" cy="597"/>
              <a:chOff x="1111" y="909"/>
              <a:chExt cx="2752" cy="597"/>
            </a:xfrm>
          </p:grpSpPr>
          <p:graphicFrame>
            <p:nvGraphicFramePr>
              <p:cNvPr id="65540" name="对象 71686">
                <a:extLst>
                  <a:ext uri="{FF2B5EF4-FFF2-40B4-BE49-F238E27FC236}">
                    <a16:creationId xmlns:a16="http://schemas.microsoft.com/office/drawing/2014/main" id="{78C5C8F3-0356-45BC-8E31-400F876C4C73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752" y="909"/>
              <a:ext cx="2111" cy="5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490" name="Equation" r:id="rId3" imgW="37490717" imgH="9449117" progId="Equation.DSMT4">
                      <p:embed/>
                    </p:oleObj>
                  </mc:Choice>
                  <mc:Fallback>
                    <p:oleObj name="Equation" r:id="rId3" imgW="37490717" imgH="9449117" progId="Equation.DSMT4">
                      <p:embed/>
                      <p:pic>
                        <p:nvPicPr>
                          <p:cNvPr id="65540" name="对象 71686">
                            <a:extLst>
                              <a:ext uri="{FF2B5EF4-FFF2-40B4-BE49-F238E27FC236}">
                                <a16:creationId xmlns:a16="http://schemas.microsoft.com/office/drawing/2014/main" id="{78C5C8F3-0356-45BC-8E31-400F876C4C73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2" y="909"/>
                            <a:ext cx="2111" cy="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41" name="文本框 71687">
                <a:extLst>
                  <a:ext uri="{FF2B5EF4-FFF2-40B4-BE49-F238E27FC236}">
                    <a16:creationId xmlns:a16="http://schemas.microsoft.com/office/drawing/2014/main" id="{3880F226-886E-4025-8AE0-9A93AF88AE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1026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</p:grpSp>
      </p:grpSp>
      <p:sp>
        <p:nvSpPr>
          <p:cNvPr id="71689" name="文本框 71688">
            <a:extLst>
              <a:ext uri="{FF2B5EF4-FFF2-40B4-BE49-F238E27FC236}">
                <a16:creationId xmlns:a16="http://schemas.microsoft.com/office/drawing/2014/main" id="{3C959480-EEFF-4DF0-A83C-BFE547C08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5573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sp>
        <p:nvSpPr>
          <p:cNvPr id="65543" name="动作按钮: 后退或前一项 7170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DB7151DE-CA4F-4FB2-BD2D-172B81111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5544" name="动作按钮: 前进或下一项 7170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510E2E6E-AB3C-430F-B841-CD76E106D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1723" name="组合 71722">
            <a:extLst>
              <a:ext uri="{FF2B5EF4-FFF2-40B4-BE49-F238E27FC236}">
                <a16:creationId xmlns:a16="http://schemas.microsoft.com/office/drawing/2014/main" id="{7442CA67-60CA-4FC7-96F1-5AF3B518977B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341438"/>
            <a:ext cx="3206750" cy="887412"/>
            <a:chOff x="1020" y="754"/>
            <a:chExt cx="2020" cy="559"/>
          </a:xfrm>
        </p:grpSpPr>
        <p:sp>
          <p:nvSpPr>
            <p:cNvPr id="65546" name="文本框 71711">
              <a:extLst>
                <a:ext uri="{FF2B5EF4-FFF2-40B4-BE49-F238E27FC236}">
                  <a16:creationId xmlns:a16="http://schemas.microsoft.com/office/drawing/2014/main" id="{39779DEA-BE8B-4254-8312-051374044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885"/>
              <a:ext cx="20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令                 ，则有 </a:t>
              </a:r>
            </a:p>
          </p:txBody>
        </p:sp>
        <p:graphicFrame>
          <p:nvGraphicFramePr>
            <p:cNvPr id="65547" name="对象 71712">
              <a:extLst>
                <a:ext uri="{FF2B5EF4-FFF2-40B4-BE49-F238E27FC236}">
                  <a16:creationId xmlns:a16="http://schemas.microsoft.com/office/drawing/2014/main" id="{C658CE52-CE44-401B-8D0B-F275CD191B7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429" y="754"/>
            <a:ext cx="770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1" name="Equation" r:id="rId5" imgW="13411517" imgH="8839517" progId="Equation.DSMT4">
                    <p:embed/>
                  </p:oleObj>
                </mc:Choice>
                <mc:Fallback>
                  <p:oleObj name="Equation" r:id="rId5" imgW="13411517" imgH="8839517" progId="Equation.DSMT4">
                    <p:embed/>
                    <p:pic>
                      <p:nvPicPr>
                        <p:cNvPr id="65547" name="对象 71712">
                          <a:extLst>
                            <a:ext uri="{FF2B5EF4-FFF2-40B4-BE49-F238E27FC236}">
                              <a16:creationId xmlns:a16="http://schemas.microsoft.com/office/drawing/2014/main" id="{C658CE52-CE44-401B-8D0B-F275CD191B7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754"/>
                          <a:ext cx="770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24" name="组合 71723">
            <a:extLst>
              <a:ext uri="{FF2B5EF4-FFF2-40B4-BE49-F238E27FC236}">
                <a16:creationId xmlns:a16="http://schemas.microsoft.com/office/drawing/2014/main" id="{B0CD4933-D17A-4CD5-9A4D-F27A46F66534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276475"/>
            <a:ext cx="6175375" cy="987425"/>
            <a:chOff x="884" y="1389"/>
            <a:chExt cx="3890" cy="622"/>
          </a:xfrm>
        </p:grpSpPr>
        <p:graphicFrame>
          <p:nvGraphicFramePr>
            <p:cNvPr id="65549" name="对象 71715">
              <a:extLst>
                <a:ext uri="{FF2B5EF4-FFF2-40B4-BE49-F238E27FC236}">
                  <a16:creationId xmlns:a16="http://schemas.microsoft.com/office/drawing/2014/main" id="{E2A6DC68-BB6D-460A-B31A-06BADED9EDD8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84" y="1434"/>
            <a:ext cx="1185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2" name="Equation" r:id="rId7" imgW="21031517" imgH="9144317" progId="Equation.DSMT4">
                    <p:embed/>
                  </p:oleObj>
                </mc:Choice>
                <mc:Fallback>
                  <p:oleObj name="Equation" r:id="rId7" imgW="21031517" imgH="9144317" progId="Equation.DSMT4">
                    <p:embed/>
                    <p:pic>
                      <p:nvPicPr>
                        <p:cNvPr id="65549" name="对象 71715">
                          <a:extLst>
                            <a:ext uri="{FF2B5EF4-FFF2-40B4-BE49-F238E27FC236}">
                              <a16:creationId xmlns:a16="http://schemas.microsoft.com/office/drawing/2014/main" id="{E2A6DC68-BB6D-460A-B31A-06BADED9EDD8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434"/>
                          <a:ext cx="1185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0" name="对象 71716">
              <a:extLst>
                <a:ext uri="{FF2B5EF4-FFF2-40B4-BE49-F238E27FC236}">
                  <a16:creationId xmlns:a16="http://schemas.microsoft.com/office/drawing/2014/main" id="{2F8CCE66-F466-48AB-9E9E-BAB30AAA8A7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200" y="1389"/>
            <a:ext cx="1201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3" name="Equation" r:id="rId9" imgW="21336317" imgH="9753917" progId="Equation.DSMT4">
                    <p:embed/>
                  </p:oleObj>
                </mc:Choice>
                <mc:Fallback>
                  <p:oleObj name="Equation" r:id="rId9" imgW="21336317" imgH="9753917" progId="Equation.DSMT4">
                    <p:embed/>
                    <p:pic>
                      <p:nvPicPr>
                        <p:cNvPr id="65550" name="对象 71716">
                          <a:extLst>
                            <a:ext uri="{FF2B5EF4-FFF2-40B4-BE49-F238E27FC236}">
                              <a16:creationId xmlns:a16="http://schemas.microsoft.com/office/drawing/2014/main" id="{2F8CCE66-F466-48AB-9E9E-BAB30AAA8A7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389"/>
                          <a:ext cx="1201" cy="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1" name="对象 71717">
              <a:extLst>
                <a:ext uri="{FF2B5EF4-FFF2-40B4-BE49-F238E27FC236}">
                  <a16:creationId xmlns:a16="http://schemas.microsoft.com/office/drawing/2014/main" id="{0255B961-5612-4007-BFDE-FD8AF76028C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606" y="1389"/>
            <a:ext cx="1168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4" name="Equation" r:id="rId11" imgW="20726717" imgH="9144317" progId="Equation.DSMT4">
                    <p:embed/>
                  </p:oleObj>
                </mc:Choice>
                <mc:Fallback>
                  <p:oleObj name="Equation" r:id="rId11" imgW="20726717" imgH="9144317" progId="Equation.DSMT4">
                    <p:embed/>
                    <p:pic>
                      <p:nvPicPr>
                        <p:cNvPr id="65551" name="对象 71717">
                          <a:extLst>
                            <a:ext uri="{FF2B5EF4-FFF2-40B4-BE49-F238E27FC236}">
                              <a16:creationId xmlns:a16="http://schemas.microsoft.com/office/drawing/2014/main" id="{0255B961-5612-4007-BFDE-FD8AF76028C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389"/>
                          <a:ext cx="1168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19" name="对象 71718">
            <a:extLst>
              <a:ext uri="{FF2B5EF4-FFF2-40B4-BE49-F238E27FC236}">
                <a16:creationId xmlns:a16="http://schemas.microsoft.com/office/drawing/2014/main" id="{4E84A3DA-6201-4E37-9C06-5A23BB00B8E9}"/>
              </a:ext>
            </a:extLst>
          </p:cNvPr>
          <p:cNvGraphicFramePr>
            <a:graphicFrameLocks/>
          </p:cNvGraphicFramePr>
          <p:nvPr/>
        </p:nvGraphicFramePr>
        <p:xfrm>
          <a:off x="900113" y="3573463"/>
          <a:ext cx="35687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Equation" r:id="rId13" imgW="39929117" imgH="9449117" progId="Equation.DSMT4">
                  <p:embed/>
                </p:oleObj>
              </mc:Choice>
              <mc:Fallback>
                <p:oleObj name="Equation" r:id="rId13" imgW="39929117" imgH="9449117" progId="Equation.DSMT4">
                  <p:embed/>
                  <p:pic>
                    <p:nvPicPr>
                      <p:cNvPr id="71719" name="对象 71718">
                        <a:extLst>
                          <a:ext uri="{FF2B5EF4-FFF2-40B4-BE49-F238E27FC236}">
                            <a16:creationId xmlns:a16="http://schemas.microsoft.com/office/drawing/2014/main" id="{4E84A3DA-6201-4E37-9C06-5A23BB00B8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73463"/>
                        <a:ext cx="35687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0" name="对象 71719">
            <a:extLst>
              <a:ext uri="{FF2B5EF4-FFF2-40B4-BE49-F238E27FC236}">
                <a16:creationId xmlns:a16="http://schemas.microsoft.com/office/drawing/2014/main" id="{118E6A34-A21D-4570-B0F0-5F639B5E77DC}"/>
              </a:ext>
            </a:extLst>
          </p:cNvPr>
          <p:cNvGraphicFramePr>
            <a:graphicFrameLocks/>
          </p:cNvGraphicFramePr>
          <p:nvPr/>
        </p:nvGraphicFramePr>
        <p:xfrm>
          <a:off x="2555875" y="4652963"/>
          <a:ext cx="455136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15" imgW="50901917" imgH="18288317" progId="Equation.DSMT4">
                  <p:embed/>
                </p:oleObj>
              </mc:Choice>
              <mc:Fallback>
                <p:oleObj name="Equation" r:id="rId15" imgW="50901917" imgH="18288317" progId="Equation.DSMT4">
                  <p:embed/>
                  <p:pic>
                    <p:nvPicPr>
                      <p:cNvPr id="71720" name="对象 71719">
                        <a:extLst>
                          <a:ext uri="{FF2B5EF4-FFF2-40B4-BE49-F238E27FC236}">
                            <a16:creationId xmlns:a16="http://schemas.microsoft.com/office/drawing/2014/main" id="{118E6A34-A21D-4570-B0F0-5F639B5E77D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52963"/>
                        <a:ext cx="4551363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6" name="对象 100355">
            <a:extLst>
              <a:ext uri="{FF2B5EF4-FFF2-40B4-BE49-F238E27FC236}">
                <a16:creationId xmlns:a16="http://schemas.microsoft.com/office/drawing/2014/main" id="{4E5CC233-5070-4B29-854D-A253E4C3DCA4}"/>
              </a:ext>
            </a:extLst>
          </p:cNvPr>
          <p:cNvGraphicFramePr>
            <a:graphicFrameLocks/>
          </p:cNvGraphicFramePr>
          <p:nvPr/>
        </p:nvGraphicFramePr>
        <p:xfrm>
          <a:off x="1763713" y="2349500"/>
          <a:ext cx="25066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3" imgW="28041917" imgH="9753917" progId="Equation.DSMT4">
                  <p:embed/>
                </p:oleObj>
              </mc:Choice>
              <mc:Fallback>
                <p:oleObj name="Equation" r:id="rId3" imgW="28041917" imgH="9753917" progId="Equation.DSMT4">
                  <p:embed/>
                  <p:pic>
                    <p:nvPicPr>
                      <p:cNvPr id="100356" name="对象 100355">
                        <a:extLst>
                          <a:ext uri="{FF2B5EF4-FFF2-40B4-BE49-F238E27FC236}">
                            <a16:creationId xmlns:a16="http://schemas.microsoft.com/office/drawing/2014/main" id="{4E5CC233-5070-4B29-854D-A253E4C3DCA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9500"/>
                        <a:ext cx="25066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对象 100356">
            <a:extLst>
              <a:ext uri="{FF2B5EF4-FFF2-40B4-BE49-F238E27FC236}">
                <a16:creationId xmlns:a16="http://schemas.microsoft.com/office/drawing/2014/main" id="{6D61902A-CA43-49B8-AFC1-B75E9C15E88B}"/>
              </a:ext>
            </a:extLst>
          </p:cNvPr>
          <p:cNvGraphicFramePr>
            <a:graphicFrameLocks/>
          </p:cNvGraphicFramePr>
          <p:nvPr/>
        </p:nvGraphicFramePr>
        <p:xfrm>
          <a:off x="4211638" y="2565400"/>
          <a:ext cx="26701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5" imgW="29870717" imgH="5486717" progId="Equation.DSMT4">
                  <p:embed/>
                </p:oleObj>
              </mc:Choice>
              <mc:Fallback>
                <p:oleObj name="Equation" r:id="rId5" imgW="29870717" imgH="5486717" progId="Equation.DSMT4">
                  <p:embed/>
                  <p:pic>
                    <p:nvPicPr>
                      <p:cNvPr id="100357" name="对象 100356">
                        <a:extLst>
                          <a:ext uri="{FF2B5EF4-FFF2-40B4-BE49-F238E27FC236}">
                            <a16:creationId xmlns:a16="http://schemas.microsoft.com/office/drawing/2014/main" id="{6D61902A-CA43-49B8-AFC1-B75E9C15E8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565400"/>
                        <a:ext cx="26701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对象 100357">
            <a:extLst>
              <a:ext uri="{FF2B5EF4-FFF2-40B4-BE49-F238E27FC236}">
                <a16:creationId xmlns:a16="http://schemas.microsoft.com/office/drawing/2014/main" id="{D60CCE70-8A01-4DC5-81E1-30CC6C8D5F18}"/>
              </a:ext>
            </a:extLst>
          </p:cNvPr>
          <p:cNvGraphicFramePr>
            <a:graphicFrameLocks/>
          </p:cNvGraphicFramePr>
          <p:nvPr/>
        </p:nvGraphicFramePr>
        <p:xfrm>
          <a:off x="1692275" y="836613"/>
          <a:ext cx="1881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7" imgW="21031517" imgH="9753917" progId="Equation.DSMT4">
                  <p:embed/>
                </p:oleObj>
              </mc:Choice>
              <mc:Fallback>
                <p:oleObj name="Equation" r:id="rId7" imgW="21031517" imgH="9753917" progId="Equation.DSMT4">
                  <p:embed/>
                  <p:pic>
                    <p:nvPicPr>
                      <p:cNvPr id="100358" name="对象 100357">
                        <a:extLst>
                          <a:ext uri="{FF2B5EF4-FFF2-40B4-BE49-F238E27FC236}">
                            <a16:creationId xmlns:a16="http://schemas.microsoft.com/office/drawing/2014/main" id="{D60CCE70-8A01-4DC5-81E1-30CC6C8D5F1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836613"/>
                        <a:ext cx="18811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对象 100358">
            <a:extLst>
              <a:ext uri="{FF2B5EF4-FFF2-40B4-BE49-F238E27FC236}">
                <a16:creationId xmlns:a16="http://schemas.microsoft.com/office/drawing/2014/main" id="{610A1412-3630-471A-97BB-D245BAE3A92F}"/>
              </a:ext>
            </a:extLst>
          </p:cNvPr>
          <p:cNvGraphicFramePr>
            <a:graphicFrameLocks/>
          </p:cNvGraphicFramePr>
          <p:nvPr/>
        </p:nvGraphicFramePr>
        <p:xfrm>
          <a:off x="3708400" y="908050"/>
          <a:ext cx="25622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9" imgW="28651517" imgH="9144317" progId="Equation.DSMT4">
                  <p:embed/>
                </p:oleObj>
              </mc:Choice>
              <mc:Fallback>
                <p:oleObj name="Equation" r:id="rId9" imgW="28651517" imgH="9144317" progId="Equation.DSMT4">
                  <p:embed/>
                  <p:pic>
                    <p:nvPicPr>
                      <p:cNvPr id="100359" name="对象 100358">
                        <a:extLst>
                          <a:ext uri="{FF2B5EF4-FFF2-40B4-BE49-F238E27FC236}">
                            <a16:creationId xmlns:a16="http://schemas.microsoft.com/office/drawing/2014/main" id="{610A1412-3630-471A-97BB-D245BAE3A92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908050"/>
                        <a:ext cx="256222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对象 100359">
            <a:extLst>
              <a:ext uri="{FF2B5EF4-FFF2-40B4-BE49-F238E27FC236}">
                <a16:creationId xmlns:a16="http://schemas.microsoft.com/office/drawing/2014/main" id="{71B68754-2C42-4648-9CF0-CC09956BAA99}"/>
              </a:ext>
            </a:extLst>
          </p:cNvPr>
          <p:cNvGraphicFramePr>
            <a:graphicFrameLocks/>
          </p:cNvGraphicFramePr>
          <p:nvPr/>
        </p:nvGraphicFramePr>
        <p:xfrm>
          <a:off x="1619250" y="3789363"/>
          <a:ext cx="482441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11" imgW="50901917" imgH="8839517" progId="Equation.DSMT4">
                  <p:embed/>
                </p:oleObj>
              </mc:Choice>
              <mc:Fallback>
                <p:oleObj name="Equation" r:id="rId11" imgW="50901917" imgH="8839517" progId="Equation.DSMT4">
                  <p:embed/>
                  <p:pic>
                    <p:nvPicPr>
                      <p:cNvPr id="100360" name="对象 100359">
                        <a:extLst>
                          <a:ext uri="{FF2B5EF4-FFF2-40B4-BE49-F238E27FC236}">
                            <a16:creationId xmlns:a16="http://schemas.microsoft.com/office/drawing/2014/main" id="{71B68754-2C42-4648-9CF0-CC09956BAA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89363"/>
                        <a:ext cx="482441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4" name="组合 97283">
            <a:extLst>
              <a:ext uri="{FF2B5EF4-FFF2-40B4-BE49-F238E27FC236}">
                <a16:creationId xmlns:a16="http://schemas.microsoft.com/office/drawing/2014/main" id="{D6DE8C07-6662-4702-A620-507CBD247DD1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88913"/>
            <a:ext cx="3921125" cy="915987"/>
            <a:chOff x="612" y="128"/>
            <a:chExt cx="2470" cy="577"/>
          </a:xfrm>
        </p:grpSpPr>
        <p:sp>
          <p:nvSpPr>
            <p:cNvPr id="67586" name="文本框 97284">
              <a:extLst>
                <a:ext uri="{FF2B5EF4-FFF2-40B4-BE49-F238E27FC236}">
                  <a16:creationId xmlns:a16="http://schemas.microsoft.com/office/drawing/2014/main" id="{7CA1177D-2087-4C46-BB4C-44EB2E235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55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67587" name="组合 97285">
              <a:extLst>
                <a:ext uri="{FF2B5EF4-FFF2-40B4-BE49-F238E27FC236}">
                  <a16:creationId xmlns:a16="http://schemas.microsoft.com/office/drawing/2014/main" id="{55A84AB1-8124-467F-94C6-83845B17F8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5" y="128"/>
              <a:ext cx="2017" cy="577"/>
              <a:chOff x="1065" y="128"/>
              <a:chExt cx="2017" cy="577"/>
            </a:xfrm>
          </p:grpSpPr>
          <p:graphicFrame>
            <p:nvGraphicFramePr>
              <p:cNvPr id="67588" name="对象 97286">
                <a:extLst>
                  <a:ext uri="{FF2B5EF4-FFF2-40B4-BE49-F238E27FC236}">
                    <a16:creationId xmlns:a16="http://schemas.microsoft.com/office/drawing/2014/main" id="{0555674F-AF9D-4723-B98E-A9CB1B8D0F8A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744" y="128"/>
              <a:ext cx="1338" cy="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38" name="Equation" r:id="rId3" imgW="23774717" imgH="9144317" progId="Equation.DSMT4">
                      <p:embed/>
                    </p:oleObj>
                  </mc:Choice>
                  <mc:Fallback>
                    <p:oleObj name="Equation" r:id="rId3" imgW="23774717" imgH="9144317" progId="Equation.DSMT4">
                      <p:embed/>
                      <p:pic>
                        <p:nvPicPr>
                          <p:cNvPr id="67588" name="对象 97286">
                            <a:extLst>
                              <a:ext uri="{FF2B5EF4-FFF2-40B4-BE49-F238E27FC236}">
                                <a16:creationId xmlns:a16="http://schemas.microsoft.com/office/drawing/2014/main" id="{0555674F-AF9D-4723-B98E-A9CB1B8D0F8A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4" y="128"/>
                            <a:ext cx="1338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589" name="文本框 97287">
                <a:extLst>
                  <a:ext uri="{FF2B5EF4-FFF2-40B4-BE49-F238E27FC236}">
                    <a16:creationId xmlns:a16="http://schemas.microsoft.com/office/drawing/2014/main" id="{79F05F26-BC7B-430E-8FA0-4E149209BD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5" y="255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</p:grpSp>
      </p:grpSp>
      <p:sp>
        <p:nvSpPr>
          <p:cNvPr id="97289" name="文本框 97288">
            <a:extLst>
              <a:ext uri="{FF2B5EF4-FFF2-40B4-BE49-F238E27FC236}">
                <a16:creationId xmlns:a16="http://schemas.microsoft.com/office/drawing/2014/main" id="{376B80B7-8696-41E7-9BCB-BD71133A7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4843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97301" name="组合 97300">
            <a:extLst>
              <a:ext uri="{FF2B5EF4-FFF2-40B4-BE49-F238E27FC236}">
                <a16:creationId xmlns:a16="http://schemas.microsoft.com/office/drawing/2014/main" id="{319B32C7-BFB8-4552-8C07-8F566EF6FDF4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268413"/>
            <a:ext cx="4294188" cy="987425"/>
            <a:chOff x="1066" y="754"/>
            <a:chExt cx="2705" cy="622"/>
          </a:xfrm>
        </p:grpSpPr>
        <p:graphicFrame>
          <p:nvGraphicFramePr>
            <p:cNvPr id="67592" name="对象 97290">
              <a:extLst>
                <a:ext uri="{FF2B5EF4-FFF2-40B4-BE49-F238E27FC236}">
                  <a16:creationId xmlns:a16="http://schemas.microsoft.com/office/drawing/2014/main" id="{A1B68BEA-1A8F-4E18-A139-F99108D4760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66" y="799"/>
            <a:ext cx="1338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9" name="Equation" r:id="rId5" imgW="23774717" imgH="9144317" progId="Equation.DSMT4">
                    <p:embed/>
                  </p:oleObj>
                </mc:Choice>
                <mc:Fallback>
                  <p:oleObj name="Equation" r:id="rId5" imgW="23774717" imgH="9144317" progId="Equation.DSMT4">
                    <p:embed/>
                    <p:pic>
                      <p:nvPicPr>
                        <p:cNvPr id="67592" name="对象 97290">
                          <a:extLst>
                            <a:ext uri="{FF2B5EF4-FFF2-40B4-BE49-F238E27FC236}">
                              <a16:creationId xmlns:a16="http://schemas.microsoft.com/office/drawing/2014/main" id="{A1B68BEA-1A8F-4E18-A139-F99108D4760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799"/>
                          <a:ext cx="1338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3" name="对象 97291">
              <a:extLst>
                <a:ext uri="{FF2B5EF4-FFF2-40B4-BE49-F238E27FC236}">
                  <a16:creationId xmlns:a16="http://schemas.microsoft.com/office/drawing/2014/main" id="{DC0DCD2C-26D7-4540-931D-12AEAA0F7C2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381" y="754"/>
            <a:ext cx="1390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0" name="Equation" r:id="rId7" imgW="24689117" imgH="9753917" progId="Equation.DSMT4">
                    <p:embed/>
                  </p:oleObj>
                </mc:Choice>
                <mc:Fallback>
                  <p:oleObj name="Equation" r:id="rId7" imgW="24689117" imgH="9753917" progId="Equation.DSMT4">
                    <p:embed/>
                    <p:pic>
                      <p:nvPicPr>
                        <p:cNvPr id="67593" name="对象 97291">
                          <a:extLst>
                            <a:ext uri="{FF2B5EF4-FFF2-40B4-BE49-F238E27FC236}">
                              <a16:creationId xmlns:a16="http://schemas.microsoft.com/office/drawing/2014/main" id="{DC0DCD2C-26D7-4540-931D-12AEAA0F7C2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754"/>
                          <a:ext cx="1390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93" name="组合 97292">
            <a:extLst>
              <a:ext uri="{FF2B5EF4-FFF2-40B4-BE49-F238E27FC236}">
                <a16:creationId xmlns:a16="http://schemas.microsoft.com/office/drawing/2014/main" id="{49E1EECA-6E9B-4565-819A-B8DD5320A00F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2708275"/>
            <a:ext cx="954088" cy="528638"/>
            <a:chOff x="592" y="2184"/>
            <a:chExt cx="601" cy="333"/>
          </a:xfrm>
        </p:grpSpPr>
        <p:grpSp>
          <p:nvGrpSpPr>
            <p:cNvPr id="67595" name="组合 97293">
              <a:extLst>
                <a:ext uri="{FF2B5EF4-FFF2-40B4-BE49-F238E27FC236}">
                  <a16:creationId xmlns:a16="http://schemas.microsoft.com/office/drawing/2014/main" id="{F80748FD-74E2-4B5F-90E3-0937C2640E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2471"/>
              <a:ext cx="544" cy="46"/>
              <a:chOff x="930" y="1706"/>
              <a:chExt cx="544" cy="46"/>
            </a:xfrm>
          </p:grpSpPr>
          <p:sp>
            <p:nvSpPr>
              <p:cNvPr id="67596" name="直接连接符 97294">
                <a:extLst>
                  <a:ext uri="{FF2B5EF4-FFF2-40B4-BE49-F238E27FC236}">
                    <a16:creationId xmlns:a16="http://schemas.microsoft.com/office/drawing/2014/main" id="{4366E6AD-86BC-4D2C-AE40-862486D2A8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67597" name="直接连接符 97295">
                <a:extLst>
                  <a:ext uri="{FF2B5EF4-FFF2-40B4-BE49-F238E27FC236}">
                    <a16:creationId xmlns:a16="http://schemas.microsoft.com/office/drawing/2014/main" id="{A0652FCC-3CB1-4AEA-B519-2AF2A24A4A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67598" name="对象 97296">
              <a:extLst>
                <a:ext uri="{FF2B5EF4-FFF2-40B4-BE49-F238E27FC236}">
                  <a16:creationId xmlns:a16="http://schemas.microsoft.com/office/drawing/2014/main" id="{40626909-F4BD-431C-B627-21E004A58DC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92" y="2184"/>
            <a:ext cx="601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1" name="Equation" r:id="rId9" imgW="14021117" imgH="4877117" progId="Equation.DSMT4">
                    <p:embed/>
                  </p:oleObj>
                </mc:Choice>
                <mc:Fallback>
                  <p:oleObj name="Equation" r:id="rId9" imgW="14021117" imgH="4877117" progId="Equation.DSMT4">
                    <p:embed/>
                    <p:pic>
                      <p:nvPicPr>
                        <p:cNvPr id="67598" name="对象 97296">
                          <a:extLst>
                            <a:ext uri="{FF2B5EF4-FFF2-40B4-BE49-F238E27FC236}">
                              <a16:creationId xmlns:a16="http://schemas.microsoft.com/office/drawing/2014/main" id="{40626909-F4BD-431C-B627-21E004A58DC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2184"/>
                          <a:ext cx="601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298" name="对象 97297">
            <a:extLst>
              <a:ext uri="{FF2B5EF4-FFF2-40B4-BE49-F238E27FC236}">
                <a16:creationId xmlns:a16="http://schemas.microsoft.com/office/drawing/2014/main" id="{9333432F-04E7-46E2-B771-37D61821E924}"/>
              </a:ext>
            </a:extLst>
          </p:cNvPr>
          <p:cNvGraphicFramePr>
            <a:graphicFrameLocks/>
          </p:cNvGraphicFramePr>
          <p:nvPr/>
        </p:nvGraphicFramePr>
        <p:xfrm>
          <a:off x="3635375" y="2781300"/>
          <a:ext cx="15525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Equation" r:id="rId11" imgW="17373917" imgH="9144317" progId="Equation.DSMT4">
                  <p:embed/>
                </p:oleObj>
              </mc:Choice>
              <mc:Fallback>
                <p:oleObj name="Equation" r:id="rId11" imgW="17373917" imgH="9144317" progId="Equation.DSMT4">
                  <p:embed/>
                  <p:pic>
                    <p:nvPicPr>
                      <p:cNvPr id="97298" name="对象 97297">
                        <a:extLst>
                          <a:ext uri="{FF2B5EF4-FFF2-40B4-BE49-F238E27FC236}">
                            <a16:creationId xmlns:a16="http://schemas.microsoft.com/office/drawing/2014/main" id="{9333432F-04E7-46E2-B771-37D61821E9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781300"/>
                        <a:ext cx="15525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对象 97298">
            <a:extLst>
              <a:ext uri="{FF2B5EF4-FFF2-40B4-BE49-F238E27FC236}">
                <a16:creationId xmlns:a16="http://schemas.microsoft.com/office/drawing/2014/main" id="{CCEDB7E5-7CAB-422D-8EFA-353CAB27F51A}"/>
              </a:ext>
            </a:extLst>
          </p:cNvPr>
          <p:cNvGraphicFramePr>
            <a:graphicFrameLocks/>
          </p:cNvGraphicFramePr>
          <p:nvPr/>
        </p:nvGraphicFramePr>
        <p:xfrm>
          <a:off x="3203575" y="3860800"/>
          <a:ext cx="22891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13" imgW="25603517" imgH="8839517" progId="Equation.DSMT4">
                  <p:embed/>
                </p:oleObj>
              </mc:Choice>
              <mc:Fallback>
                <p:oleObj name="Equation" r:id="rId13" imgW="25603517" imgH="8839517" progId="Equation.DSMT4">
                  <p:embed/>
                  <p:pic>
                    <p:nvPicPr>
                      <p:cNvPr id="97299" name="对象 97298">
                        <a:extLst>
                          <a:ext uri="{FF2B5EF4-FFF2-40B4-BE49-F238E27FC236}">
                            <a16:creationId xmlns:a16="http://schemas.microsoft.com/office/drawing/2014/main" id="{CCEDB7E5-7CAB-422D-8EFA-353CAB27F51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860800"/>
                        <a:ext cx="22891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0" name="对象 97299">
            <a:extLst>
              <a:ext uri="{FF2B5EF4-FFF2-40B4-BE49-F238E27FC236}">
                <a16:creationId xmlns:a16="http://schemas.microsoft.com/office/drawing/2014/main" id="{FA51C8FA-B357-4193-B287-632E3C1EBBD8}"/>
              </a:ext>
            </a:extLst>
          </p:cNvPr>
          <p:cNvGraphicFramePr>
            <a:graphicFrameLocks/>
          </p:cNvGraphicFramePr>
          <p:nvPr/>
        </p:nvGraphicFramePr>
        <p:xfrm>
          <a:off x="3132138" y="5157788"/>
          <a:ext cx="2835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15" imgW="31699517" imgH="8839517" progId="Equation.DSMT4">
                  <p:embed/>
                </p:oleObj>
              </mc:Choice>
              <mc:Fallback>
                <p:oleObj name="Equation" r:id="rId15" imgW="31699517" imgH="8839517" progId="Equation.DSMT4">
                  <p:embed/>
                  <p:pic>
                    <p:nvPicPr>
                      <p:cNvPr id="97300" name="对象 97299">
                        <a:extLst>
                          <a:ext uri="{FF2B5EF4-FFF2-40B4-BE49-F238E27FC236}">
                            <a16:creationId xmlns:a16="http://schemas.microsoft.com/office/drawing/2014/main" id="{FA51C8FA-B357-4193-B287-632E3C1EBBD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157788"/>
                        <a:ext cx="2835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9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91" name="组合 75790">
            <a:extLst>
              <a:ext uri="{FF2B5EF4-FFF2-40B4-BE49-F238E27FC236}">
                <a16:creationId xmlns:a16="http://schemas.microsoft.com/office/drawing/2014/main" id="{0E61C726-0979-4B35-877F-0BC9B9E82679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549275"/>
            <a:ext cx="7800975" cy="1008063"/>
            <a:chOff x="657" y="92"/>
            <a:chExt cx="4914" cy="635"/>
          </a:xfrm>
        </p:grpSpPr>
        <p:graphicFrame>
          <p:nvGraphicFramePr>
            <p:cNvPr id="68610" name="对象 75779">
              <a:extLst>
                <a:ext uri="{FF2B5EF4-FFF2-40B4-BE49-F238E27FC236}">
                  <a16:creationId xmlns:a16="http://schemas.microsoft.com/office/drawing/2014/main" id="{646F9E04-B4EF-4874-8298-ADA2BE14BCA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08" y="92"/>
            <a:ext cx="2675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2" name="Equation" r:id="rId3" imgW="42367517" imgH="10058717" progId="Equation.DSMT4">
                    <p:embed/>
                  </p:oleObj>
                </mc:Choice>
                <mc:Fallback>
                  <p:oleObj name="Equation" r:id="rId3" imgW="42367517" imgH="10058717" progId="Equation.DSMT4">
                    <p:embed/>
                    <p:pic>
                      <p:nvPicPr>
                        <p:cNvPr id="68610" name="对象 75779">
                          <a:extLst>
                            <a:ext uri="{FF2B5EF4-FFF2-40B4-BE49-F238E27FC236}">
                              <a16:creationId xmlns:a16="http://schemas.microsoft.com/office/drawing/2014/main" id="{646F9E04-B4EF-4874-8298-ADA2BE14BCA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92"/>
                          <a:ext cx="2675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1" name="文本框 75780">
              <a:extLst>
                <a:ext uri="{FF2B5EF4-FFF2-40B4-BE49-F238E27FC236}">
                  <a16:creationId xmlns:a16="http://schemas.microsoft.com/office/drawing/2014/main" id="{D7AB61E5-3138-461B-AB74-C7FD865488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55"/>
              <a:ext cx="49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2) 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形如                                                    积分的计算</a:t>
              </a:r>
            </a:p>
          </p:txBody>
        </p:sp>
      </p:grpSp>
      <p:grpSp>
        <p:nvGrpSpPr>
          <p:cNvPr id="75792" name="组合 75791">
            <a:extLst>
              <a:ext uri="{FF2B5EF4-FFF2-40B4-BE49-F238E27FC236}">
                <a16:creationId xmlns:a16="http://schemas.microsoft.com/office/drawing/2014/main" id="{A1BC4D5B-1739-4313-B36E-9A693A7058D1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916113"/>
            <a:ext cx="2762250" cy="1009650"/>
            <a:chOff x="793" y="909"/>
            <a:chExt cx="1740" cy="636"/>
          </a:xfrm>
        </p:grpSpPr>
        <p:sp>
          <p:nvSpPr>
            <p:cNvPr id="68613" name="文本框 75781">
              <a:extLst>
                <a:ext uri="{FF2B5EF4-FFF2-40B4-BE49-F238E27FC236}">
                  <a16:creationId xmlns:a16="http://schemas.microsoft.com/office/drawing/2014/main" id="{DEE3AB91-4D4C-4A42-9155-6FF632788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052"/>
              <a:ext cx="17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令                       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</a:p>
          </p:txBody>
        </p:sp>
        <p:graphicFrame>
          <p:nvGraphicFramePr>
            <p:cNvPr id="68614" name="对象 75782">
              <a:extLst>
                <a:ext uri="{FF2B5EF4-FFF2-40B4-BE49-F238E27FC236}">
                  <a16:creationId xmlns:a16="http://schemas.microsoft.com/office/drawing/2014/main" id="{001098D8-1740-48D0-A68C-9D3DE0DAD11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188" y="909"/>
            <a:ext cx="1096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3" name="Equation" r:id="rId5" imgW="17373917" imgH="10058717" progId="Equation.DSMT4">
                    <p:embed/>
                  </p:oleObj>
                </mc:Choice>
                <mc:Fallback>
                  <p:oleObj name="Equation" r:id="rId5" imgW="17373917" imgH="10058717" progId="Equation.DSMT4">
                    <p:embed/>
                    <p:pic>
                      <p:nvPicPr>
                        <p:cNvPr id="68614" name="对象 75782">
                          <a:extLst>
                            <a:ext uri="{FF2B5EF4-FFF2-40B4-BE49-F238E27FC236}">
                              <a16:creationId xmlns:a16="http://schemas.microsoft.com/office/drawing/2014/main" id="{001098D8-1740-48D0-A68C-9D3DE0DAD11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909"/>
                          <a:ext cx="1096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789" name="组合 75788">
            <a:extLst>
              <a:ext uri="{FF2B5EF4-FFF2-40B4-BE49-F238E27FC236}">
                <a16:creationId xmlns:a16="http://schemas.microsoft.com/office/drawing/2014/main" id="{C7044B9E-FDA7-4E13-BB62-0661D1DE1BA5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1916113"/>
            <a:ext cx="2435225" cy="977900"/>
            <a:chOff x="2731" y="763"/>
            <a:chExt cx="1534" cy="616"/>
          </a:xfrm>
        </p:grpSpPr>
        <p:sp>
          <p:nvSpPr>
            <p:cNvPr id="68616" name="文本框 75783">
              <a:extLst>
                <a:ext uri="{FF2B5EF4-FFF2-40B4-BE49-F238E27FC236}">
                  <a16:creationId xmlns:a16="http://schemas.microsoft.com/office/drawing/2014/main" id="{BD1AF77E-C170-4173-9BA1-9672E2D1C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1" y="902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则</a:t>
              </a:r>
            </a:p>
          </p:txBody>
        </p:sp>
        <p:graphicFrame>
          <p:nvGraphicFramePr>
            <p:cNvPr id="68617" name="对象 75784">
              <a:extLst>
                <a:ext uri="{FF2B5EF4-FFF2-40B4-BE49-F238E27FC236}">
                  <a16:creationId xmlns:a16="http://schemas.microsoft.com/office/drawing/2014/main" id="{F23241C4-665F-4602-8D72-5760E8CC186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208" y="763"/>
            <a:ext cx="1057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4" name="Equation" r:id="rId7" imgW="16764317" imgH="9753917" progId="Equation.DSMT4">
                    <p:embed/>
                  </p:oleObj>
                </mc:Choice>
                <mc:Fallback>
                  <p:oleObj name="Equation" r:id="rId7" imgW="16764317" imgH="9753917" progId="Equation.DSMT4">
                    <p:embed/>
                    <p:pic>
                      <p:nvPicPr>
                        <p:cNvPr id="68617" name="对象 75784">
                          <a:extLst>
                            <a:ext uri="{FF2B5EF4-FFF2-40B4-BE49-F238E27FC236}">
                              <a16:creationId xmlns:a16="http://schemas.microsoft.com/office/drawing/2014/main" id="{F23241C4-665F-4602-8D72-5760E8CC186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763"/>
                          <a:ext cx="1057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8" name="对象 75785">
            <a:extLst>
              <a:ext uri="{FF2B5EF4-FFF2-40B4-BE49-F238E27FC236}">
                <a16:creationId xmlns:a16="http://schemas.microsoft.com/office/drawing/2014/main" id="{60C4519B-F478-4083-B599-FED6AB7B5165}"/>
              </a:ext>
            </a:extLst>
          </p:cNvPr>
          <p:cNvGraphicFramePr>
            <a:graphicFrameLocks/>
          </p:cNvGraphicFramePr>
          <p:nvPr/>
        </p:nvGraphicFramePr>
        <p:xfrm>
          <a:off x="3295650" y="2911475"/>
          <a:ext cx="2746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9" imgW="2743517" imgH="5181917" progId="Equation.DSMT4">
                  <p:embed/>
                </p:oleObj>
              </mc:Choice>
              <mc:Fallback>
                <p:oleObj name="Equation" r:id="rId9" imgW="2743517" imgH="5181917" progId="Equation.DSMT4">
                  <p:embed/>
                  <p:pic>
                    <p:nvPicPr>
                      <p:cNvPr id="68618" name="对象 75785">
                        <a:extLst>
                          <a:ext uri="{FF2B5EF4-FFF2-40B4-BE49-F238E27FC236}">
                            <a16:creationId xmlns:a16="http://schemas.microsoft.com/office/drawing/2014/main" id="{60C4519B-F478-4083-B599-FED6AB7B516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911475"/>
                        <a:ext cx="2746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对象 75786">
            <a:extLst>
              <a:ext uri="{FF2B5EF4-FFF2-40B4-BE49-F238E27FC236}">
                <a16:creationId xmlns:a16="http://schemas.microsoft.com/office/drawing/2014/main" id="{43C4C122-A754-455B-8066-317FE4CFD76B}"/>
              </a:ext>
            </a:extLst>
          </p:cNvPr>
          <p:cNvGraphicFramePr>
            <a:graphicFrameLocks/>
          </p:cNvGraphicFramePr>
          <p:nvPr/>
        </p:nvGraphicFramePr>
        <p:xfrm>
          <a:off x="1417638" y="3284538"/>
          <a:ext cx="67532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11" imgW="67361117" imgH="10058717" progId="Equation.DSMT4">
                  <p:embed/>
                </p:oleObj>
              </mc:Choice>
              <mc:Fallback>
                <p:oleObj name="Equation" r:id="rId11" imgW="67361117" imgH="10058717" progId="Equation.DSMT4">
                  <p:embed/>
                  <p:pic>
                    <p:nvPicPr>
                      <p:cNvPr id="75787" name="对象 75786">
                        <a:extLst>
                          <a:ext uri="{FF2B5EF4-FFF2-40B4-BE49-F238E27FC236}">
                            <a16:creationId xmlns:a16="http://schemas.microsoft.com/office/drawing/2014/main" id="{43C4C122-A754-455B-8066-317FE4CFD76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284538"/>
                        <a:ext cx="67532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0" name="文本框 75789">
            <a:extLst>
              <a:ext uri="{FF2B5EF4-FFF2-40B4-BE49-F238E27FC236}">
                <a16:creationId xmlns:a16="http://schemas.microsoft.com/office/drawing/2014/main" id="{46306A7D-3006-424B-83F3-C9E0EE183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797425"/>
            <a:ext cx="4451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是一有理函数的积分问题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21" name="动作按钮: 后退或前一项 7579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5BDF386-1374-4D16-8471-B0EFF482E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8622" name="动作按钮: 前进或下一项 7579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DE24FFC-CBB4-4EFA-8D8A-F64B7CCE1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0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25" name="组合 76824">
            <a:extLst>
              <a:ext uri="{FF2B5EF4-FFF2-40B4-BE49-F238E27FC236}">
                <a16:creationId xmlns:a16="http://schemas.microsoft.com/office/drawing/2014/main" id="{C79A5928-7D81-434A-8F20-F779808985FE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60350"/>
            <a:ext cx="4514850" cy="1524000"/>
            <a:chOff x="567" y="19"/>
            <a:chExt cx="2844" cy="960"/>
          </a:xfrm>
        </p:grpSpPr>
        <p:sp>
          <p:nvSpPr>
            <p:cNvPr id="69634" name="文本框 76803">
              <a:extLst>
                <a:ext uri="{FF2B5EF4-FFF2-40B4-BE49-F238E27FC236}">
                  <a16:creationId xmlns:a16="http://schemas.microsoft.com/office/drawing/2014/main" id="{4A5EBC16-56F6-43DE-8DB0-C28BD1726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30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69635" name="组合 76823">
              <a:extLst>
                <a:ext uri="{FF2B5EF4-FFF2-40B4-BE49-F238E27FC236}">
                  <a16:creationId xmlns:a16="http://schemas.microsoft.com/office/drawing/2014/main" id="{22258413-2E8B-41BC-8406-AC7A4B238D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0" y="19"/>
              <a:ext cx="2391" cy="960"/>
              <a:chOff x="1020" y="19"/>
              <a:chExt cx="2391" cy="960"/>
            </a:xfrm>
          </p:grpSpPr>
          <p:graphicFrame>
            <p:nvGraphicFramePr>
              <p:cNvPr id="69636" name="对象 76804">
                <a:extLst>
                  <a:ext uri="{FF2B5EF4-FFF2-40B4-BE49-F238E27FC236}">
                    <a16:creationId xmlns:a16="http://schemas.microsoft.com/office/drawing/2014/main" id="{6981CD41-8E37-4704-AC05-D27CCA08F08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626" y="19"/>
              <a:ext cx="1785" cy="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586" name="Equation" r:id="rId3" imgW="31699517" imgH="15240317" progId="Equation.DSMT4">
                      <p:embed/>
                    </p:oleObj>
                  </mc:Choice>
                  <mc:Fallback>
                    <p:oleObj name="Equation" r:id="rId3" imgW="31699517" imgH="15240317" progId="Equation.DSMT4">
                      <p:embed/>
                      <p:pic>
                        <p:nvPicPr>
                          <p:cNvPr id="69636" name="对象 76804">
                            <a:extLst>
                              <a:ext uri="{FF2B5EF4-FFF2-40B4-BE49-F238E27FC236}">
                                <a16:creationId xmlns:a16="http://schemas.microsoft.com/office/drawing/2014/main" id="{6981CD41-8E37-4704-AC05-D27CCA08F08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19"/>
                            <a:ext cx="1785" cy="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37" name="文本框 76805">
                <a:extLst>
                  <a:ext uri="{FF2B5EF4-FFF2-40B4-BE49-F238E27FC236}">
                    <a16:creationId xmlns:a16="http://schemas.microsoft.com/office/drawing/2014/main" id="{5D644E81-0232-484B-AE10-FDDB1DAA57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0" y="346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</p:grpSp>
      </p:grpSp>
      <p:sp>
        <p:nvSpPr>
          <p:cNvPr id="76807" name="文本框 76806">
            <a:extLst>
              <a:ext uri="{FF2B5EF4-FFF2-40B4-BE49-F238E27FC236}">
                <a16:creationId xmlns:a16="http://schemas.microsoft.com/office/drawing/2014/main" id="{638C33DD-5CE1-4211-89E8-951F7EDEB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2050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76816" name="组合 76815">
            <a:extLst>
              <a:ext uri="{FF2B5EF4-FFF2-40B4-BE49-F238E27FC236}">
                <a16:creationId xmlns:a16="http://schemas.microsoft.com/office/drawing/2014/main" id="{684ABC7E-B567-4D1F-BDA1-098A6351E2ED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989138"/>
            <a:ext cx="1784350" cy="776287"/>
            <a:chOff x="1098" y="981"/>
            <a:chExt cx="1124" cy="489"/>
          </a:xfrm>
        </p:grpSpPr>
        <p:sp>
          <p:nvSpPr>
            <p:cNvPr id="69640" name="文本框 76807">
              <a:extLst>
                <a:ext uri="{FF2B5EF4-FFF2-40B4-BE49-F238E27FC236}">
                  <a16:creationId xmlns:a16="http://schemas.microsoft.com/office/drawing/2014/main" id="{6399DD81-CB36-4424-8A40-818FD7F642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8" y="1143"/>
              <a:ext cx="11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令             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</a:t>
              </a:r>
            </a:p>
          </p:txBody>
        </p:sp>
        <p:graphicFrame>
          <p:nvGraphicFramePr>
            <p:cNvPr id="69641" name="对象 76812">
              <a:extLst>
                <a:ext uri="{FF2B5EF4-FFF2-40B4-BE49-F238E27FC236}">
                  <a16:creationId xmlns:a16="http://schemas.microsoft.com/office/drawing/2014/main" id="{371624E2-B3BC-4895-9853-91E90506F5C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518" y="981"/>
            <a:ext cx="533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87" name="Equation" r:id="rId5" imgW="9449117" imgH="7315517" progId="Equation.DSMT4">
                    <p:embed/>
                  </p:oleObj>
                </mc:Choice>
                <mc:Fallback>
                  <p:oleObj name="Equation" r:id="rId5" imgW="9449117" imgH="7315517" progId="Equation.DSMT4">
                    <p:embed/>
                    <p:pic>
                      <p:nvPicPr>
                        <p:cNvPr id="69641" name="对象 76812">
                          <a:extLst>
                            <a:ext uri="{FF2B5EF4-FFF2-40B4-BE49-F238E27FC236}">
                              <a16:creationId xmlns:a16="http://schemas.microsoft.com/office/drawing/2014/main" id="{371624E2-B3BC-4895-9853-91E90506F5C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981"/>
                          <a:ext cx="533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14" name="对象 76813">
            <a:extLst>
              <a:ext uri="{FF2B5EF4-FFF2-40B4-BE49-F238E27FC236}">
                <a16:creationId xmlns:a16="http://schemas.microsoft.com/office/drawing/2014/main" id="{7CC00DC2-36CB-45D9-8EE6-5657CB0C16C8}"/>
              </a:ext>
            </a:extLst>
          </p:cNvPr>
          <p:cNvGraphicFramePr>
            <a:graphicFrameLocks/>
          </p:cNvGraphicFramePr>
          <p:nvPr/>
        </p:nvGraphicFramePr>
        <p:xfrm>
          <a:off x="3863975" y="2219325"/>
          <a:ext cx="24399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7" imgW="27127517" imgH="5181917" progId="Equation.DSMT4">
                  <p:embed/>
                </p:oleObj>
              </mc:Choice>
              <mc:Fallback>
                <p:oleObj name="Equation" r:id="rId7" imgW="27127517" imgH="5181917" progId="Equation.DSMT4">
                  <p:embed/>
                  <p:pic>
                    <p:nvPicPr>
                      <p:cNvPr id="76814" name="对象 76813">
                        <a:extLst>
                          <a:ext uri="{FF2B5EF4-FFF2-40B4-BE49-F238E27FC236}">
                            <a16:creationId xmlns:a16="http://schemas.microsoft.com/office/drawing/2014/main" id="{7CC00DC2-36CB-45D9-8EE6-5657CB0C16C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219325"/>
                        <a:ext cx="24399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5" name="文本框 76814">
            <a:extLst>
              <a:ext uri="{FF2B5EF4-FFF2-40B4-BE49-F238E27FC236}">
                <a16:creationId xmlns:a16="http://schemas.microsoft.com/office/drawing/2014/main" id="{9A90529B-29E7-42D2-940C-22DE7FBC8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2845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积分</a:t>
            </a:r>
          </a:p>
        </p:txBody>
      </p:sp>
      <p:graphicFrame>
        <p:nvGraphicFramePr>
          <p:cNvPr id="76817" name="对象 76816">
            <a:extLst>
              <a:ext uri="{FF2B5EF4-FFF2-40B4-BE49-F238E27FC236}">
                <a16:creationId xmlns:a16="http://schemas.microsoft.com/office/drawing/2014/main" id="{DEC96CE8-4D98-4A27-8EE7-197A681B3642}"/>
              </a:ext>
            </a:extLst>
          </p:cNvPr>
          <p:cNvGraphicFramePr>
            <a:graphicFrameLocks/>
          </p:cNvGraphicFramePr>
          <p:nvPr/>
        </p:nvGraphicFramePr>
        <p:xfrm>
          <a:off x="2498725" y="3027363"/>
          <a:ext cx="29495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9" imgW="30480317" imgH="10363517" progId="Equation.DSMT4">
                  <p:embed/>
                </p:oleObj>
              </mc:Choice>
              <mc:Fallback>
                <p:oleObj name="Equation" r:id="rId9" imgW="30480317" imgH="10363517" progId="Equation.DSMT4">
                  <p:embed/>
                  <p:pic>
                    <p:nvPicPr>
                      <p:cNvPr id="76817" name="对象 76816">
                        <a:extLst>
                          <a:ext uri="{FF2B5EF4-FFF2-40B4-BE49-F238E27FC236}">
                            <a16:creationId xmlns:a16="http://schemas.microsoft.com/office/drawing/2014/main" id="{DEC96CE8-4D98-4A27-8EE7-197A681B364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027363"/>
                        <a:ext cx="294957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对象 76817">
            <a:extLst>
              <a:ext uri="{FF2B5EF4-FFF2-40B4-BE49-F238E27FC236}">
                <a16:creationId xmlns:a16="http://schemas.microsoft.com/office/drawing/2014/main" id="{D69B83CE-1D22-4C5B-8C50-C44C11FAD2D3}"/>
              </a:ext>
            </a:extLst>
          </p:cNvPr>
          <p:cNvGraphicFramePr>
            <a:graphicFrameLocks/>
          </p:cNvGraphicFramePr>
          <p:nvPr/>
        </p:nvGraphicFramePr>
        <p:xfrm>
          <a:off x="5364163" y="3068638"/>
          <a:ext cx="23590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11" imgW="24384317" imgH="9753917" progId="Equation.DSMT4">
                  <p:embed/>
                </p:oleObj>
              </mc:Choice>
              <mc:Fallback>
                <p:oleObj name="Equation" r:id="rId11" imgW="24384317" imgH="9753917" progId="Equation.DSMT4">
                  <p:embed/>
                  <p:pic>
                    <p:nvPicPr>
                      <p:cNvPr id="76818" name="对象 76817">
                        <a:extLst>
                          <a:ext uri="{FF2B5EF4-FFF2-40B4-BE49-F238E27FC236}">
                            <a16:creationId xmlns:a16="http://schemas.microsoft.com/office/drawing/2014/main" id="{D69B83CE-1D22-4C5B-8C50-C44C11FAD2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068638"/>
                        <a:ext cx="23590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对象 76818">
            <a:extLst>
              <a:ext uri="{FF2B5EF4-FFF2-40B4-BE49-F238E27FC236}">
                <a16:creationId xmlns:a16="http://schemas.microsoft.com/office/drawing/2014/main" id="{76D6F793-907D-437A-942F-D3A8214F4508}"/>
              </a:ext>
            </a:extLst>
          </p:cNvPr>
          <p:cNvGraphicFramePr>
            <a:graphicFrameLocks/>
          </p:cNvGraphicFramePr>
          <p:nvPr/>
        </p:nvGraphicFramePr>
        <p:xfrm>
          <a:off x="2557463" y="4306888"/>
          <a:ext cx="23606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13" imgW="24384317" imgH="9753917" progId="Equation.DSMT4">
                  <p:embed/>
                </p:oleObj>
              </mc:Choice>
              <mc:Fallback>
                <p:oleObj name="Equation" r:id="rId13" imgW="24384317" imgH="9753917" progId="Equation.DSMT4">
                  <p:embed/>
                  <p:pic>
                    <p:nvPicPr>
                      <p:cNvPr id="76819" name="对象 76818">
                        <a:extLst>
                          <a:ext uri="{FF2B5EF4-FFF2-40B4-BE49-F238E27FC236}">
                            <a16:creationId xmlns:a16="http://schemas.microsoft.com/office/drawing/2014/main" id="{76D6F793-907D-437A-942F-D3A8214F45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306888"/>
                        <a:ext cx="23606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对象 76819">
            <a:extLst>
              <a:ext uri="{FF2B5EF4-FFF2-40B4-BE49-F238E27FC236}">
                <a16:creationId xmlns:a16="http://schemas.microsoft.com/office/drawing/2014/main" id="{DC1D7019-0272-4B21-9C3A-DA9CAEA4AD84}"/>
              </a:ext>
            </a:extLst>
          </p:cNvPr>
          <p:cNvGraphicFramePr>
            <a:graphicFrameLocks/>
          </p:cNvGraphicFramePr>
          <p:nvPr/>
        </p:nvGraphicFramePr>
        <p:xfrm>
          <a:off x="2555875" y="5516563"/>
          <a:ext cx="36861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15" imgW="38100317" imgH="9753917" progId="Equation.DSMT4">
                  <p:embed/>
                </p:oleObj>
              </mc:Choice>
              <mc:Fallback>
                <p:oleObj name="Equation" r:id="rId15" imgW="38100317" imgH="9753917" progId="Equation.DSMT4">
                  <p:embed/>
                  <p:pic>
                    <p:nvPicPr>
                      <p:cNvPr id="76820" name="对象 76819">
                        <a:extLst>
                          <a:ext uri="{FF2B5EF4-FFF2-40B4-BE49-F238E27FC236}">
                            <a16:creationId xmlns:a16="http://schemas.microsoft.com/office/drawing/2014/main" id="{DC1D7019-0272-4B21-9C3A-DA9CAEA4AD8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516563"/>
                        <a:ext cx="36861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8" name="动作按钮: 后退或前一项 7682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25BB88BD-FDE4-4B39-8C8E-A6AF51756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649" name="动作按钮: 前进或下一项 7682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8A1FD8F6-60EA-4ACF-8A1C-01ABFD46F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7" grpId="0" build="p" autoUpdateAnimBg="0"/>
      <p:bldP spid="76815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6" name="对象 90115">
            <a:extLst>
              <a:ext uri="{FF2B5EF4-FFF2-40B4-BE49-F238E27FC236}">
                <a16:creationId xmlns:a16="http://schemas.microsoft.com/office/drawing/2014/main" id="{DEE1E8E1-C8A8-4261-8605-C93A9670493D}"/>
              </a:ext>
            </a:extLst>
          </p:cNvPr>
          <p:cNvGraphicFramePr>
            <a:graphicFrameLocks/>
          </p:cNvGraphicFramePr>
          <p:nvPr/>
        </p:nvGraphicFramePr>
        <p:xfrm>
          <a:off x="2138363" y="706438"/>
          <a:ext cx="38036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3" imgW="39319517" imgH="9753917" progId="Equation.DSMT4">
                  <p:embed/>
                </p:oleObj>
              </mc:Choice>
              <mc:Fallback>
                <p:oleObj name="Equation" r:id="rId3" imgW="39319517" imgH="9753917" progId="Equation.DSMT4">
                  <p:embed/>
                  <p:pic>
                    <p:nvPicPr>
                      <p:cNvPr id="90116" name="对象 90115">
                        <a:extLst>
                          <a:ext uri="{FF2B5EF4-FFF2-40B4-BE49-F238E27FC236}">
                            <a16:creationId xmlns:a16="http://schemas.microsoft.com/office/drawing/2014/main" id="{DEE1E8E1-C8A8-4261-8605-C93A9670493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706438"/>
                        <a:ext cx="38036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对象 90116">
            <a:extLst>
              <a:ext uri="{FF2B5EF4-FFF2-40B4-BE49-F238E27FC236}">
                <a16:creationId xmlns:a16="http://schemas.microsoft.com/office/drawing/2014/main" id="{41D13AAE-7521-45B6-ABBD-691B55A0B625}"/>
              </a:ext>
            </a:extLst>
          </p:cNvPr>
          <p:cNvGraphicFramePr>
            <a:graphicFrameLocks/>
          </p:cNvGraphicFramePr>
          <p:nvPr/>
        </p:nvGraphicFramePr>
        <p:xfrm>
          <a:off x="2124075" y="2060575"/>
          <a:ext cx="29813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5" imgW="30785117" imgH="9753917" progId="Equation.DSMT4">
                  <p:embed/>
                </p:oleObj>
              </mc:Choice>
              <mc:Fallback>
                <p:oleObj name="Equation" r:id="rId5" imgW="30785117" imgH="9753917" progId="Equation.DSMT4">
                  <p:embed/>
                  <p:pic>
                    <p:nvPicPr>
                      <p:cNvPr id="90117" name="对象 90116">
                        <a:extLst>
                          <a:ext uri="{FF2B5EF4-FFF2-40B4-BE49-F238E27FC236}">
                            <a16:creationId xmlns:a16="http://schemas.microsoft.com/office/drawing/2014/main" id="{41D13AAE-7521-45B6-ABBD-691B55A0B62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060575"/>
                        <a:ext cx="29813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对象 90117">
            <a:extLst>
              <a:ext uri="{FF2B5EF4-FFF2-40B4-BE49-F238E27FC236}">
                <a16:creationId xmlns:a16="http://schemas.microsoft.com/office/drawing/2014/main" id="{34AA9336-84C7-4976-A2DC-721F64A93B55}"/>
              </a:ext>
            </a:extLst>
          </p:cNvPr>
          <p:cNvGraphicFramePr>
            <a:graphicFrameLocks/>
          </p:cNvGraphicFramePr>
          <p:nvPr/>
        </p:nvGraphicFramePr>
        <p:xfrm>
          <a:off x="2124075" y="3357563"/>
          <a:ext cx="383540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7" imgW="39624317" imgH="14630717" progId="Equation.DSMT4">
                  <p:embed/>
                </p:oleObj>
              </mc:Choice>
              <mc:Fallback>
                <p:oleObj name="Equation" r:id="rId7" imgW="39624317" imgH="14630717" progId="Equation.DSMT4">
                  <p:embed/>
                  <p:pic>
                    <p:nvPicPr>
                      <p:cNvPr id="90118" name="对象 90117">
                        <a:extLst>
                          <a:ext uri="{FF2B5EF4-FFF2-40B4-BE49-F238E27FC236}">
                            <a16:creationId xmlns:a16="http://schemas.microsoft.com/office/drawing/2014/main" id="{34AA9336-84C7-4976-A2DC-721F64A93B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57563"/>
                        <a:ext cx="3835400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动作按钮: 后退或前一项 9011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FD01B35-4008-4EE9-8F18-C2384A9FB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661" name="动作按钮: 前进或下一项 9011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33FE932-95A7-492E-9DFE-8AE02F8C2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文本框 77827">
            <a:extLst>
              <a:ext uri="{FF2B5EF4-FFF2-40B4-BE49-F238E27FC236}">
                <a16:creationId xmlns:a16="http://schemas.microsoft.com/office/drawing/2014/main" id="{13D2738C-1074-4FCE-B4EF-F6B1AA478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33375"/>
            <a:ext cx="2466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)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它的例子</a:t>
            </a:r>
          </a:p>
        </p:txBody>
      </p:sp>
      <p:grpSp>
        <p:nvGrpSpPr>
          <p:cNvPr id="77862" name="组合 77861">
            <a:extLst>
              <a:ext uri="{FF2B5EF4-FFF2-40B4-BE49-F238E27FC236}">
                <a16:creationId xmlns:a16="http://schemas.microsoft.com/office/drawing/2014/main" id="{F1CC31F5-B41C-4BE4-8DEC-81EE38DDC01E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196975"/>
            <a:ext cx="3600450" cy="641350"/>
            <a:chOff x="748" y="691"/>
            <a:chExt cx="2268" cy="404"/>
          </a:xfrm>
        </p:grpSpPr>
        <p:sp>
          <p:nvSpPr>
            <p:cNvPr id="71683" name="文本框 77828">
              <a:extLst>
                <a:ext uri="{FF2B5EF4-FFF2-40B4-BE49-F238E27FC236}">
                  <a16:creationId xmlns:a16="http://schemas.microsoft.com/office/drawing/2014/main" id="{495CA233-5401-4F83-A91E-A7D92413D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691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71684" name="组合 77859">
              <a:extLst>
                <a:ext uri="{FF2B5EF4-FFF2-40B4-BE49-F238E27FC236}">
                  <a16:creationId xmlns:a16="http://schemas.microsoft.com/office/drawing/2014/main" id="{49834FCE-0108-41BA-B52D-73C49BA50D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691"/>
              <a:ext cx="1769" cy="404"/>
              <a:chOff x="1247" y="691"/>
              <a:chExt cx="1769" cy="404"/>
            </a:xfrm>
          </p:grpSpPr>
          <p:graphicFrame>
            <p:nvGraphicFramePr>
              <p:cNvPr id="71685" name="对象 77829">
                <a:extLst>
                  <a:ext uri="{FF2B5EF4-FFF2-40B4-BE49-F238E27FC236}">
                    <a16:creationId xmlns:a16="http://schemas.microsoft.com/office/drawing/2014/main" id="{BA10E6BC-5135-40F1-AA74-F413265395A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952" y="691"/>
              <a:ext cx="1064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34" name="Equation" r:id="rId3" imgW="18897917" imgH="6401117" progId="Equation.DSMT4">
                      <p:embed/>
                    </p:oleObj>
                  </mc:Choice>
                  <mc:Fallback>
                    <p:oleObj name="Equation" r:id="rId3" imgW="18897917" imgH="6401117" progId="Equation.DSMT4">
                      <p:embed/>
                      <p:pic>
                        <p:nvPicPr>
                          <p:cNvPr id="71685" name="对象 77829">
                            <a:extLst>
                              <a:ext uri="{FF2B5EF4-FFF2-40B4-BE49-F238E27FC236}">
                                <a16:creationId xmlns:a16="http://schemas.microsoft.com/office/drawing/2014/main" id="{BA10E6BC-5135-40F1-AA74-F413265395A1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2" y="691"/>
                            <a:ext cx="106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686" name="文本框 77830">
                <a:extLst>
                  <a:ext uri="{FF2B5EF4-FFF2-40B4-BE49-F238E27FC236}">
                    <a16:creationId xmlns:a16="http://schemas.microsoft.com/office/drawing/2014/main" id="{F2E61769-8D1F-45D4-9735-F42B339AF0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7" y="709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</p:grpSp>
      </p:grpSp>
      <p:sp>
        <p:nvSpPr>
          <p:cNvPr id="77832" name="文本框 77831">
            <a:extLst>
              <a:ext uri="{FF2B5EF4-FFF2-40B4-BE49-F238E27FC236}">
                <a16:creationId xmlns:a16="http://schemas.microsoft.com/office/drawing/2014/main" id="{7E961853-8C1C-4387-9B8C-8C2062EB9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1336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77861" name="组合 77860">
            <a:extLst>
              <a:ext uri="{FF2B5EF4-FFF2-40B4-BE49-F238E27FC236}">
                <a16:creationId xmlns:a16="http://schemas.microsoft.com/office/drawing/2014/main" id="{C135F7B3-DFFC-4822-891F-18AE739FC7FA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2133600"/>
            <a:ext cx="2071688" cy="579438"/>
            <a:chOff x="1292" y="1316"/>
            <a:chExt cx="1305" cy="365"/>
          </a:xfrm>
        </p:grpSpPr>
        <p:sp>
          <p:nvSpPr>
            <p:cNvPr id="71689" name="文本框 77833">
              <a:extLst>
                <a:ext uri="{FF2B5EF4-FFF2-40B4-BE49-F238E27FC236}">
                  <a16:creationId xmlns:a16="http://schemas.microsoft.com/office/drawing/2014/main" id="{403E7D1A-B6DC-4B83-8FCD-54B11590E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" y="1344"/>
              <a:ext cx="3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令 </a:t>
              </a:r>
              <a:endPara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71690" name="对象 77834">
              <a:extLst>
                <a:ext uri="{FF2B5EF4-FFF2-40B4-BE49-F238E27FC236}">
                  <a16:creationId xmlns:a16="http://schemas.microsoft.com/office/drawing/2014/main" id="{29B488CD-5115-4BE3-A542-FF514AC1652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618" y="1316"/>
            <a:ext cx="97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5" name="Equation" r:id="rId5" imgW="17373917" imgH="5791517" progId="Equation.DSMT4">
                    <p:embed/>
                  </p:oleObj>
                </mc:Choice>
                <mc:Fallback>
                  <p:oleObj name="Equation" r:id="rId5" imgW="17373917" imgH="5791517" progId="Equation.DSMT4">
                    <p:embed/>
                    <p:pic>
                      <p:nvPicPr>
                        <p:cNvPr id="71690" name="对象 77834">
                          <a:extLst>
                            <a:ext uri="{FF2B5EF4-FFF2-40B4-BE49-F238E27FC236}">
                              <a16:creationId xmlns:a16="http://schemas.microsoft.com/office/drawing/2014/main" id="{29B488CD-5115-4BE3-A542-FF514AC1652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" y="1316"/>
                          <a:ext cx="979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36" name="对象 77835">
            <a:extLst>
              <a:ext uri="{FF2B5EF4-FFF2-40B4-BE49-F238E27FC236}">
                <a16:creationId xmlns:a16="http://schemas.microsoft.com/office/drawing/2014/main" id="{C5829552-3348-40F2-A661-2D4A399C2BCA}"/>
              </a:ext>
            </a:extLst>
          </p:cNvPr>
          <p:cNvGraphicFramePr>
            <a:graphicFrameLocks/>
          </p:cNvGraphicFramePr>
          <p:nvPr/>
        </p:nvGraphicFramePr>
        <p:xfrm>
          <a:off x="4211638" y="2205038"/>
          <a:ext cx="40544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7" imgW="45110717" imgH="5486717" progId="Equation.DSMT4">
                  <p:embed/>
                </p:oleObj>
              </mc:Choice>
              <mc:Fallback>
                <p:oleObj name="Equation" r:id="rId7" imgW="45110717" imgH="5486717" progId="Equation.DSMT4">
                  <p:embed/>
                  <p:pic>
                    <p:nvPicPr>
                      <p:cNvPr id="77836" name="对象 77835">
                        <a:extLst>
                          <a:ext uri="{FF2B5EF4-FFF2-40B4-BE49-F238E27FC236}">
                            <a16:creationId xmlns:a16="http://schemas.microsoft.com/office/drawing/2014/main" id="{C5829552-3348-40F2-A661-2D4A399C2BC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05038"/>
                        <a:ext cx="40544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63" name="组合 77862">
            <a:extLst>
              <a:ext uri="{FF2B5EF4-FFF2-40B4-BE49-F238E27FC236}">
                <a16:creationId xmlns:a16="http://schemas.microsoft.com/office/drawing/2014/main" id="{A0BE2210-49FA-4AED-B15B-E2B6C56173A3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3068638"/>
            <a:ext cx="3311525" cy="914400"/>
            <a:chOff x="703" y="1943"/>
            <a:chExt cx="2086" cy="576"/>
          </a:xfrm>
        </p:grpSpPr>
        <p:sp>
          <p:nvSpPr>
            <p:cNvPr id="71693" name="文本框 77851">
              <a:extLst>
                <a:ext uri="{FF2B5EF4-FFF2-40B4-BE49-F238E27FC236}">
                  <a16:creationId xmlns:a16="http://schemas.microsoft.com/office/drawing/2014/main" id="{22A07315-F236-4FEA-9B65-F01CCF959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069"/>
              <a:ext cx="8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71694" name="对象 77853">
              <a:extLst>
                <a:ext uri="{FF2B5EF4-FFF2-40B4-BE49-F238E27FC236}">
                  <a16:creationId xmlns:a16="http://schemas.microsoft.com/office/drawing/2014/main" id="{21A5A3D7-8011-4B60-B04E-F9A3C471BF7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552" y="1943"/>
            <a:ext cx="123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7" name="Equation" r:id="rId9" imgW="21945917" imgH="9144317" progId="Equation.DSMT4">
                    <p:embed/>
                  </p:oleObj>
                </mc:Choice>
                <mc:Fallback>
                  <p:oleObj name="Equation" r:id="rId9" imgW="21945917" imgH="9144317" progId="Equation.DSMT4">
                    <p:embed/>
                    <p:pic>
                      <p:nvPicPr>
                        <p:cNvPr id="71694" name="对象 77853">
                          <a:extLst>
                            <a:ext uri="{FF2B5EF4-FFF2-40B4-BE49-F238E27FC236}">
                              <a16:creationId xmlns:a16="http://schemas.microsoft.com/office/drawing/2014/main" id="{21A5A3D7-8011-4B60-B04E-F9A3C471BF7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1943"/>
                          <a:ext cx="1237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55" name="对象 77854">
            <a:extLst>
              <a:ext uri="{FF2B5EF4-FFF2-40B4-BE49-F238E27FC236}">
                <a16:creationId xmlns:a16="http://schemas.microsoft.com/office/drawing/2014/main" id="{540ED5DC-4153-4F08-81BB-4E1A498A73AF}"/>
              </a:ext>
            </a:extLst>
          </p:cNvPr>
          <p:cNvGraphicFramePr>
            <a:graphicFrameLocks/>
          </p:cNvGraphicFramePr>
          <p:nvPr/>
        </p:nvGraphicFramePr>
        <p:xfrm>
          <a:off x="4427538" y="2997200"/>
          <a:ext cx="185261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11" imgW="20726717" imgH="9753917" progId="Equation.DSMT4">
                  <p:embed/>
                </p:oleObj>
              </mc:Choice>
              <mc:Fallback>
                <p:oleObj name="Equation" r:id="rId11" imgW="20726717" imgH="9753917" progId="Equation.DSMT4">
                  <p:embed/>
                  <p:pic>
                    <p:nvPicPr>
                      <p:cNvPr id="77855" name="对象 77854">
                        <a:extLst>
                          <a:ext uri="{FF2B5EF4-FFF2-40B4-BE49-F238E27FC236}">
                            <a16:creationId xmlns:a16="http://schemas.microsoft.com/office/drawing/2014/main" id="{540ED5DC-4153-4F08-81BB-4E1A498A73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997200"/>
                        <a:ext cx="185261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6" name="对象 77855">
            <a:extLst>
              <a:ext uri="{FF2B5EF4-FFF2-40B4-BE49-F238E27FC236}">
                <a16:creationId xmlns:a16="http://schemas.microsoft.com/office/drawing/2014/main" id="{42B92531-8CD9-4050-A7C6-EFED01AF3457}"/>
              </a:ext>
            </a:extLst>
          </p:cNvPr>
          <p:cNvGraphicFramePr>
            <a:graphicFrameLocks/>
          </p:cNvGraphicFramePr>
          <p:nvPr/>
        </p:nvGraphicFramePr>
        <p:xfrm>
          <a:off x="6227763" y="2997200"/>
          <a:ext cx="2235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13" imgW="24993917" imgH="9753917" progId="Equation.DSMT4">
                  <p:embed/>
                </p:oleObj>
              </mc:Choice>
              <mc:Fallback>
                <p:oleObj name="Equation" r:id="rId13" imgW="24993917" imgH="9753917" progId="Equation.DSMT4">
                  <p:embed/>
                  <p:pic>
                    <p:nvPicPr>
                      <p:cNvPr id="77856" name="对象 77855">
                        <a:extLst>
                          <a:ext uri="{FF2B5EF4-FFF2-40B4-BE49-F238E27FC236}">
                            <a16:creationId xmlns:a16="http://schemas.microsoft.com/office/drawing/2014/main" id="{42B92531-8CD9-4050-A7C6-EFED01AF345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997200"/>
                        <a:ext cx="22352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7" name="对象 77856">
            <a:extLst>
              <a:ext uri="{FF2B5EF4-FFF2-40B4-BE49-F238E27FC236}">
                <a16:creationId xmlns:a16="http://schemas.microsoft.com/office/drawing/2014/main" id="{960FC4BD-4E5D-46A1-A598-4E4BFA5C234E}"/>
              </a:ext>
            </a:extLst>
          </p:cNvPr>
          <p:cNvGraphicFramePr>
            <a:graphicFrameLocks/>
          </p:cNvGraphicFramePr>
          <p:nvPr/>
        </p:nvGraphicFramePr>
        <p:xfrm>
          <a:off x="2484438" y="4365625"/>
          <a:ext cx="23717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15" imgW="26517917" imgH="9144317" progId="Equation.DSMT4">
                  <p:embed/>
                </p:oleObj>
              </mc:Choice>
              <mc:Fallback>
                <p:oleObj name="Equation" r:id="rId15" imgW="26517917" imgH="9144317" progId="Equation.DSMT4">
                  <p:embed/>
                  <p:pic>
                    <p:nvPicPr>
                      <p:cNvPr id="77857" name="对象 77856">
                        <a:extLst>
                          <a:ext uri="{FF2B5EF4-FFF2-40B4-BE49-F238E27FC236}">
                            <a16:creationId xmlns:a16="http://schemas.microsoft.com/office/drawing/2014/main" id="{960FC4BD-4E5D-46A1-A598-4E4BFA5C234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365625"/>
                        <a:ext cx="237172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8" name="对象 77857">
            <a:extLst>
              <a:ext uri="{FF2B5EF4-FFF2-40B4-BE49-F238E27FC236}">
                <a16:creationId xmlns:a16="http://schemas.microsoft.com/office/drawing/2014/main" id="{DC418EC1-8D38-409A-8D60-27E1A870A6B5}"/>
              </a:ext>
            </a:extLst>
          </p:cNvPr>
          <p:cNvGraphicFramePr>
            <a:graphicFrameLocks/>
          </p:cNvGraphicFramePr>
          <p:nvPr/>
        </p:nvGraphicFramePr>
        <p:xfrm>
          <a:off x="4932363" y="4581525"/>
          <a:ext cx="26717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17" imgW="29870717" imgH="4572317" progId="Equation.DSMT4">
                  <p:embed/>
                </p:oleObj>
              </mc:Choice>
              <mc:Fallback>
                <p:oleObj name="Equation" r:id="rId17" imgW="29870717" imgH="4572317" progId="Equation.DSMT4">
                  <p:embed/>
                  <p:pic>
                    <p:nvPicPr>
                      <p:cNvPr id="77858" name="对象 77857">
                        <a:extLst>
                          <a:ext uri="{FF2B5EF4-FFF2-40B4-BE49-F238E27FC236}">
                            <a16:creationId xmlns:a16="http://schemas.microsoft.com/office/drawing/2014/main" id="{DC418EC1-8D38-409A-8D60-27E1A870A6B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581525"/>
                        <a:ext cx="26717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9" name="对象 77858">
            <a:extLst>
              <a:ext uri="{FF2B5EF4-FFF2-40B4-BE49-F238E27FC236}">
                <a16:creationId xmlns:a16="http://schemas.microsoft.com/office/drawing/2014/main" id="{2F5FCEBB-2F86-44F4-82B4-49CBA29C470F}"/>
              </a:ext>
            </a:extLst>
          </p:cNvPr>
          <p:cNvGraphicFramePr>
            <a:graphicFrameLocks/>
          </p:cNvGraphicFramePr>
          <p:nvPr/>
        </p:nvGraphicFramePr>
        <p:xfrm>
          <a:off x="2555875" y="5734050"/>
          <a:ext cx="41687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19" imgW="46634717" imgH="6096317" progId="Equation.DSMT4">
                  <p:embed/>
                </p:oleObj>
              </mc:Choice>
              <mc:Fallback>
                <p:oleObj name="Equation" r:id="rId19" imgW="46634717" imgH="6096317" progId="Equation.DSMT4">
                  <p:embed/>
                  <p:pic>
                    <p:nvPicPr>
                      <p:cNvPr id="77859" name="对象 77858">
                        <a:extLst>
                          <a:ext uri="{FF2B5EF4-FFF2-40B4-BE49-F238E27FC236}">
                            <a16:creationId xmlns:a16="http://schemas.microsoft.com/office/drawing/2014/main" id="{2F5FCEBB-2F86-44F4-82B4-49CBA29C47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734050"/>
                        <a:ext cx="41687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0" name="动作按钮: 后退或前一项 7786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3068FA7-71C4-4858-809E-58E7A5184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01" name="动作按钮: 前进或下一项 7786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EB6C99B-812E-45FA-8EDF-05DEC5345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build="p" autoUpdateAnimBg="0"/>
      <p:bldP spid="77832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63" name="组合 78862">
            <a:extLst>
              <a:ext uri="{FF2B5EF4-FFF2-40B4-BE49-F238E27FC236}">
                <a16:creationId xmlns:a16="http://schemas.microsoft.com/office/drawing/2014/main" id="{181C65CC-31E8-4216-9C50-9F6F68174C76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90538"/>
            <a:ext cx="3568700" cy="917575"/>
            <a:chOff x="657" y="309"/>
            <a:chExt cx="2248" cy="578"/>
          </a:xfrm>
        </p:grpSpPr>
        <p:sp>
          <p:nvSpPr>
            <p:cNvPr id="72706" name="文本框 78851">
              <a:extLst>
                <a:ext uri="{FF2B5EF4-FFF2-40B4-BE49-F238E27FC236}">
                  <a16:creationId xmlns:a16="http://schemas.microsoft.com/office/drawing/2014/main" id="{617C3450-B480-4388-AD86-4481152D0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391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72707" name="组合 78860">
              <a:extLst>
                <a:ext uri="{FF2B5EF4-FFF2-40B4-BE49-F238E27FC236}">
                  <a16:creationId xmlns:a16="http://schemas.microsoft.com/office/drawing/2014/main" id="{3EAE261E-1EA6-4887-86B9-CF8E05A3A5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309"/>
              <a:ext cx="1749" cy="578"/>
              <a:chOff x="1157" y="173"/>
              <a:chExt cx="1749" cy="578"/>
            </a:xfrm>
          </p:grpSpPr>
          <p:graphicFrame>
            <p:nvGraphicFramePr>
              <p:cNvPr id="72708" name="对象 78852">
                <a:extLst>
                  <a:ext uri="{FF2B5EF4-FFF2-40B4-BE49-F238E27FC236}">
                    <a16:creationId xmlns:a16="http://schemas.microsoft.com/office/drawing/2014/main" id="{4BC2FBDE-9178-4B79-B244-2B4D7A609008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808" y="173"/>
              <a:ext cx="1098" cy="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58" name="Equation" r:id="rId3" imgW="19507517" imgH="9144317" progId="Equation.DSMT4">
                      <p:embed/>
                    </p:oleObj>
                  </mc:Choice>
                  <mc:Fallback>
                    <p:oleObj name="Equation" r:id="rId3" imgW="19507517" imgH="9144317" progId="Equation.DSMT4">
                      <p:embed/>
                      <p:pic>
                        <p:nvPicPr>
                          <p:cNvPr id="72708" name="对象 78852">
                            <a:extLst>
                              <a:ext uri="{FF2B5EF4-FFF2-40B4-BE49-F238E27FC236}">
                                <a16:creationId xmlns:a16="http://schemas.microsoft.com/office/drawing/2014/main" id="{4BC2FBDE-9178-4B79-B244-2B4D7A609008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8" y="173"/>
                            <a:ext cx="1098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09" name="文本框 78853">
                <a:extLst>
                  <a:ext uri="{FF2B5EF4-FFF2-40B4-BE49-F238E27FC236}">
                    <a16:creationId xmlns:a16="http://schemas.microsoft.com/office/drawing/2014/main" id="{FD4E9DDE-E40A-4B1F-8DFA-0B70C06EFC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7" y="301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</p:grpSp>
      </p:grpSp>
      <p:sp>
        <p:nvSpPr>
          <p:cNvPr id="78855" name="文本框 78854">
            <a:extLst>
              <a:ext uri="{FF2B5EF4-FFF2-40B4-BE49-F238E27FC236}">
                <a16:creationId xmlns:a16="http://schemas.microsoft.com/office/drawing/2014/main" id="{E81537AF-00BD-4565-8F41-D626A3FB6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9161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sp>
        <p:nvSpPr>
          <p:cNvPr id="78856" name="文本框 78855">
            <a:extLst>
              <a:ext uri="{FF2B5EF4-FFF2-40B4-BE49-F238E27FC236}">
                <a16:creationId xmlns:a16="http://schemas.microsoft.com/office/drawing/2014/main" id="{E8B7E51D-805F-4AF5-8BBC-A9372DF30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916113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积分</a:t>
            </a:r>
          </a:p>
        </p:txBody>
      </p:sp>
      <p:graphicFrame>
        <p:nvGraphicFramePr>
          <p:cNvPr id="78857" name="对象 78856">
            <a:extLst>
              <a:ext uri="{FF2B5EF4-FFF2-40B4-BE49-F238E27FC236}">
                <a16:creationId xmlns:a16="http://schemas.microsoft.com/office/drawing/2014/main" id="{27D945D8-2B7C-4D00-96EE-E651A8CEEDBC}"/>
              </a:ext>
            </a:extLst>
          </p:cNvPr>
          <p:cNvGraphicFramePr>
            <a:graphicFrameLocks/>
          </p:cNvGraphicFramePr>
          <p:nvPr/>
        </p:nvGraphicFramePr>
        <p:xfrm>
          <a:off x="3059113" y="1773238"/>
          <a:ext cx="2971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5" imgW="33223517" imgH="9144317" progId="Equation.DSMT4">
                  <p:embed/>
                </p:oleObj>
              </mc:Choice>
              <mc:Fallback>
                <p:oleObj name="Equation" r:id="rId5" imgW="33223517" imgH="9144317" progId="Equation.DSMT4">
                  <p:embed/>
                  <p:pic>
                    <p:nvPicPr>
                      <p:cNvPr id="78857" name="对象 78856">
                        <a:extLst>
                          <a:ext uri="{FF2B5EF4-FFF2-40B4-BE49-F238E27FC236}">
                            <a16:creationId xmlns:a16="http://schemas.microsoft.com/office/drawing/2014/main" id="{27D945D8-2B7C-4D00-96EE-E651A8CEED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73238"/>
                        <a:ext cx="2971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对象 78857">
            <a:extLst>
              <a:ext uri="{FF2B5EF4-FFF2-40B4-BE49-F238E27FC236}">
                <a16:creationId xmlns:a16="http://schemas.microsoft.com/office/drawing/2014/main" id="{C787EC76-5E2B-4513-BF7B-7BD0B41C6853}"/>
              </a:ext>
            </a:extLst>
          </p:cNvPr>
          <p:cNvGraphicFramePr>
            <a:graphicFrameLocks/>
          </p:cNvGraphicFramePr>
          <p:nvPr/>
        </p:nvGraphicFramePr>
        <p:xfrm>
          <a:off x="1835150" y="2997200"/>
          <a:ext cx="28876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7" imgW="32309117" imgH="8839517" progId="Equation.DSMT4">
                  <p:embed/>
                </p:oleObj>
              </mc:Choice>
              <mc:Fallback>
                <p:oleObj name="Equation" r:id="rId7" imgW="32309117" imgH="8839517" progId="Equation.DSMT4">
                  <p:embed/>
                  <p:pic>
                    <p:nvPicPr>
                      <p:cNvPr id="78858" name="对象 78857">
                        <a:extLst>
                          <a:ext uri="{FF2B5EF4-FFF2-40B4-BE49-F238E27FC236}">
                            <a16:creationId xmlns:a16="http://schemas.microsoft.com/office/drawing/2014/main" id="{C787EC76-5E2B-4513-BF7B-7BD0B41C685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7200"/>
                        <a:ext cx="288766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对象 78858">
            <a:extLst>
              <a:ext uri="{FF2B5EF4-FFF2-40B4-BE49-F238E27FC236}">
                <a16:creationId xmlns:a16="http://schemas.microsoft.com/office/drawing/2014/main" id="{1ED7419E-74C9-499C-BC1F-871A47A52EED}"/>
              </a:ext>
            </a:extLst>
          </p:cNvPr>
          <p:cNvGraphicFramePr>
            <a:graphicFrameLocks/>
          </p:cNvGraphicFramePr>
          <p:nvPr/>
        </p:nvGraphicFramePr>
        <p:xfrm>
          <a:off x="1849438" y="4164013"/>
          <a:ext cx="36782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9" imgW="41148317" imgH="9449117" progId="Equation.DSMT4">
                  <p:embed/>
                </p:oleObj>
              </mc:Choice>
              <mc:Fallback>
                <p:oleObj name="Equation" r:id="rId9" imgW="41148317" imgH="9449117" progId="Equation.DSMT4">
                  <p:embed/>
                  <p:pic>
                    <p:nvPicPr>
                      <p:cNvPr id="78859" name="对象 78858">
                        <a:extLst>
                          <a:ext uri="{FF2B5EF4-FFF2-40B4-BE49-F238E27FC236}">
                            <a16:creationId xmlns:a16="http://schemas.microsoft.com/office/drawing/2014/main" id="{1ED7419E-74C9-499C-BC1F-871A47A52EE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164013"/>
                        <a:ext cx="367823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对象 78859">
            <a:extLst>
              <a:ext uri="{FF2B5EF4-FFF2-40B4-BE49-F238E27FC236}">
                <a16:creationId xmlns:a16="http://schemas.microsoft.com/office/drawing/2014/main" id="{62CBCC00-46C5-4760-96B8-272A938F4C67}"/>
              </a:ext>
            </a:extLst>
          </p:cNvPr>
          <p:cNvGraphicFramePr>
            <a:graphicFrameLocks/>
          </p:cNvGraphicFramePr>
          <p:nvPr/>
        </p:nvGraphicFramePr>
        <p:xfrm>
          <a:off x="1847850" y="5387975"/>
          <a:ext cx="12811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11" imgW="14325917" imgH="9449117" progId="Equation.DSMT4">
                  <p:embed/>
                </p:oleObj>
              </mc:Choice>
              <mc:Fallback>
                <p:oleObj name="Equation" r:id="rId11" imgW="14325917" imgH="9449117" progId="Equation.DSMT4">
                  <p:embed/>
                  <p:pic>
                    <p:nvPicPr>
                      <p:cNvPr id="78860" name="对象 78859">
                        <a:extLst>
                          <a:ext uri="{FF2B5EF4-FFF2-40B4-BE49-F238E27FC236}">
                            <a16:creationId xmlns:a16="http://schemas.microsoft.com/office/drawing/2014/main" id="{62CBCC00-46C5-4760-96B8-272A938F4C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387975"/>
                        <a:ext cx="128111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动作按钮: 后退或前一项 7886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7682A56D-27F5-47DC-8342-1CDA8FA20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2717" name="动作按钮: 前进或下一项 7886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BA0BAEE-DDD3-4CA3-9EBC-3C76F958A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 build="p" autoUpdateAnimBg="0"/>
      <p:bldP spid="7885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67" name="组合 18466">
            <a:extLst>
              <a:ext uri="{FF2B5EF4-FFF2-40B4-BE49-F238E27FC236}">
                <a16:creationId xmlns:a16="http://schemas.microsoft.com/office/drawing/2014/main" id="{E379B6B4-E94C-486D-800D-609B77F0E66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15888"/>
            <a:ext cx="4016375" cy="1068387"/>
            <a:chOff x="612" y="92"/>
            <a:chExt cx="2530" cy="673"/>
          </a:xfrm>
        </p:grpSpPr>
        <p:sp>
          <p:nvSpPr>
            <p:cNvPr id="9218" name="文本框 18435">
              <a:extLst>
                <a:ext uri="{FF2B5EF4-FFF2-40B4-BE49-F238E27FC236}">
                  <a16:creationId xmlns:a16="http://schemas.microsoft.com/office/drawing/2014/main" id="{87A80F10-C1AE-4D34-B9A9-52DFEDB79C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55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9219" name="组合 18464">
              <a:extLst>
                <a:ext uri="{FF2B5EF4-FFF2-40B4-BE49-F238E27FC236}">
                  <a16:creationId xmlns:a16="http://schemas.microsoft.com/office/drawing/2014/main" id="{753481F6-612A-4FD8-99E7-CC6E8F6536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6" y="92"/>
              <a:ext cx="2076" cy="673"/>
              <a:chOff x="1111" y="92"/>
              <a:chExt cx="2076" cy="673"/>
            </a:xfrm>
          </p:grpSpPr>
          <p:sp>
            <p:nvSpPr>
              <p:cNvPr id="9220" name="文本框 18437">
                <a:extLst>
                  <a:ext uri="{FF2B5EF4-FFF2-40B4-BE49-F238E27FC236}">
                    <a16:creationId xmlns:a16="http://schemas.microsoft.com/office/drawing/2014/main" id="{194032D4-6848-47DF-8C0A-DBCBF343BE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300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9221" name="对象 18438">
                <a:extLst>
                  <a:ext uri="{FF2B5EF4-FFF2-40B4-BE49-F238E27FC236}">
                    <a16:creationId xmlns:a16="http://schemas.microsoft.com/office/drawing/2014/main" id="{062115EA-849F-4639-ADDC-FF253FA2492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734" y="92"/>
              <a:ext cx="1453" cy="6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0" name="Equation" r:id="rId3" imgW="20421917" imgH="10668317" progId="Equation.DSMT4">
                      <p:embed/>
                    </p:oleObj>
                  </mc:Choice>
                  <mc:Fallback>
                    <p:oleObj name="Equation" r:id="rId3" imgW="20421917" imgH="10668317" progId="Equation.DSMT4">
                      <p:embed/>
                      <p:pic>
                        <p:nvPicPr>
                          <p:cNvPr id="9221" name="对象 18438">
                            <a:extLst>
                              <a:ext uri="{FF2B5EF4-FFF2-40B4-BE49-F238E27FC236}">
                                <a16:creationId xmlns:a16="http://schemas.microsoft.com/office/drawing/2014/main" id="{062115EA-849F-4639-ADDC-FF253FA2492D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4" y="92"/>
                            <a:ext cx="1453" cy="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440" name="文本框 18439">
            <a:extLst>
              <a:ext uri="{FF2B5EF4-FFF2-40B4-BE49-F238E27FC236}">
                <a16:creationId xmlns:a16="http://schemas.microsoft.com/office/drawing/2014/main" id="{1B0B13DE-8740-44E3-B2C0-D914AECC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55733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18469" name="组合 18468">
            <a:extLst>
              <a:ext uri="{FF2B5EF4-FFF2-40B4-BE49-F238E27FC236}">
                <a16:creationId xmlns:a16="http://schemas.microsoft.com/office/drawing/2014/main" id="{8E542E44-9881-421D-B14B-E45080ACD04A}"/>
              </a:ext>
            </a:extLst>
          </p:cNvPr>
          <p:cNvGrpSpPr>
            <a:grpSpLocks/>
          </p:cNvGrpSpPr>
          <p:nvPr/>
        </p:nvGrpSpPr>
        <p:grpSpPr bwMode="auto">
          <a:xfrm>
            <a:off x="1924050" y="1268413"/>
            <a:ext cx="6335713" cy="1068387"/>
            <a:chOff x="1212" y="799"/>
            <a:chExt cx="3991" cy="673"/>
          </a:xfrm>
        </p:grpSpPr>
        <p:graphicFrame>
          <p:nvGraphicFramePr>
            <p:cNvPr id="9224" name="对象 18441">
              <a:extLst>
                <a:ext uri="{FF2B5EF4-FFF2-40B4-BE49-F238E27FC236}">
                  <a16:creationId xmlns:a16="http://schemas.microsoft.com/office/drawing/2014/main" id="{B5B6227C-F5B9-42EA-BBEC-309BFF624CF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212" y="799"/>
            <a:ext cx="1455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20421917" imgH="10668317" progId="Equation.DSMT4">
                    <p:embed/>
                  </p:oleObj>
                </mc:Choice>
                <mc:Fallback>
                  <p:oleObj name="Equation" r:id="rId5" imgW="20421917" imgH="10668317" progId="Equation.DSMT4">
                    <p:embed/>
                    <p:pic>
                      <p:nvPicPr>
                        <p:cNvPr id="9224" name="对象 18441">
                          <a:extLst>
                            <a:ext uri="{FF2B5EF4-FFF2-40B4-BE49-F238E27FC236}">
                              <a16:creationId xmlns:a16="http://schemas.microsoft.com/office/drawing/2014/main" id="{B5B6227C-F5B9-42EA-BBEC-309BFF624CF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799"/>
                          <a:ext cx="1455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对象 18442">
              <a:extLst>
                <a:ext uri="{FF2B5EF4-FFF2-40B4-BE49-F238E27FC236}">
                  <a16:creationId xmlns:a16="http://schemas.microsoft.com/office/drawing/2014/main" id="{FC836755-BBED-42A7-8E82-519B8E0EFAA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664" y="799"/>
            <a:ext cx="2539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7" imgW="35661917" imgH="10668317" progId="Equation.DSMT4">
                    <p:embed/>
                  </p:oleObj>
                </mc:Choice>
                <mc:Fallback>
                  <p:oleObj name="Equation" r:id="rId7" imgW="35661917" imgH="10668317" progId="Equation.DSMT4">
                    <p:embed/>
                    <p:pic>
                      <p:nvPicPr>
                        <p:cNvPr id="9225" name="对象 18442">
                          <a:extLst>
                            <a:ext uri="{FF2B5EF4-FFF2-40B4-BE49-F238E27FC236}">
                              <a16:creationId xmlns:a16="http://schemas.microsoft.com/office/drawing/2014/main" id="{FC836755-BBED-42A7-8E82-519B8E0EFAA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799"/>
                          <a:ext cx="2539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8" name="组合 18447">
            <a:extLst>
              <a:ext uri="{FF2B5EF4-FFF2-40B4-BE49-F238E27FC236}">
                <a16:creationId xmlns:a16="http://schemas.microsoft.com/office/drawing/2014/main" id="{11FBF3E3-4AB7-4FFE-8BD1-41882B6F6B6B}"/>
              </a:ext>
            </a:extLst>
          </p:cNvPr>
          <p:cNvGrpSpPr>
            <a:grpSpLocks/>
          </p:cNvGrpSpPr>
          <p:nvPr/>
        </p:nvGrpSpPr>
        <p:grpSpPr bwMode="auto">
          <a:xfrm>
            <a:off x="1196975" y="2371725"/>
            <a:ext cx="933450" cy="842963"/>
            <a:chOff x="890" y="1584"/>
            <a:chExt cx="588" cy="531"/>
          </a:xfrm>
        </p:grpSpPr>
        <p:sp>
          <p:nvSpPr>
            <p:cNvPr id="9227" name="直接连接符 18443">
              <a:extLst>
                <a:ext uri="{FF2B5EF4-FFF2-40B4-BE49-F238E27FC236}">
                  <a16:creationId xmlns:a16="http://schemas.microsoft.com/office/drawing/2014/main" id="{F53BAED2-458B-458E-A2B4-BC3251EE2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2069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8" name="直接连接符 18444">
              <a:extLst>
                <a:ext uri="{FF2B5EF4-FFF2-40B4-BE49-F238E27FC236}">
                  <a16:creationId xmlns:a16="http://schemas.microsoft.com/office/drawing/2014/main" id="{E59A7D59-2350-4140-9E49-6D0121044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2115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229" name="对象 18446">
              <a:extLst>
                <a:ext uri="{FF2B5EF4-FFF2-40B4-BE49-F238E27FC236}">
                  <a16:creationId xmlns:a16="http://schemas.microsoft.com/office/drawing/2014/main" id="{4B9F76A1-B690-4051-BFE6-61D2D2A15B9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90" y="1584"/>
            <a:ext cx="588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13716317" imgH="8839517" progId="Equation.DSMT4">
                    <p:embed/>
                  </p:oleObj>
                </mc:Choice>
                <mc:Fallback>
                  <p:oleObj name="Equation" r:id="rId9" imgW="13716317" imgH="8839517" progId="Equation.DSMT4">
                    <p:embed/>
                    <p:pic>
                      <p:nvPicPr>
                        <p:cNvPr id="9229" name="对象 18446">
                          <a:extLst>
                            <a:ext uri="{FF2B5EF4-FFF2-40B4-BE49-F238E27FC236}">
                              <a16:creationId xmlns:a16="http://schemas.microsoft.com/office/drawing/2014/main" id="{4B9F76A1-B690-4051-BFE6-61D2D2A15B9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1584"/>
                          <a:ext cx="588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9" name="对象 18448">
            <a:extLst>
              <a:ext uri="{FF2B5EF4-FFF2-40B4-BE49-F238E27FC236}">
                <a16:creationId xmlns:a16="http://schemas.microsoft.com/office/drawing/2014/main" id="{B9646FBB-D828-4DF6-99B8-13AE4314C7A2}"/>
              </a:ext>
            </a:extLst>
          </p:cNvPr>
          <p:cNvGraphicFramePr>
            <a:graphicFrameLocks/>
          </p:cNvGraphicFramePr>
          <p:nvPr/>
        </p:nvGraphicFramePr>
        <p:xfrm>
          <a:off x="2263775" y="2825750"/>
          <a:ext cx="16875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4935517" imgH="5791517" progId="Equation.DSMT4">
                  <p:embed/>
                </p:oleObj>
              </mc:Choice>
              <mc:Fallback>
                <p:oleObj name="Equation" r:id="rId11" imgW="14935517" imgH="5791517" progId="Equation.DSMT4">
                  <p:embed/>
                  <p:pic>
                    <p:nvPicPr>
                      <p:cNvPr id="18449" name="对象 18448">
                        <a:extLst>
                          <a:ext uri="{FF2B5EF4-FFF2-40B4-BE49-F238E27FC236}">
                            <a16:creationId xmlns:a16="http://schemas.microsoft.com/office/drawing/2014/main" id="{B9646FBB-D828-4DF6-99B8-13AE4314C7A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825750"/>
                        <a:ext cx="16875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对象 18449">
            <a:extLst>
              <a:ext uri="{FF2B5EF4-FFF2-40B4-BE49-F238E27FC236}">
                <a16:creationId xmlns:a16="http://schemas.microsoft.com/office/drawing/2014/main" id="{93A77283-32A4-4B2D-A3FE-869469A579B2}"/>
              </a:ext>
            </a:extLst>
          </p:cNvPr>
          <p:cNvGraphicFramePr>
            <a:graphicFrameLocks/>
          </p:cNvGraphicFramePr>
          <p:nvPr/>
        </p:nvGraphicFramePr>
        <p:xfrm>
          <a:off x="6156325" y="2565400"/>
          <a:ext cx="2605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26517917" imgH="10668317" progId="Equation.DSMT4">
                  <p:embed/>
                </p:oleObj>
              </mc:Choice>
              <mc:Fallback>
                <p:oleObj name="Equation" r:id="rId13" imgW="26517917" imgH="10668317" progId="Equation.DSMT4">
                  <p:embed/>
                  <p:pic>
                    <p:nvPicPr>
                      <p:cNvPr id="18450" name="对象 18449">
                        <a:extLst>
                          <a:ext uri="{FF2B5EF4-FFF2-40B4-BE49-F238E27FC236}">
                            <a16:creationId xmlns:a16="http://schemas.microsoft.com/office/drawing/2014/main" id="{93A77283-32A4-4B2D-A3FE-869469A579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565400"/>
                        <a:ext cx="26050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对象 18450">
            <a:extLst>
              <a:ext uri="{FF2B5EF4-FFF2-40B4-BE49-F238E27FC236}">
                <a16:creationId xmlns:a16="http://schemas.microsoft.com/office/drawing/2014/main" id="{CAF6A433-0BD8-4691-BBCD-5AF06E267007}"/>
              </a:ext>
            </a:extLst>
          </p:cNvPr>
          <p:cNvGraphicFramePr>
            <a:graphicFrameLocks/>
          </p:cNvGraphicFramePr>
          <p:nvPr/>
        </p:nvGraphicFramePr>
        <p:xfrm>
          <a:off x="4013200" y="2708275"/>
          <a:ext cx="22383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9812317" imgH="8839517" progId="Equation.DSMT4">
                  <p:embed/>
                </p:oleObj>
              </mc:Choice>
              <mc:Fallback>
                <p:oleObj name="Equation" r:id="rId15" imgW="19812317" imgH="8839517" progId="Equation.DSMT4">
                  <p:embed/>
                  <p:pic>
                    <p:nvPicPr>
                      <p:cNvPr id="18451" name="对象 18450">
                        <a:extLst>
                          <a:ext uri="{FF2B5EF4-FFF2-40B4-BE49-F238E27FC236}">
                            <a16:creationId xmlns:a16="http://schemas.microsoft.com/office/drawing/2014/main" id="{CAF6A433-0BD8-4691-BBCD-5AF06E26700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708275"/>
                        <a:ext cx="22383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70" name="组合 18469">
            <a:extLst>
              <a:ext uri="{FF2B5EF4-FFF2-40B4-BE49-F238E27FC236}">
                <a16:creationId xmlns:a16="http://schemas.microsoft.com/office/drawing/2014/main" id="{72EE1D86-C470-44D8-AEAC-19520146EC56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716338"/>
            <a:ext cx="3997325" cy="915987"/>
            <a:chOff x="703" y="2445"/>
            <a:chExt cx="2518" cy="577"/>
          </a:xfrm>
        </p:grpSpPr>
        <p:sp>
          <p:nvSpPr>
            <p:cNvPr id="9234" name="文本框 18470">
              <a:extLst>
                <a:ext uri="{FF2B5EF4-FFF2-40B4-BE49-F238E27FC236}">
                  <a16:creationId xmlns:a16="http://schemas.microsoft.com/office/drawing/2014/main" id="{493588A0-B44E-4771-9467-E37820009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523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9235" name="组合 18471">
              <a:extLst>
                <a:ext uri="{FF2B5EF4-FFF2-40B4-BE49-F238E27FC236}">
                  <a16:creationId xmlns:a16="http://schemas.microsoft.com/office/drawing/2014/main" id="{3D1F67D7-1CF2-44CF-B8DC-B9023800D9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2445"/>
              <a:ext cx="2065" cy="577"/>
              <a:chOff x="1156" y="2445"/>
              <a:chExt cx="2065" cy="577"/>
            </a:xfrm>
          </p:grpSpPr>
          <p:sp>
            <p:nvSpPr>
              <p:cNvPr id="9236" name="文本框 18472">
                <a:extLst>
                  <a:ext uri="{FF2B5EF4-FFF2-40B4-BE49-F238E27FC236}">
                    <a16:creationId xmlns:a16="http://schemas.microsoft.com/office/drawing/2014/main" id="{589695DF-98F2-4C66-A5D1-28A3636571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568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9237" name="对象 18473">
                <a:extLst>
                  <a:ext uri="{FF2B5EF4-FFF2-40B4-BE49-F238E27FC236}">
                    <a16:creationId xmlns:a16="http://schemas.microsoft.com/office/drawing/2014/main" id="{FDACA905-43D8-4CDC-8561-827F65C6ECB6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832" y="2445"/>
              <a:ext cx="1389" cy="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7" name="Equation" r:id="rId17" imgW="19507517" imgH="9144317" progId="Equation.DSMT4">
                      <p:embed/>
                    </p:oleObj>
                  </mc:Choice>
                  <mc:Fallback>
                    <p:oleObj name="Equation" r:id="rId17" imgW="19507517" imgH="9144317" progId="Equation.DSMT4">
                      <p:embed/>
                      <p:pic>
                        <p:nvPicPr>
                          <p:cNvPr id="9237" name="对象 18473">
                            <a:extLst>
                              <a:ext uri="{FF2B5EF4-FFF2-40B4-BE49-F238E27FC236}">
                                <a16:creationId xmlns:a16="http://schemas.microsoft.com/office/drawing/2014/main" id="{FDACA905-43D8-4CDC-8561-827F65C6ECB6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2" y="2445"/>
                            <a:ext cx="1389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475" name="文本框 18474">
            <a:extLst>
              <a:ext uri="{FF2B5EF4-FFF2-40B4-BE49-F238E27FC236}">
                <a16:creationId xmlns:a16="http://schemas.microsoft.com/office/drawing/2014/main" id="{707B200E-D7E6-44A7-9814-721170A14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8688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18476" name="对象 18475">
            <a:extLst>
              <a:ext uri="{FF2B5EF4-FFF2-40B4-BE49-F238E27FC236}">
                <a16:creationId xmlns:a16="http://schemas.microsoft.com/office/drawing/2014/main" id="{1C1C84E1-98BD-4CEC-822F-47C1C7C8D619}"/>
              </a:ext>
            </a:extLst>
          </p:cNvPr>
          <p:cNvGraphicFramePr>
            <a:graphicFrameLocks/>
          </p:cNvGraphicFramePr>
          <p:nvPr/>
        </p:nvGraphicFramePr>
        <p:xfrm>
          <a:off x="2051050" y="4724400"/>
          <a:ext cx="46497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41148317" imgH="9144317" progId="Equation.DSMT4">
                  <p:embed/>
                </p:oleObj>
              </mc:Choice>
              <mc:Fallback>
                <p:oleObj name="Equation" r:id="rId19" imgW="41148317" imgH="9144317" progId="Equation.DSMT4">
                  <p:embed/>
                  <p:pic>
                    <p:nvPicPr>
                      <p:cNvPr id="18476" name="对象 18475">
                        <a:extLst>
                          <a:ext uri="{FF2B5EF4-FFF2-40B4-BE49-F238E27FC236}">
                            <a16:creationId xmlns:a16="http://schemas.microsoft.com/office/drawing/2014/main" id="{1C1C84E1-98BD-4CEC-822F-47C1C7C8D61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24400"/>
                        <a:ext cx="46497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77" name="组合 18476">
            <a:extLst>
              <a:ext uri="{FF2B5EF4-FFF2-40B4-BE49-F238E27FC236}">
                <a16:creationId xmlns:a16="http://schemas.microsoft.com/office/drawing/2014/main" id="{447B57AE-DB3C-4A7C-AD13-6544B37A5249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5661025"/>
            <a:ext cx="863600" cy="771525"/>
            <a:chOff x="4014" y="2854"/>
            <a:chExt cx="544" cy="486"/>
          </a:xfrm>
        </p:grpSpPr>
        <p:grpSp>
          <p:nvGrpSpPr>
            <p:cNvPr id="9241" name="组合 18477">
              <a:extLst>
                <a:ext uri="{FF2B5EF4-FFF2-40B4-BE49-F238E27FC236}">
                  <a16:creationId xmlns:a16="http://schemas.microsoft.com/office/drawing/2014/main" id="{53FBC838-ECDE-4E96-A98E-734AB43F42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4" y="3294"/>
              <a:ext cx="544" cy="46"/>
              <a:chOff x="930" y="1706"/>
              <a:chExt cx="544" cy="46"/>
            </a:xfrm>
          </p:grpSpPr>
          <p:sp>
            <p:nvSpPr>
              <p:cNvPr id="9242" name="直接连接符 18478">
                <a:extLst>
                  <a:ext uri="{FF2B5EF4-FFF2-40B4-BE49-F238E27FC236}">
                    <a16:creationId xmlns:a16="http://schemas.microsoft.com/office/drawing/2014/main" id="{7D29850E-B32D-415A-A955-D2A626935A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43" name="直接连接符 18479">
                <a:extLst>
                  <a:ext uri="{FF2B5EF4-FFF2-40B4-BE49-F238E27FC236}">
                    <a16:creationId xmlns:a16="http://schemas.microsoft.com/office/drawing/2014/main" id="{3EA0DAF7-9337-40EA-A688-133C0E5C9E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9244" name="对象 18480">
              <a:extLst>
                <a:ext uri="{FF2B5EF4-FFF2-40B4-BE49-F238E27FC236}">
                  <a16:creationId xmlns:a16="http://schemas.microsoft.com/office/drawing/2014/main" id="{2C3EC0BF-A3AA-4B12-AC5A-FA0F9C96C1A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059" y="2854"/>
            <a:ext cx="392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21" imgW="9144317" imgH="8839517" progId="Equation.DSMT4">
                    <p:embed/>
                  </p:oleObj>
                </mc:Choice>
                <mc:Fallback>
                  <p:oleObj name="Equation" r:id="rId21" imgW="9144317" imgH="8839517" progId="Equation.DSMT4">
                    <p:embed/>
                    <p:pic>
                      <p:nvPicPr>
                        <p:cNvPr id="9244" name="对象 18480">
                          <a:extLst>
                            <a:ext uri="{FF2B5EF4-FFF2-40B4-BE49-F238E27FC236}">
                              <a16:creationId xmlns:a16="http://schemas.microsoft.com/office/drawing/2014/main" id="{2C3EC0BF-A3AA-4B12-AC5A-FA0F9C96C1A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854"/>
                          <a:ext cx="392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82" name="对象 18481">
            <a:extLst>
              <a:ext uri="{FF2B5EF4-FFF2-40B4-BE49-F238E27FC236}">
                <a16:creationId xmlns:a16="http://schemas.microsoft.com/office/drawing/2014/main" id="{B1B2F4CB-B140-425A-BC80-DAC0E556ACC4}"/>
              </a:ext>
            </a:extLst>
          </p:cNvPr>
          <p:cNvGraphicFramePr>
            <a:graphicFrameLocks/>
          </p:cNvGraphicFramePr>
          <p:nvPr/>
        </p:nvGraphicFramePr>
        <p:xfrm>
          <a:off x="2627313" y="6092825"/>
          <a:ext cx="18240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16154717" imgH="5181917" progId="Equation.DSMT4">
                  <p:embed/>
                </p:oleObj>
              </mc:Choice>
              <mc:Fallback>
                <p:oleObj name="Equation" r:id="rId23" imgW="16154717" imgH="5181917" progId="Equation.DSMT4">
                  <p:embed/>
                  <p:pic>
                    <p:nvPicPr>
                      <p:cNvPr id="18482" name="对象 18481">
                        <a:extLst>
                          <a:ext uri="{FF2B5EF4-FFF2-40B4-BE49-F238E27FC236}">
                            <a16:creationId xmlns:a16="http://schemas.microsoft.com/office/drawing/2014/main" id="{B1B2F4CB-B140-425A-BC80-DAC0E556ACC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092825"/>
                        <a:ext cx="18240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3" name="对象 18482">
            <a:extLst>
              <a:ext uri="{FF2B5EF4-FFF2-40B4-BE49-F238E27FC236}">
                <a16:creationId xmlns:a16="http://schemas.microsoft.com/office/drawing/2014/main" id="{104E9AFD-F524-4DE0-BBB6-5485E837405E}"/>
              </a:ext>
            </a:extLst>
          </p:cNvPr>
          <p:cNvGraphicFramePr>
            <a:graphicFrameLocks/>
          </p:cNvGraphicFramePr>
          <p:nvPr/>
        </p:nvGraphicFramePr>
        <p:xfrm>
          <a:off x="4500563" y="6165850"/>
          <a:ext cx="18240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5" imgW="16154717" imgH="3962717" progId="Equation.DSMT4">
                  <p:embed/>
                </p:oleObj>
              </mc:Choice>
              <mc:Fallback>
                <p:oleObj name="Equation" r:id="rId25" imgW="16154717" imgH="3962717" progId="Equation.DSMT4">
                  <p:embed/>
                  <p:pic>
                    <p:nvPicPr>
                      <p:cNvPr id="18483" name="对象 18482">
                        <a:extLst>
                          <a:ext uri="{FF2B5EF4-FFF2-40B4-BE49-F238E27FC236}">
                            <a16:creationId xmlns:a16="http://schemas.microsoft.com/office/drawing/2014/main" id="{104E9AFD-F524-4DE0-BBB6-5485E83740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6165850"/>
                        <a:ext cx="18240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4" name="对象 18483">
            <a:extLst>
              <a:ext uri="{FF2B5EF4-FFF2-40B4-BE49-F238E27FC236}">
                <a16:creationId xmlns:a16="http://schemas.microsoft.com/office/drawing/2014/main" id="{A66EF24A-0EC4-4A5C-A717-C65C97698AE4}"/>
              </a:ext>
            </a:extLst>
          </p:cNvPr>
          <p:cNvGraphicFramePr>
            <a:graphicFrameLocks/>
          </p:cNvGraphicFramePr>
          <p:nvPr/>
        </p:nvGraphicFramePr>
        <p:xfrm>
          <a:off x="6443663" y="5876925"/>
          <a:ext cx="18224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7" imgW="16154717" imgH="8839517" progId="Equation.DSMT4">
                  <p:embed/>
                </p:oleObj>
              </mc:Choice>
              <mc:Fallback>
                <p:oleObj name="Equation" r:id="rId27" imgW="16154717" imgH="8839517" progId="Equation.DSMT4">
                  <p:embed/>
                  <p:pic>
                    <p:nvPicPr>
                      <p:cNvPr id="18484" name="对象 18483">
                        <a:extLst>
                          <a:ext uri="{FF2B5EF4-FFF2-40B4-BE49-F238E27FC236}">
                            <a16:creationId xmlns:a16="http://schemas.microsoft.com/office/drawing/2014/main" id="{A66EF24A-0EC4-4A5C-A717-C65C97698A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876925"/>
                        <a:ext cx="18224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动作按钮: 后退或前一项 1848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87E3742F-8EDD-4266-BAB3-D3C713786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188913"/>
            <a:ext cx="360362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49" name="动作按钮: 前进或下一项 1848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A792A79-95AC-4896-89F8-EB5A5C2C6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5688" y="188913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build="p" autoUpdateAnimBg="0"/>
      <p:bldP spid="18475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94" name="组合 79893">
            <a:extLst>
              <a:ext uri="{FF2B5EF4-FFF2-40B4-BE49-F238E27FC236}">
                <a16:creationId xmlns:a16="http://schemas.microsoft.com/office/drawing/2014/main" id="{34F0E368-F0E7-4020-B593-1ADA159C073B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60350"/>
            <a:ext cx="3502025" cy="611188"/>
            <a:chOff x="657" y="164"/>
            <a:chExt cx="2206" cy="385"/>
          </a:xfrm>
        </p:grpSpPr>
        <p:sp>
          <p:nvSpPr>
            <p:cNvPr id="73730" name="文本框 79875">
              <a:extLst>
                <a:ext uri="{FF2B5EF4-FFF2-40B4-BE49-F238E27FC236}">
                  <a16:creationId xmlns:a16="http://schemas.microsoft.com/office/drawing/2014/main" id="{9BBD5982-5F1D-444C-8BD3-D916304F0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64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aphicFrame>
          <p:nvGraphicFramePr>
            <p:cNvPr id="73731" name="对象 79877">
              <a:extLst>
                <a:ext uri="{FF2B5EF4-FFF2-40B4-BE49-F238E27FC236}">
                  <a16:creationId xmlns:a16="http://schemas.microsoft.com/office/drawing/2014/main" id="{DFF6FE7B-3EDD-4F97-AE1C-2137A35425C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746" y="164"/>
            <a:ext cx="111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2" name="Equation" r:id="rId3" imgW="19812317" imgH="6096317" progId="Equation.DSMT4">
                    <p:embed/>
                  </p:oleObj>
                </mc:Choice>
                <mc:Fallback>
                  <p:oleObj name="Equation" r:id="rId3" imgW="19812317" imgH="6096317" progId="Equation.DSMT4">
                    <p:embed/>
                    <p:pic>
                      <p:nvPicPr>
                        <p:cNvPr id="73731" name="对象 79877">
                          <a:extLst>
                            <a:ext uri="{FF2B5EF4-FFF2-40B4-BE49-F238E27FC236}">
                              <a16:creationId xmlns:a16="http://schemas.microsoft.com/office/drawing/2014/main" id="{DFF6FE7B-3EDD-4F97-AE1C-2137A35425C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64"/>
                          <a:ext cx="1117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2" name="文本框 79878">
              <a:extLst>
                <a:ext uri="{FF2B5EF4-FFF2-40B4-BE49-F238E27FC236}">
                  <a16:creationId xmlns:a16="http://schemas.microsoft.com/office/drawing/2014/main" id="{6FC0C131-6894-4EBE-9341-A38581515C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1" y="210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</p:grpSp>
      <p:sp>
        <p:nvSpPr>
          <p:cNvPr id="79880" name="文本框 79879">
            <a:extLst>
              <a:ext uri="{FF2B5EF4-FFF2-40B4-BE49-F238E27FC236}">
                <a16:creationId xmlns:a16="http://schemas.microsoft.com/office/drawing/2014/main" id="{5859189D-6320-4445-967F-BA5A6B6D3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1255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sp>
        <p:nvSpPr>
          <p:cNvPr id="79881" name="文本框 79880">
            <a:extLst>
              <a:ext uri="{FF2B5EF4-FFF2-40B4-BE49-F238E27FC236}">
                <a16:creationId xmlns:a16="http://schemas.microsoft.com/office/drawing/2014/main" id="{EE2D3D26-6385-4542-A60B-7485AC652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916113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原积分</a:t>
            </a:r>
          </a:p>
        </p:txBody>
      </p:sp>
      <p:grpSp>
        <p:nvGrpSpPr>
          <p:cNvPr id="79893" name="组合 79892">
            <a:extLst>
              <a:ext uri="{FF2B5EF4-FFF2-40B4-BE49-F238E27FC236}">
                <a16:creationId xmlns:a16="http://schemas.microsoft.com/office/drawing/2014/main" id="{30D14D71-62E5-447A-A45F-67A885EB753D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1125538"/>
            <a:ext cx="1601787" cy="547687"/>
            <a:chOff x="1234" y="672"/>
            <a:chExt cx="1009" cy="345"/>
          </a:xfrm>
        </p:grpSpPr>
        <p:sp>
          <p:nvSpPr>
            <p:cNvPr id="73736" name="文本框 79881">
              <a:extLst>
                <a:ext uri="{FF2B5EF4-FFF2-40B4-BE49-F238E27FC236}">
                  <a16:creationId xmlns:a16="http://schemas.microsoft.com/office/drawing/2014/main" id="{F3F14981-8B8B-478A-A023-8627CAB0C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4" y="689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di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令 </a:t>
              </a:r>
            </a:p>
          </p:txBody>
        </p:sp>
        <p:graphicFrame>
          <p:nvGraphicFramePr>
            <p:cNvPr id="73737" name="对象 79882">
              <a:extLst>
                <a:ext uri="{FF2B5EF4-FFF2-40B4-BE49-F238E27FC236}">
                  <a16:creationId xmlns:a16="http://schemas.microsoft.com/office/drawing/2014/main" id="{6E82C51B-8BE6-47A6-8E9D-13709768918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573" y="672"/>
            <a:ext cx="67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3" name="Equation" r:id="rId5" imgW="11887517" imgH="5486717" progId="Equation.DSMT4">
                    <p:embed/>
                  </p:oleObj>
                </mc:Choice>
                <mc:Fallback>
                  <p:oleObj name="Equation" r:id="rId5" imgW="11887517" imgH="5486717" progId="Equation.DSMT4">
                    <p:embed/>
                    <p:pic>
                      <p:nvPicPr>
                        <p:cNvPr id="73737" name="对象 79882">
                          <a:extLst>
                            <a:ext uri="{FF2B5EF4-FFF2-40B4-BE49-F238E27FC236}">
                              <a16:creationId xmlns:a16="http://schemas.microsoft.com/office/drawing/2014/main" id="{6E82C51B-8BE6-47A6-8E9D-13709768918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672"/>
                          <a:ext cx="67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884" name="对象 79883">
            <a:extLst>
              <a:ext uri="{FF2B5EF4-FFF2-40B4-BE49-F238E27FC236}">
                <a16:creationId xmlns:a16="http://schemas.microsoft.com/office/drawing/2014/main" id="{E0A54468-7F14-49DE-B33E-673A39B34144}"/>
              </a:ext>
            </a:extLst>
          </p:cNvPr>
          <p:cNvGraphicFramePr>
            <a:graphicFrameLocks/>
          </p:cNvGraphicFramePr>
          <p:nvPr/>
        </p:nvGraphicFramePr>
        <p:xfrm>
          <a:off x="3708400" y="1125538"/>
          <a:ext cx="3041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Equation" r:id="rId7" imgW="33833117" imgH="4877117" progId="Equation.DSMT4">
                  <p:embed/>
                </p:oleObj>
              </mc:Choice>
              <mc:Fallback>
                <p:oleObj name="Equation" r:id="rId7" imgW="33833117" imgH="4877117" progId="Equation.DSMT4">
                  <p:embed/>
                  <p:pic>
                    <p:nvPicPr>
                      <p:cNvPr id="79884" name="对象 79883">
                        <a:extLst>
                          <a:ext uri="{FF2B5EF4-FFF2-40B4-BE49-F238E27FC236}">
                            <a16:creationId xmlns:a16="http://schemas.microsoft.com/office/drawing/2014/main" id="{E0A54468-7F14-49DE-B33E-673A39B3414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125538"/>
                        <a:ext cx="30416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对象 79884">
            <a:extLst>
              <a:ext uri="{FF2B5EF4-FFF2-40B4-BE49-F238E27FC236}">
                <a16:creationId xmlns:a16="http://schemas.microsoft.com/office/drawing/2014/main" id="{7DA334F4-3552-4046-83F7-0DBB83FC744A}"/>
              </a:ext>
            </a:extLst>
          </p:cNvPr>
          <p:cNvGraphicFramePr>
            <a:graphicFrameLocks/>
          </p:cNvGraphicFramePr>
          <p:nvPr/>
        </p:nvGraphicFramePr>
        <p:xfrm>
          <a:off x="2843213" y="1916113"/>
          <a:ext cx="19351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tion" r:id="rId9" imgW="21641117" imgH="5791517" progId="Equation.DSMT4">
                  <p:embed/>
                </p:oleObj>
              </mc:Choice>
              <mc:Fallback>
                <p:oleObj name="Equation" r:id="rId9" imgW="21641117" imgH="5791517" progId="Equation.DSMT4">
                  <p:embed/>
                  <p:pic>
                    <p:nvPicPr>
                      <p:cNvPr id="79885" name="对象 79884">
                        <a:extLst>
                          <a:ext uri="{FF2B5EF4-FFF2-40B4-BE49-F238E27FC236}">
                            <a16:creationId xmlns:a16="http://schemas.microsoft.com/office/drawing/2014/main" id="{7DA334F4-3552-4046-83F7-0DBB83FC744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16113"/>
                        <a:ext cx="19351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对象 79885">
            <a:extLst>
              <a:ext uri="{FF2B5EF4-FFF2-40B4-BE49-F238E27FC236}">
                <a16:creationId xmlns:a16="http://schemas.microsoft.com/office/drawing/2014/main" id="{7C06A9F7-4231-491D-AB1B-2D37B736EA43}"/>
              </a:ext>
            </a:extLst>
          </p:cNvPr>
          <p:cNvGraphicFramePr>
            <a:graphicFrameLocks/>
          </p:cNvGraphicFramePr>
          <p:nvPr/>
        </p:nvGraphicFramePr>
        <p:xfrm>
          <a:off x="4716463" y="1989138"/>
          <a:ext cx="23701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11" imgW="26517917" imgH="5181917" progId="Equation.DSMT4">
                  <p:embed/>
                </p:oleObj>
              </mc:Choice>
              <mc:Fallback>
                <p:oleObj name="Equation" r:id="rId11" imgW="26517917" imgH="5181917" progId="Equation.DSMT4">
                  <p:embed/>
                  <p:pic>
                    <p:nvPicPr>
                      <p:cNvPr id="79886" name="对象 79885">
                        <a:extLst>
                          <a:ext uri="{FF2B5EF4-FFF2-40B4-BE49-F238E27FC236}">
                            <a16:creationId xmlns:a16="http://schemas.microsoft.com/office/drawing/2014/main" id="{7C06A9F7-4231-491D-AB1B-2D37B736EA4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89138"/>
                        <a:ext cx="23701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对象 79886">
            <a:extLst>
              <a:ext uri="{FF2B5EF4-FFF2-40B4-BE49-F238E27FC236}">
                <a16:creationId xmlns:a16="http://schemas.microsoft.com/office/drawing/2014/main" id="{6BB4F92F-BC61-4FC7-A842-A1C5F9D020B2}"/>
              </a:ext>
            </a:extLst>
          </p:cNvPr>
          <p:cNvGraphicFramePr>
            <a:graphicFrameLocks/>
          </p:cNvGraphicFramePr>
          <p:nvPr/>
        </p:nvGraphicFramePr>
        <p:xfrm>
          <a:off x="1847850" y="2708275"/>
          <a:ext cx="2562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13" imgW="28651517" imgH="8839517" progId="Equation.DSMT4">
                  <p:embed/>
                </p:oleObj>
              </mc:Choice>
              <mc:Fallback>
                <p:oleObj name="Equation" r:id="rId13" imgW="28651517" imgH="8839517" progId="Equation.DSMT4">
                  <p:embed/>
                  <p:pic>
                    <p:nvPicPr>
                      <p:cNvPr id="79887" name="对象 79886">
                        <a:extLst>
                          <a:ext uri="{FF2B5EF4-FFF2-40B4-BE49-F238E27FC236}">
                            <a16:creationId xmlns:a16="http://schemas.microsoft.com/office/drawing/2014/main" id="{6BB4F92F-BC61-4FC7-A842-A1C5F9D020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708275"/>
                        <a:ext cx="25622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对象 79887">
            <a:extLst>
              <a:ext uri="{FF2B5EF4-FFF2-40B4-BE49-F238E27FC236}">
                <a16:creationId xmlns:a16="http://schemas.microsoft.com/office/drawing/2014/main" id="{9A40BB73-89BF-4754-A32A-9DAF8CCCCA15}"/>
              </a:ext>
            </a:extLst>
          </p:cNvPr>
          <p:cNvGraphicFramePr>
            <a:graphicFrameLocks/>
          </p:cNvGraphicFramePr>
          <p:nvPr/>
        </p:nvGraphicFramePr>
        <p:xfrm>
          <a:off x="4297363" y="2708275"/>
          <a:ext cx="2943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15" imgW="32918717" imgH="8839517" progId="Equation.DSMT4">
                  <p:embed/>
                </p:oleObj>
              </mc:Choice>
              <mc:Fallback>
                <p:oleObj name="Equation" r:id="rId15" imgW="32918717" imgH="8839517" progId="Equation.DSMT4">
                  <p:embed/>
                  <p:pic>
                    <p:nvPicPr>
                      <p:cNvPr id="79888" name="对象 79887">
                        <a:extLst>
                          <a:ext uri="{FF2B5EF4-FFF2-40B4-BE49-F238E27FC236}">
                            <a16:creationId xmlns:a16="http://schemas.microsoft.com/office/drawing/2014/main" id="{9A40BB73-89BF-4754-A32A-9DAF8CCCCA1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708275"/>
                        <a:ext cx="29432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对象 79888">
            <a:extLst>
              <a:ext uri="{FF2B5EF4-FFF2-40B4-BE49-F238E27FC236}">
                <a16:creationId xmlns:a16="http://schemas.microsoft.com/office/drawing/2014/main" id="{4E13EE59-FD07-43F2-9634-8EBBED00998A}"/>
              </a:ext>
            </a:extLst>
          </p:cNvPr>
          <p:cNvGraphicFramePr>
            <a:graphicFrameLocks/>
          </p:cNvGraphicFramePr>
          <p:nvPr/>
        </p:nvGraphicFramePr>
        <p:xfrm>
          <a:off x="1835150" y="3644900"/>
          <a:ext cx="39227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17" imgW="43891517" imgH="8839517" progId="Equation.DSMT4">
                  <p:embed/>
                </p:oleObj>
              </mc:Choice>
              <mc:Fallback>
                <p:oleObj name="Equation" r:id="rId17" imgW="43891517" imgH="8839517" progId="Equation.DSMT4">
                  <p:embed/>
                  <p:pic>
                    <p:nvPicPr>
                      <p:cNvPr id="79889" name="对象 79888">
                        <a:extLst>
                          <a:ext uri="{FF2B5EF4-FFF2-40B4-BE49-F238E27FC236}">
                            <a16:creationId xmlns:a16="http://schemas.microsoft.com/office/drawing/2014/main" id="{4E13EE59-FD07-43F2-9634-8EBBED00998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39227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对象 79889">
            <a:extLst>
              <a:ext uri="{FF2B5EF4-FFF2-40B4-BE49-F238E27FC236}">
                <a16:creationId xmlns:a16="http://schemas.microsoft.com/office/drawing/2014/main" id="{7B1D2667-0DE2-461A-BF09-29E74BD0864D}"/>
              </a:ext>
            </a:extLst>
          </p:cNvPr>
          <p:cNvGraphicFramePr>
            <a:graphicFrameLocks/>
          </p:cNvGraphicFramePr>
          <p:nvPr/>
        </p:nvGraphicFramePr>
        <p:xfrm>
          <a:off x="1835150" y="4724400"/>
          <a:ext cx="4003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19" imgW="44805917" imgH="8839517" progId="Equation.DSMT4">
                  <p:embed/>
                </p:oleObj>
              </mc:Choice>
              <mc:Fallback>
                <p:oleObj name="Equation" r:id="rId19" imgW="44805917" imgH="8839517" progId="Equation.DSMT4">
                  <p:embed/>
                  <p:pic>
                    <p:nvPicPr>
                      <p:cNvPr id="79890" name="对象 79889">
                        <a:extLst>
                          <a:ext uri="{FF2B5EF4-FFF2-40B4-BE49-F238E27FC236}">
                            <a16:creationId xmlns:a16="http://schemas.microsoft.com/office/drawing/2014/main" id="{7B1D2667-0DE2-461A-BF09-29E74BD0864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24400"/>
                        <a:ext cx="4003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1" name="对象 79890">
            <a:extLst>
              <a:ext uri="{FF2B5EF4-FFF2-40B4-BE49-F238E27FC236}">
                <a16:creationId xmlns:a16="http://schemas.microsoft.com/office/drawing/2014/main" id="{37692A90-5699-43F5-B768-7BD27C747B54}"/>
              </a:ext>
            </a:extLst>
          </p:cNvPr>
          <p:cNvGraphicFramePr>
            <a:graphicFrameLocks/>
          </p:cNvGraphicFramePr>
          <p:nvPr/>
        </p:nvGraphicFramePr>
        <p:xfrm>
          <a:off x="1822450" y="5734050"/>
          <a:ext cx="48498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21" imgW="54254717" imgH="8839517" progId="Equation.DSMT4">
                  <p:embed/>
                </p:oleObj>
              </mc:Choice>
              <mc:Fallback>
                <p:oleObj name="Equation" r:id="rId21" imgW="54254717" imgH="8839517" progId="Equation.DSMT4">
                  <p:embed/>
                  <p:pic>
                    <p:nvPicPr>
                      <p:cNvPr id="79891" name="对象 79890">
                        <a:extLst>
                          <a:ext uri="{FF2B5EF4-FFF2-40B4-BE49-F238E27FC236}">
                            <a16:creationId xmlns:a16="http://schemas.microsoft.com/office/drawing/2014/main" id="{37692A90-5699-43F5-B768-7BD27C747B5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734050"/>
                        <a:ext cx="48498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6" name="动作按钮: 后退或前一项 7989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8515D21D-DB76-46D7-B105-A6C2D584F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47" name="动作按钮: 前进或下一项 7989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3CCC604-C62C-4470-9B50-2578E0FD7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 build="p" autoUpdateAnimBg="0"/>
      <p:bldP spid="7988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12" name="组合 19511">
            <a:extLst>
              <a:ext uri="{FF2B5EF4-FFF2-40B4-BE49-F238E27FC236}">
                <a16:creationId xmlns:a16="http://schemas.microsoft.com/office/drawing/2014/main" id="{F9C197BF-C382-4190-B269-BC4C83D55BA1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76225"/>
            <a:ext cx="3586162" cy="914400"/>
            <a:chOff x="703" y="10"/>
            <a:chExt cx="2259" cy="576"/>
          </a:xfrm>
        </p:grpSpPr>
        <p:sp>
          <p:nvSpPr>
            <p:cNvPr id="10242" name="文本框 19472">
              <a:extLst>
                <a:ext uri="{FF2B5EF4-FFF2-40B4-BE49-F238E27FC236}">
                  <a16:creationId xmlns:a16="http://schemas.microsoft.com/office/drawing/2014/main" id="{D348B5F3-1833-446E-B0D7-1FEEE897A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10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0243" name="文本框 19473">
              <a:extLst>
                <a:ext uri="{FF2B5EF4-FFF2-40B4-BE49-F238E27FC236}">
                  <a16:creationId xmlns:a16="http://schemas.microsoft.com/office/drawing/2014/main" id="{1A964796-7E50-43CB-9102-8C074FAC8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255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计算</a:t>
              </a:r>
            </a:p>
          </p:txBody>
        </p:sp>
        <p:graphicFrame>
          <p:nvGraphicFramePr>
            <p:cNvPr id="10244" name="对象 19474">
              <a:extLst>
                <a:ext uri="{FF2B5EF4-FFF2-40B4-BE49-F238E27FC236}">
                  <a16:creationId xmlns:a16="http://schemas.microsoft.com/office/drawing/2014/main" id="{8ACD2C55-059B-40FE-B6AC-E669BD0D569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13" y="10"/>
            <a:ext cx="114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3" imgW="16154717" imgH="9144317" progId="Equation.DSMT4">
                    <p:embed/>
                  </p:oleObj>
                </mc:Choice>
                <mc:Fallback>
                  <p:oleObj name="Equation" r:id="rId3" imgW="16154717" imgH="9144317" progId="Equation.DSMT4">
                    <p:embed/>
                    <p:pic>
                      <p:nvPicPr>
                        <p:cNvPr id="10244" name="对象 19474">
                          <a:extLst>
                            <a:ext uri="{FF2B5EF4-FFF2-40B4-BE49-F238E27FC236}">
                              <a16:creationId xmlns:a16="http://schemas.microsoft.com/office/drawing/2014/main" id="{8ACD2C55-059B-40FE-B6AC-E669BD0D569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10"/>
                          <a:ext cx="114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76" name="文本框 19475">
            <a:extLst>
              <a:ext uri="{FF2B5EF4-FFF2-40B4-BE49-F238E27FC236}">
                <a16:creationId xmlns:a16="http://schemas.microsoft.com/office/drawing/2014/main" id="{D48FE32C-EDA3-4FB3-B694-ADFB9CE14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7732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aphicFrame>
        <p:nvGraphicFramePr>
          <p:cNvPr id="19480" name="对象 19479">
            <a:extLst>
              <a:ext uri="{FF2B5EF4-FFF2-40B4-BE49-F238E27FC236}">
                <a16:creationId xmlns:a16="http://schemas.microsoft.com/office/drawing/2014/main" id="{AD1938E3-C680-483F-B7FC-19A70394ABFC}"/>
              </a:ext>
            </a:extLst>
          </p:cNvPr>
          <p:cNvGraphicFramePr>
            <a:graphicFrameLocks/>
          </p:cNvGraphicFramePr>
          <p:nvPr/>
        </p:nvGraphicFramePr>
        <p:xfrm>
          <a:off x="4716463" y="2852738"/>
          <a:ext cx="320516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8346717" imgH="10668317" progId="Equation.DSMT4">
                  <p:embed/>
                </p:oleObj>
              </mc:Choice>
              <mc:Fallback>
                <p:oleObj name="Equation" r:id="rId5" imgW="28346717" imgH="10668317" progId="Equation.DSMT4">
                  <p:embed/>
                  <p:pic>
                    <p:nvPicPr>
                      <p:cNvPr id="19480" name="对象 19479">
                        <a:extLst>
                          <a:ext uri="{FF2B5EF4-FFF2-40B4-BE49-F238E27FC236}">
                            <a16:creationId xmlns:a16="http://schemas.microsoft.com/office/drawing/2014/main" id="{AD1938E3-C680-483F-B7FC-19A70394ABF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52738"/>
                        <a:ext cx="320516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86" name="组合 19485">
            <a:extLst>
              <a:ext uri="{FF2B5EF4-FFF2-40B4-BE49-F238E27FC236}">
                <a16:creationId xmlns:a16="http://schemas.microsoft.com/office/drawing/2014/main" id="{E008AA5E-64C5-47C5-822E-6D5C08796789}"/>
              </a:ext>
            </a:extLst>
          </p:cNvPr>
          <p:cNvGrpSpPr>
            <a:grpSpLocks/>
          </p:cNvGrpSpPr>
          <p:nvPr/>
        </p:nvGrpSpPr>
        <p:grpSpPr bwMode="auto">
          <a:xfrm>
            <a:off x="2278063" y="4232275"/>
            <a:ext cx="1014412" cy="842963"/>
            <a:chOff x="3113" y="3036"/>
            <a:chExt cx="639" cy="531"/>
          </a:xfrm>
        </p:grpSpPr>
        <p:grpSp>
          <p:nvGrpSpPr>
            <p:cNvPr id="10248" name="组合 19481">
              <a:extLst>
                <a:ext uri="{FF2B5EF4-FFF2-40B4-BE49-F238E27FC236}">
                  <a16:creationId xmlns:a16="http://schemas.microsoft.com/office/drawing/2014/main" id="{D8D38830-F9BF-4EBF-847C-83DF48BA0C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2" y="3521"/>
              <a:ext cx="544" cy="46"/>
              <a:chOff x="930" y="1706"/>
              <a:chExt cx="544" cy="46"/>
            </a:xfrm>
          </p:grpSpPr>
          <p:sp>
            <p:nvSpPr>
              <p:cNvPr id="10249" name="直接连接符 19482">
                <a:extLst>
                  <a:ext uri="{FF2B5EF4-FFF2-40B4-BE49-F238E27FC236}">
                    <a16:creationId xmlns:a16="http://schemas.microsoft.com/office/drawing/2014/main" id="{DF05EE87-EE3D-455F-9B7A-BD44374CB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0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250" name="直接连接符 19483">
                <a:extLst>
                  <a:ext uri="{FF2B5EF4-FFF2-40B4-BE49-F238E27FC236}">
                    <a16:creationId xmlns:a16="http://schemas.microsoft.com/office/drawing/2014/main" id="{C668185F-6255-49D1-AD92-51084EF851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0251" name="对象 19484">
              <a:extLst>
                <a:ext uri="{FF2B5EF4-FFF2-40B4-BE49-F238E27FC236}">
                  <a16:creationId xmlns:a16="http://schemas.microsoft.com/office/drawing/2014/main" id="{E12788CF-DBB8-404F-A192-06E6013C78D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113" y="3036"/>
            <a:ext cx="639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7" imgW="14935517" imgH="9449117" progId="Equation.DSMT4">
                    <p:embed/>
                  </p:oleObj>
                </mc:Choice>
                <mc:Fallback>
                  <p:oleObj name="Equation" r:id="rId7" imgW="14935517" imgH="9449117" progId="Equation.DSMT4">
                    <p:embed/>
                    <p:pic>
                      <p:nvPicPr>
                        <p:cNvPr id="10251" name="对象 19484">
                          <a:extLst>
                            <a:ext uri="{FF2B5EF4-FFF2-40B4-BE49-F238E27FC236}">
                              <a16:creationId xmlns:a16="http://schemas.microsoft.com/office/drawing/2014/main" id="{E12788CF-DBB8-404F-A192-06E6013C78D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3036"/>
                          <a:ext cx="639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92" name="对象 19491">
            <a:extLst>
              <a:ext uri="{FF2B5EF4-FFF2-40B4-BE49-F238E27FC236}">
                <a16:creationId xmlns:a16="http://schemas.microsoft.com/office/drawing/2014/main" id="{0C242E7B-09A3-4101-8B9A-26A5E39B3365}"/>
              </a:ext>
            </a:extLst>
          </p:cNvPr>
          <p:cNvGraphicFramePr>
            <a:graphicFrameLocks/>
          </p:cNvGraphicFramePr>
          <p:nvPr/>
        </p:nvGraphicFramePr>
        <p:xfrm>
          <a:off x="3509963" y="4667250"/>
          <a:ext cx="1343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1887517" imgH="5791517" progId="Equation.DSMT4">
                  <p:embed/>
                </p:oleObj>
              </mc:Choice>
              <mc:Fallback>
                <p:oleObj name="Equation" r:id="rId9" imgW="11887517" imgH="5791517" progId="Equation.DSMT4">
                  <p:embed/>
                  <p:pic>
                    <p:nvPicPr>
                      <p:cNvPr id="19492" name="对象 19491">
                        <a:extLst>
                          <a:ext uri="{FF2B5EF4-FFF2-40B4-BE49-F238E27FC236}">
                            <a16:creationId xmlns:a16="http://schemas.microsoft.com/office/drawing/2014/main" id="{0C242E7B-09A3-4101-8B9A-26A5E39B336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4667250"/>
                        <a:ext cx="13430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3" name="对象 19492">
            <a:extLst>
              <a:ext uri="{FF2B5EF4-FFF2-40B4-BE49-F238E27FC236}">
                <a16:creationId xmlns:a16="http://schemas.microsoft.com/office/drawing/2014/main" id="{7FB09801-DE21-4E57-A81C-BBD7C6CFA66E}"/>
              </a:ext>
            </a:extLst>
          </p:cNvPr>
          <p:cNvGraphicFramePr>
            <a:graphicFrameLocks/>
          </p:cNvGraphicFramePr>
          <p:nvPr/>
        </p:nvGraphicFramePr>
        <p:xfrm>
          <a:off x="5021263" y="4668838"/>
          <a:ext cx="15843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4021117" imgH="4877117" progId="Equation.DSMT4">
                  <p:embed/>
                </p:oleObj>
              </mc:Choice>
              <mc:Fallback>
                <p:oleObj name="Equation" r:id="rId11" imgW="14021117" imgH="4877117" progId="Equation.DSMT4">
                  <p:embed/>
                  <p:pic>
                    <p:nvPicPr>
                      <p:cNvPr id="19493" name="对象 19492">
                        <a:extLst>
                          <a:ext uri="{FF2B5EF4-FFF2-40B4-BE49-F238E27FC236}">
                            <a16:creationId xmlns:a16="http://schemas.microsoft.com/office/drawing/2014/main" id="{7FB09801-DE21-4E57-A81C-BBD7C6CFA66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4668838"/>
                        <a:ext cx="15843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15" name="组合 19514">
            <a:extLst>
              <a:ext uri="{FF2B5EF4-FFF2-40B4-BE49-F238E27FC236}">
                <a16:creationId xmlns:a16="http://schemas.microsoft.com/office/drawing/2014/main" id="{02BDF667-C203-4D4E-A670-6E507BBE5004}"/>
              </a:ext>
            </a:extLst>
          </p:cNvPr>
          <p:cNvGrpSpPr>
            <a:grpSpLocks/>
          </p:cNvGrpSpPr>
          <p:nvPr/>
        </p:nvGrpSpPr>
        <p:grpSpPr bwMode="auto">
          <a:xfrm>
            <a:off x="1868488" y="1498600"/>
            <a:ext cx="4633912" cy="1068388"/>
            <a:chOff x="1177" y="944"/>
            <a:chExt cx="2919" cy="673"/>
          </a:xfrm>
        </p:grpSpPr>
        <p:graphicFrame>
          <p:nvGraphicFramePr>
            <p:cNvPr id="10255" name="对象 19476">
              <a:extLst>
                <a:ext uri="{FF2B5EF4-FFF2-40B4-BE49-F238E27FC236}">
                  <a16:creationId xmlns:a16="http://schemas.microsoft.com/office/drawing/2014/main" id="{BDA3BB92-992B-44E7-8C49-D5D7D9F144B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177" y="944"/>
            <a:ext cx="1152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3" imgW="16154717" imgH="9144317" progId="Equation.DSMT4">
                    <p:embed/>
                  </p:oleObj>
                </mc:Choice>
                <mc:Fallback>
                  <p:oleObj name="Equation" r:id="rId13" imgW="16154717" imgH="9144317" progId="Equation.DSMT4">
                    <p:embed/>
                    <p:pic>
                      <p:nvPicPr>
                        <p:cNvPr id="10255" name="对象 19476">
                          <a:extLst>
                            <a:ext uri="{FF2B5EF4-FFF2-40B4-BE49-F238E27FC236}">
                              <a16:creationId xmlns:a16="http://schemas.microsoft.com/office/drawing/2014/main" id="{BDA3BB92-992B-44E7-8C49-D5D7D9F144B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944"/>
                          <a:ext cx="1152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对象 19506">
              <a:extLst>
                <a:ext uri="{FF2B5EF4-FFF2-40B4-BE49-F238E27FC236}">
                  <a16:creationId xmlns:a16="http://schemas.microsoft.com/office/drawing/2014/main" id="{4B073A6F-4394-490A-9BA3-2FF35042D7E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448" y="944"/>
            <a:ext cx="1648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15" imgW="23165117" imgH="10668317" progId="Equation.DSMT4">
                    <p:embed/>
                  </p:oleObj>
                </mc:Choice>
                <mc:Fallback>
                  <p:oleObj name="Equation" r:id="rId15" imgW="23165117" imgH="10668317" progId="Equation.DSMT4">
                    <p:embed/>
                    <p:pic>
                      <p:nvPicPr>
                        <p:cNvPr id="10256" name="对象 19506">
                          <a:extLst>
                            <a:ext uri="{FF2B5EF4-FFF2-40B4-BE49-F238E27FC236}">
                              <a16:creationId xmlns:a16="http://schemas.microsoft.com/office/drawing/2014/main" id="{4B073A6F-4394-490A-9BA3-2FF35042D7E3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944"/>
                          <a:ext cx="1648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09" name="对象 19508">
            <a:extLst>
              <a:ext uri="{FF2B5EF4-FFF2-40B4-BE49-F238E27FC236}">
                <a16:creationId xmlns:a16="http://schemas.microsoft.com/office/drawing/2014/main" id="{6B2C4FBB-8EE7-4083-84D8-5868A14E3680}"/>
              </a:ext>
            </a:extLst>
          </p:cNvPr>
          <p:cNvGraphicFramePr>
            <a:graphicFrameLocks/>
          </p:cNvGraphicFramePr>
          <p:nvPr/>
        </p:nvGraphicFramePr>
        <p:xfrm>
          <a:off x="2228850" y="2867025"/>
          <a:ext cx="2514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22250717" imgH="10668317" progId="Equation.DSMT4">
                  <p:embed/>
                </p:oleObj>
              </mc:Choice>
              <mc:Fallback>
                <p:oleObj name="Equation" r:id="rId17" imgW="22250717" imgH="10668317" progId="Equation.DSMT4">
                  <p:embed/>
                  <p:pic>
                    <p:nvPicPr>
                      <p:cNvPr id="19509" name="对象 19508">
                        <a:extLst>
                          <a:ext uri="{FF2B5EF4-FFF2-40B4-BE49-F238E27FC236}">
                            <a16:creationId xmlns:a16="http://schemas.microsoft.com/office/drawing/2014/main" id="{6B2C4FBB-8EE7-4083-84D8-5868A14E36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867025"/>
                        <a:ext cx="25146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3" name="对象 19512">
            <a:extLst>
              <a:ext uri="{FF2B5EF4-FFF2-40B4-BE49-F238E27FC236}">
                <a16:creationId xmlns:a16="http://schemas.microsoft.com/office/drawing/2014/main" id="{15D39D34-B1DB-410E-9157-741345BFA403}"/>
              </a:ext>
            </a:extLst>
          </p:cNvPr>
          <p:cNvGraphicFramePr>
            <a:graphicFrameLocks/>
          </p:cNvGraphicFramePr>
          <p:nvPr/>
        </p:nvGraphicFramePr>
        <p:xfrm>
          <a:off x="2339975" y="5589588"/>
          <a:ext cx="20335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17983517" imgH="8229917" progId="Equation.DSMT4">
                  <p:embed/>
                </p:oleObj>
              </mc:Choice>
              <mc:Fallback>
                <p:oleObj name="Equation" r:id="rId19" imgW="17983517" imgH="8229917" progId="Equation.DSMT4">
                  <p:embed/>
                  <p:pic>
                    <p:nvPicPr>
                      <p:cNvPr id="19513" name="对象 19512">
                        <a:extLst>
                          <a:ext uri="{FF2B5EF4-FFF2-40B4-BE49-F238E27FC236}">
                            <a16:creationId xmlns:a16="http://schemas.microsoft.com/office/drawing/2014/main" id="{15D39D34-B1DB-410E-9157-741345BFA40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589588"/>
                        <a:ext cx="20335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动作按钮: 后退或前一项 1951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03D98AA-ACFA-45D5-9AD3-3968D9FD0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60" name="动作按钮: 前进或下一项 1951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7370FB8-2075-45C5-893B-BA7307AB7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007" name="组合 85006">
            <a:extLst>
              <a:ext uri="{FF2B5EF4-FFF2-40B4-BE49-F238E27FC236}">
                <a16:creationId xmlns:a16="http://schemas.microsoft.com/office/drawing/2014/main" id="{B6B43968-62EC-4DB8-B3B4-2215721CC6B9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33375"/>
            <a:ext cx="3935413" cy="915988"/>
            <a:chOff x="612" y="119"/>
            <a:chExt cx="2479" cy="577"/>
          </a:xfrm>
        </p:grpSpPr>
        <p:sp>
          <p:nvSpPr>
            <p:cNvPr id="11266" name="文本框 84995">
              <a:extLst>
                <a:ext uri="{FF2B5EF4-FFF2-40B4-BE49-F238E27FC236}">
                  <a16:creationId xmlns:a16="http://schemas.microsoft.com/office/drawing/2014/main" id="{BFCD6234-32A2-41AF-9025-FFA29C51F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55"/>
              <a:ext cx="37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11267" name="组合 84996">
              <a:extLst>
                <a:ext uri="{FF2B5EF4-FFF2-40B4-BE49-F238E27FC236}">
                  <a16:creationId xmlns:a16="http://schemas.microsoft.com/office/drawing/2014/main" id="{FC43F102-CEE6-4695-8FA1-EBBA253404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" y="119"/>
              <a:ext cx="1980" cy="577"/>
              <a:chOff x="1111" y="128"/>
              <a:chExt cx="1980" cy="577"/>
            </a:xfrm>
          </p:grpSpPr>
          <p:sp>
            <p:nvSpPr>
              <p:cNvPr id="11268" name="文本框 84997">
                <a:extLst>
                  <a:ext uri="{FF2B5EF4-FFF2-40B4-BE49-F238E27FC236}">
                    <a16:creationId xmlns:a16="http://schemas.microsoft.com/office/drawing/2014/main" id="{61947AEE-831B-41BC-9E0E-45067874C5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300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计算</a:t>
                </a:r>
              </a:p>
            </p:txBody>
          </p:sp>
          <p:graphicFrame>
            <p:nvGraphicFramePr>
              <p:cNvPr id="11269" name="对象 84998">
                <a:extLst>
                  <a:ext uri="{FF2B5EF4-FFF2-40B4-BE49-F238E27FC236}">
                    <a16:creationId xmlns:a16="http://schemas.microsoft.com/office/drawing/2014/main" id="{738D40F7-CA65-481F-AF7C-43AE93ECC0D7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1768" y="128"/>
              <a:ext cx="1323" cy="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18" name="Equation" r:id="rId3" imgW="18593117" imgH="9144317" progId="Equation.DSMT4">
                      <p:embed/>
                    </p:oleObj>
                  </mc:Choice>
                  <mc:Fallback>
                    <p:oleObj name="Equation" r:id="rId3" imgW="18593117" imgH="9144317" progId="Equation.DSMT4">
                      <p:embed/>
                      <p:pic>
                        <p:nvPicPr>
                          <p:cNvPr id="11269" name="对象 84998">
                            <a:extLst>
                              <a:ext uri="{FF2B5EF4-FFF2-40B4-BE49-F238E27FC236}">
                                <a16:creationId xmlns:a16="http://schemas.microsoft.com/office/drawing/2014/main" id="{738D40F7-CA65-481F-AF7C-43AE93ECC0D7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8" y="128"/>
                            <a:ext cx="1323" cy="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5000" name="文本框 84999">
            <a:extLst>
              <a:ext uri="{FF2B5EF4-FFF2-40B4-BE49-F238E27FC236}">
                <a16:creationId xmlns:a16="http://schemas.microsoft.com/office/drawing/2014/main" id="{50BCA425-3ED8-4EFB-A61D-2434D2214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700213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85006" name="组合 85005">
            <a:extLst>
              <a:ext uri="{FF2B5EF4-FFF2-40B4-BE49-F238E27FC236}">
                <a16:creationId xmlns:a16="http://schemas.microsoft.com/office/drawing/2014/main" id="{03AED72B-CD54-41CF-A228-93D266DB3141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1514475"/>
            <a:ext cx="4651375" cy="946150"/>
            <a:chOff x="1247" y="954"/>
            <a:chExt cx="2930" cy="596"/>
          </a:xfrm>
        </p:grpSpPr>
        <p:sp>
          <p:nvSpPr>
            <p:cNvPr id="11272" name="文本框 85000">
              <a:extLst>
                <a:ext uri="{FF2B5EF4-FFF2-40B4-BE49-F238E27FC236}">
                  <a16:creationId xmlns:a16="http://schemas.microsoft.com/office/drawing/2014/main" id="{BB45AA2B-7930-4B09-B24E-A246225F8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1071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原积分</a:t>
              </a:r>
            </a:p>
          </p:txBody>
        </p:sp>
        <p:graphicFrame>
          <p:nvGraphicFramePr>
            <p:cNvPr id="11273" name="对象 85001">
              <a:extLst>
                <a:ext uri="{FF2B5EF4-FFF2-40B4-BE49-F238E27FC236}">
                  <a16:creationId xmlns:a16="http://schemas.microsoft.com/office/drawing/2014/main" id="{1597B0F0-F453-412F-A128-A2E9D091B3B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050" y="954"/>
            <a:ext cx="2127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29870717" imgH="9449117" progId="Equation.DSMT4">
                    <p:embed/>
                  </p:oleObj>
                </mc:Choice>
                <mc:Fallback>
                  <p:oleObj name="Equation" r:id="rId5" imgW="29870717" imgH="9449117" progId="Equation.DSMT4">
                    <p:embed/>
                    <p:pic>
                      <p:nvPicPr>
                        <p:cNvPr id="11273" name="对象 85001">
                          <a:extLst>
                            <a:ext uri="{FF2B5EF4-FFF2-40B4-BE49-F238E27FC236}">
                              <a16:creationId xmlns:a16="http://schemas.microsoft.com/office/drawing/2014/main" id="{1597B0F0-F453-412F-A128-A2E9D091B3B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" y="954"/>
                          <a:ext cx="2127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003" name="对象 85002">
            <a:extLst>
              <a:ext uri="{FF2B5EF4-FFF2-40B4-BE49-F238E27FC236}">
                <a16:creationId xmlns:a16="http://schemas.microsoft.com/office/drawing/2014/main" id="{621FAB5F-DBA1-4113-929C-CDFEC1583793}"/>
              </a:ext>
            </a:extLst>
          </p:cNvPr>
          <p:cNvGraphicFramePr>
            <a:graphicFrameLocks/>
          </p:cNvGraphicFramePr>
          <p:nvPr/>
        </p:nvGraphicFramePr>
        <p:xfrm>
          <a:off x="2339975" y="2852738"/>
          <a:ext cx="39973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35357117" imgH="8839517" progId="Equation.DSMT4">
                  <p:embed/>
                </p:oleObj>
              </mc:Choice>
              <mc:Fallback>
                <p:oleObj name="Equation" r:id="rId7" imgW="35357117" imgH="8839517" progId="Equation.DSMT4">
                  <p:embed/>
                  <p:pic>
                    <p:nvPicPr>
                      <p:cNvPr id="85003" name="对象 85002">
                        <a:extLst>
                          <a:ext uri="{FF2B5EF4-FFF2-40B4-BE49-F238E27FC236}">
                            <a16:creationId xmlns:a16="http://schemas.microsoft.com/office/drawing/2014/main" id="{621FAB5F-DBA1-4113-929C-CDFEC15837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852738"/>
                        <a:ext cx="39973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对象 85003">
            <a:extLst>
              <a:ext uri="{FF2B5EF4-FFF2-40B4-BE49-F238E27FC236}">
                <a16:creationId xmlns:a16="http://schemas.microsoft.com/office/drawing/2014/main" id="{7DDEC0FA-250B-46A7-81FE-D9BC3C47DA0B}"/>
              </a:ext>
            </a:extLst>
          </p:cNvPr>
          <p:cNvGraphicFramePr>
            <a:graphicFrameLocks/>
          </p:cNvGraphicFramePr>
          <p:nvPr/>
        </p:nvGraphicFramePr>
        <p:xfrm>
          <a:off x="2339975" y="4076700"/>
          <a:ext cx="46863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41453117" imgH="8839517" progId="Equation.DSMT4">
                  <p:embed/>
                </p:oleObj>
              </mc:Choice>
              <mc:Fallback>
                <p:oleObj name="Equation" r:id="rId9" imgW="41453117" imgH="8839517" progId="Equation.DSMT4">
                  <p:embed/>
                  <p:pic>
                    <p:nvPicPr>
                      <p:cNvPr id="85004" name="对象 85003">
                        <a:extLst>
                          <a:ext uri="{FF2B5EF4-FFF2-40B4-BE49-F238E27FC236}">
                            <a16:creationId xmlns:a16="http://schemas.microsoft.com/office/drawing/2014/main" id="{7DDEC0FA-250B-46A7-81FE-D9BC3C47DA0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76700"/>
                        <a:ext cx="46863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对象 85004">
            <a:extLst>
              <a:ext uri="{FF2B5EF4-FFF2-40B4-BE49-F238E27FC236}">
                <a16:creationId xmlns:a16="http://schemas.microsoft.com/office/drawing/2014/main" id="{63679D01-CF19-4076-B560-B769757156C2}"/>
              </a:ext>
            </a:extLst>
          </p:cNvPr>
          <p:cNvGraphicFramePr>
            <a:graphicFrameLocks/>
          </p:cNvGraphicFramePr>
          <p:nvPr/>
        </p:nvGraphicFramePr>
        <p:xfrm>
          <a:off x="2339975" y="5373688"/>
          <a:ext cx="28956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25603517" imgH="9753917" progId="Equation.DSMT4">
                  <p:embed/>
                </p:oleObj>
              </mc:Choice>
              <mc:Fallback>
                <p:oleObj name="Equation" r:id="rId11" imgW="25603517" imgH="9753917" progId="Equation.DSMT4">
                  <p:embed/>
                  <p:pic>
                    <p:nvPicPr>
                      <p:cNvPr id="85005" name="对象 85004">
                        <a:extLst>
                          <a:ext uri="{FF2B5EF4-FFF2-40B4-BE49-F238E27FC236}">
                            <a16:creationId xmlns:a16="http://schemas.microsoft.com/office/drawing/2014/main" id="{63679D01-CF19-4076-B560-B769757156C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73688"/>
                        <a:ext cx="28956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动作按钮: 后退或前一项 8500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6F67736-EF32-4E3F-817E-6C8937443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6453188"/>
            <a:ext cx="360363" cy="2873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8" name="动作按钮: 前进或下一项 8500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1296F46-FF96-42B9-BC2E-63199D5B4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0" y="6453188"/>
            <a:ext cx="358775" cy="287337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 build="p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EAEAEA"/>
      </a:dk1>
      <a:lt1>
        <a:srgbClr val="00007A"/>
      </a:lt1>
      <a:dk2>
        <a:srgbClr val="EBD189"/>
      </a:dk2>
      <a:lt2>
        <a:srgbClr val="000054"/>
      </a:lt2>
      <a:accent1>
        <a:srgbClr val="FCAB40"/>
      </a:accent1>
      <a:accent2>
        <a:srgbClr val="555BAD"/>
      </a:accent2>
      <a:accent3>
        <a:srgbClr val="AAAABF"/>
      </a:accent3>
      <a:accent4>
        <a:srgbClr val="CACACA"/>
      </a:accent4>
      <a:accent5>
        <a:srgbClr val="FDD2B0"/>
      </a:accent5>
      <a:accent6>
        <a:srgbClr val="4C519B"/>
      </a:accent6>
      <a:hlink>
        <a:srgbClr val="B97C01"/>
      </a:hlink>
      <a:folHlink>
        <a:srgbClr val="CCFF33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54"/>
        </a:dk1>
        <a:lt1>
          <a:srgbClr val="EAEAEA"/>
        </a:lt1>
        <a:dk2>
          <a:srgbClr val="00007A"/>
        </a:dk2>
        <a:lt2>
          <a:srgbClr val="EBD189"/>
        </a:lt2>
        <a:accent1>
          <a:srgbClr val="FCAB40"/>
        </a:accent1>
        <a:accent2>
          <a:srgbClr val="555BAD"/>
        </a:accent2>
        <a:accent3>
          <a:srgbClr val="AAAABE"/>
        </a:accent3>
        <a:accent4>
          <a:srgbClr val="C8C8C8"/>
        </a:accent4>
        <a:accent5>
          <a:srgbClr val="FDD2AF"/>
        </a:accent5>
        <a:accent6>
          <a:srgbClr val="4C529C"/>
        </a:accent6>
        <a:hlink>
          <a:srgbClr val="B97C01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CC"/>
        </a:lt1>
        <a:dk2>
          <a:srgbClr val="993300"/>
        </a:dk2>
        <a:lt2>
          <a:srgbClr val="EDE1AF"/>
        </a:lt2>
        <a:accent1>
          <a:srgbClr val="CAC0E2"/>
        </a:accent1>
        <a:accent2>
          <a:srgbClr val="DFC977"/>
        </a:accent2>
        <a:accent3>
          <a:srgbClr val="FFFFE2"/>
        </a:accent3>
        <a:accent4>
          <a:srgbClr val="000000"/>
        </a:accent4>
        <a:accent5>
          <a:srgbClr val="E1DCEE"/>
        </a:accent5>
        <a:accent6>
          <a:srgbClr val="CAB66B"/>
        </a:accent6>
        <a:hlink>
          <a:srgbClr val="660033"/>
        </a:hlink>
        <a:folHlink>
          <a:srgbClr val="99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EAEAEA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A1A1A1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481800"/>
        </a:dk1>
        <a:lt1>
          <a:srgbClr val="EAEAEA"/>
        </a:lt1>
        <a:dk2>
          <a:srgbClr val="762700"/>
        </a:dk2>
        <a:lt2>
          <a:srgbClr val="EBD189"/>
        </a:lt2>
        <a:accent1>
          <a:srgbClr val="FCAB40"/>
        </a:accent1>
        <a:accent2>
          <a:srgbClr val="AD717F"/>
        </a:accent2>
        <a:accent3>
          <a:srgbClr val="BDACAA"/>
        </a:accent3>
        <a:accent4>
          <a:srgbClr val="C8C8C8"/>
        </a:accent4>
        <a:accent5>
          <a:srgbClr val="FDD2AF"/>
        </a:accent5>
        <a:accent6>
          <a:srgbClr val="9C6672"/>
        </a:accent6>
        <a:hlink>
          <a:srgbClr val="FFFF99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330066"/>
        </a:dk1>
        <a:lt1>
          <a:srgbClr val="EAEAEA"/>
        </a:lt1>
        <a:dk2>
          <a:srgbClr val="4E009C"/>
        </a:dk2>
        <a:lt2>
          <a:srgbClr val="EBD189"/>
        </a:lt2>
        <a:accent1>
          <a:srgbClr val="FCAB40"/>
        </a:accent1>
        <a:accent2>
          <a:srgbClr val="8871BB"/>
        </a:accent2>
        <a:accent3>
          <a:srgbClr val="B2AACB"/>
        </a:accent3>
        <a:accent4>
          <a:srgbClr val="C8C8C8"/>
        </a:accent4>
        <a:accent5>
          <a:srgbClr val="FDD2AF"/>
        </a:accent5>
        <a:accent6>
          <a:srgbClr val="7B66A9"/>
        </a:accent6>
        <a:hlink>
          <a:srgbClr val="99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454425"/>
        </a:dk1>
        <a:lt1>
          <a:srgbClr val="EAEAEA"/>
        </a:lt1>
        <a:dk2>
          <a:srgbClr val="4D6A2A"/>
        </a:dk2>
        <a:lt2>
          <a:srgbClr val="EBD189"/>
        </a:lt2>
        <a:accent1>
          <a:srgbClr val="FCAB40"/>
        </a:accent1>
        <a:accent2>
          <a:srgbClr val="A59E79"/>
        </a:accent2>
        <a:accent3>
          <a:srgbClr val="B2B9AC"/>
        </a:accent3>
        <a:accent4>
          <a:srgbClr val="C8C8C8"/>
        </a:accent4>
        <a:accent5>
          <a:srgbClr val="FDD2AF"/>
        </a:accent5>
        <a:accent6>
          <a:srgbClr val="958F6D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3C2924"/>
        </a:dk1>
        <a:lt1>
          <a:srgbClr val="EAEAEA"/>
        </a:lt1>
        <a:dk2>
          <a:srgbClr val="0D0A46"/>
        </a:dk2>
        <a:lt2>
          <a:srgbClr val="EBD189"/>
        </a:lt2>
        <a:accent1>
          <a:srgbClr val="FCAB40"/>
        </a:accent1>
        <a:accent2>
          <a:srgbClr val="633D4E"/>
        </a:accent2>
        <a:accent3>
          <a:srgbClr val="AAAAB0"/>
        </a:accent3>
        <a:accent4>
          <a:srgbClr val="C8C8C8"/>
        </a:accent4>
        <a:accent5>
          <a:srgbClr val="FDD2AF"/>
        </a:accent5>
        <a:accent6>
          <a:srgbClr val="593646"/>
        </a:accent6>
        <a:hlink>
          <a:srgbClr val="FFCC66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821</Words>
  <Application>Microsoft Office PowerPoint</Application>
  <PresentationFormat>全屏显示(4:3)</PresentationFormat>
  <Paragraphs>289</Paragraphs>
  <Slides>7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0</vt:i4>
      </vt:variant>
    </vt:vector>
  </HeadingPairs>
  <TitlesOfParts>
    <vt:vector size="75" baseType="lpstr">
      <vt:lpstr>Arial</vt:lpstr>
      <vt:lpstr>Times New Roman</vt:lpstr>
      <vt:lpstr>Wingdings</vt:lpstr>
      <vt:lpstr>Default Desig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Oliver Wu</dc:creator>
  <cp:lastModifiedBy>Oliver Wu</cp:lastModifiedBy>
  <cp:revision>1</cp:revision>
  <dcterms:created xsi:type="dcterms:W3CDTF">2022-01-06T08:59:50Z</dcterms:created>
  <dcterms:modified xsi:type="dcterms:W3CDTF">2022-01-06T09:00:06Z</dcterms:modified>
</cp:coreProperties>
</file>